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C46826" w14:textId="184F7BD2" w:rsidR="00CA3A8C" w:rsidRDefault="00CA3A8C" w:rsidP="00645D5C">
      <w:pPr>
        <w:autoSpaceDE w:val="0"/>
        <w:autoSpaceDN w:val="0"/>
        <w:adjustRightInd w:val="0"/>
        <w:spacing w:line="240" w:lineRule="auto"/>
        <w:rPr>
          <w:bCs/>
        </w:rPr>
      </w:pPr>
      <w:r>
        <w:rPr>
          <w:bCs/>
        </w:rPr>
        <w:t>Номер варианта выбирается в соответствие с таблицей:</w:t>
      </w:r>
    </w:p>
    <w:p w14:paraId="3C4DEC39" w14:textId="146C24BF" w:rsidR="00CA3A8C" w:rsidRDefault="00CA3A8C" w:rsidP="00645D5C">
      <w:pPr>
        <w:autoSpaceDE w:val="0"/>
        <w:autoSpaceDN w:val="0"/>
        <w:adjustRightInd w:val="0"/>
        <w:spacing w:line="240" w:lineRule="auto"/>
        <w:rPr>
          <w:bCs/>
        </w:rPr>
      </w:pPr>
    </w:p>
    <w:tbl>
      <w:tblPr>
        <w:tblStyle w:val="aff2"/>
        <w:tblW w:w="9209" w:type="dxa"/>
        <w:tblLook w:val="04A0" w:firstRow="1" w:lastRow="0" w:firstColumn="1" w:lastColumn="0" w:noHBand="0" w:noVBand="1"/>
      </w:tblPr>
      <w:tblGrid>
        <w:gridCol w:w="1234"/>
        <w:gridCol w:w="6804"/>
        <w:gridCol w:w="1171"/>
      </w:tblGrid>
      <w:tr w:rsidR="004221FC" w:rsidRPr="00DB77D3" w14:paraId="521F9969" w14:textId="77A3E40F" w:rsidTr="00A036ED">
        <w:tc>
          <w:tcPr>
            <w:tcW w:w="1234" w:type="dxa"/>
          </w:tcPr>
          <w:p w14:paraId="55681E41" w14:textId="580CAB43" w:rsidR="004221FC" w:rsidRPr="00DB77D3" w:rsidRDefault="004221FC" w:rsidP="004221FC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DB77D3">
              <w:rPr>
                <w:b/>
                <w:bCs/>
                <w:szCs w:val="28"/>
              </w:rPr>
              <w:t xml:space="preserve">№ </w:t>
            </w:r>
            <w:r>
              <w:rPr>
                <w:b/>
                <w:bCs/>
                <w:szCs w:val="28"/>
              </w:rPr>
              <w:t>варианта</w:t>
            </w:r>
          </w:p>
        </w:tc>
        <w:tc>
          <w:tcPr>
            <w:tcW w:w="6804" w:type="dxa"/>
          </w:tcPr>
          <w:p w14:paraId="1C381617" w14:textId="04BB3CDC" w:rsidR="004221FC" w:rsidRPr="00DB77D3" w:rsidRDefault="004221FC" w:rsidP="004221FC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ФИО</w:t>
            </w:r>
          </w:p>
        </w:tc>
        <w:tc>
          <w:tcPr>
            <w:tcW w:w="1171" w:type="dxa"/>
          </w:tcPr>
          <w:p w14:paraId="6570FE4C" w14:textId="1A461C6E" w:rsidR="004221FC" w:rsidRDefault="004221FC" w:rsidP="004221FC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Группа</w:t>
            </w:r>
          </w:p>
        </w:tc>
      </w:tr>
      <w:tr w:rsidR="00750D6B" w:rsidRPr="00DB77D3" w14:paraId="7CE337DC" w14:textId="3AD88459" w:rsidTr="00A036ED">
        <w:tc>
          <w:tcPr>
            <w:tcW w:w="1234" w:type="dxa"/>
          </w:tcPr>
          <w:p w14:paraId="214D2597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1</w:t>
            </w:r>
          </w:p>
        </w:tc>
        <w:tc>
          <w:tcPr>
            <w:tcW w:w="6804" w:type="dxa"/>
          </w:tcPr>
          <w:p w14:paraId="6E5D909A" w14:textId="16668A3C" w:rsidR="00750D6B" w:rsidRPr="00DB77D3" w:rsidRDefault="00912110" w:rsidP="004221FC">
            <w:pPr>
              <w:spacing w:line="240" w:lineRule="auto"/>
              <w:ind w:firstLine="0"/>
              <w:rPr>
                <w:szCs w:val="28"/>
              </w:rPr>
            </w:pPr>
            <w:r w:rsidRPr="00912110">
              <w:rPr>
                <w:szCs w:val="28"/>
              </w:rPr>
              <w:t>Бондаренко Анастасия Григорьевна</w:t>
            </w:r>
          </w:p>
        </w:tc>
        <w:tc>
          <w:tcPr>
            <w:tcW w:w="1171" w:type="dxa"/>
            <w:vMerge w:val="restart"/>
          </w:tcPr>
          <w:p w14:paraId="1F5A22E6" w14:textId="105F3009" w:rsidR="00750D6B" w:rsidRPr="004221FC" w:rsidRDefault="00750D6B" w:rsidP="004221FC">
            <w:pPr>
              <w:spacing w:line="240" w:lineRule="auto"/>
              <w:ind w:firstLine="0"/>
              <w:rPr>
                <w:szCs w:val="28"/>
              </w:rPr>
            </w:pPr>
            <w:r w:rsidRPr="00750D6B">
              <w:rPr>
                <w:szCs w:val="28"/>
                <w:lang w:val="en-US"/>
              </w:rPr>
              <w:t>L34301</w:t>
            </w:r>
          </w:p>
        </w:tc>
      </w:tr>
      <w:tr w:rsidR="00750D6B" w:rsidRPr="00DB77D3" w14:paraId="64ED0FE6" w14:textId="5FF99FDA" w:rsidTr="00A036ED">
        <w:tc>
          <w:tcPr>
            <w:tcW w:w="1234" w:type="dxa"/>
          </w:tcPr>
          <w:p w14:paraId="33E2FF0A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2</w:t>
            </w:r>
          </w:p>
        </w:tc>
        <w:tc>
          <w:tcPr>
            <w:tcW w:w="6804" w:type="dxa"/>
          </w:tcPr>
          <w:p w14:paraId="2325955C" w14:textId="7CCBA74E" w:rsidR="00750D6B" w:rsidRPr="00DB77D3" w:rsidRDefault="009405A3" w:rsidP="004221FC">
            <w:pPr>
              <w:spacing w:line="240" w:lineRule="auto"/>
              <w:ind w:firstLine="0"/>
              <w:rPr>
                <w:szCs w:val="28"/>
              </w:rPr>
            </w:pPr>
            <w:r w:rsidRPr="009405A3">
              <w:rPr>
                <w:szCs w:val="28"/>
              </w:rPr>
              <w:t xml:space="preserve">Волошина Анна </w:t>
            </w:r>
            <w:proofErr w:type="spellStart"/>
            <w:r w:rsidRPr="009405A3">
              <w:rPr>
                <w:szCs w:val="28"/>
              </w:rPr>
              <w:t>Ладимировна</w:t>
            </w:r>
            <w:proofErr w:type="spellEnd"/>
          </w:p>
        </w:tc>
        <w:tc>
          <w:tcPr>
            <w:tcW w:w="1171" w:type="dxa"/>
            <w:vMerge/>
          </w:tcPr>
          <w:p w14:paraId="06766749" w14:textId="77777777" w:rsidR="00750D6B" w:rsidRPr="004221FC" w:rsidRDefault="00750D6B" w:rsidP="004221FC">
            <w:pPr>
              <w:spacing w:line="240" w:lineRule="auto"/>
              <w:ind w:firstLine="0"/>
              <w:rPr>
                <w:szCs w:val="28"/>
              </w:rPr>
            </w:pPr>
          </w:p>
        </w:tc>
      </w:tr>
      <w:tr w:rsidR="00750D6B" w:rsidRPr="00DB77D3" w14:paraId="01778A25" w14:textId="0764FD04" w:rsidTr="00A036ED">
        <w:tc>
          <w:tcPr>
            <w:tcW w:w="1234" w:type="dxa"/>
          </w:tcPr>
          <w:p w14:paraId="7587C67D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3</w:t>
            </w:r>
          </w:p>
        </w:tc>
        <w:tc>
          <w:tcPr>
            <w:tcW w:w="6804" w:type="dxa"/>
          </w:tcPr>
          <w:p w14:paraId="697AE643" w14:textId="1B043992" w:rsidR="00750D6B" w:rsidRPr="00DB77D3" w:rsidRDefault="009405A3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9405A3">
              <w:rPr>
                <w:szCs w:val="28"/>
                <w:lang w:val="en-US"/>
              </w:rPr>
              <w:t>Давыдова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Евгения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Александровна</w:t>
            </w:r>
            <w:proofErr w:type="spellEnd"/>
          </w:p>
        </w:tc>
        <w:tc>
          <w:tcPr>
            <w:tcW w:w="1171" w:type="dxa"/>
            <w:vMerge/>
          </w:tcPr>
          <w:p w14:paraId="484B3D59" w14:textId="77777777" w:rsidR="00750D6B" w:rsidRPr="004221FC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50D6B" w:rsidRPr="00DB77D3" w14:paraId="4C6FFE14" w14:textId="097D5055" w:rsidTr="00A036ED">
        <w:tc>
          <w:tcPr>
            <w:tcW w:w="1234" w:type="dxa"/>
          </w:tcPr>
          <w:p w14:paraId="61FB4E2F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4</w:t>
            </w:r>
          </w:p>
        </w:tc>
        <w:tc>
          <w:tcPr>
            <w:tcW w:w="6804" w:type="dxa"/>
          </w:tcPr>
          <w:p w14:paraId="1052C730" w14:textId="158071B2" w:rsidR="00750D6B" w:rsidRPr="00DB77D3" w:rsidRDefault="009405A3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9405A3">
              <w:rPr>
                <w:szCs w:val="28"/>
                <w:lang w:val="en-US"/>
              </w:rPr>
              <w:t>Дубкова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Мария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Алексеевна</w:t>
            </w:r>
            <w:proofErr w:type="spellEnd"/>
          </w:p>
        </w:tc>
        <w:tc>
          <w:tcPr>
            <w:tcW w:w="1171" w:type="dxa"/>
            <w:vMerge/>
          </w:tcPr>
          <w:p w14:paraId="277F8DEB" w14:textId="77777777" w:rsidR="00750D6B" w:rsidRPr="004221FC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50D6B" w:rsidRPr="00DB77D3" w14:paraId="20C3D606" w14:textId="63743D52" w:rsidTr="00A036ED">
        <w:tc>
          <w:tcPr>
            <w:tcW w:w="1234" w:type="dxa"/>
          </w:tcPr>
          <w:p w14:paraId="7F731715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5</w:t>
            </w:r>
          </w:p>
        </w:tc>
        <w:tc>
          <w:tcPr>
            <w:tcW w:w="6804" w:type="dxa"/>
          </w:tcPr>
          <w:p w14:paraId="09E5A5DA" w14:textId="3351A10A" w:rsidR="00750D6B" w:rsidRPr="00DB77D3" w:rsidRDefault="009405A3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9405A3">
              <w:rPr>
                <w:szCs w:val="28"/>
                <w:lang w:val="en-US"/>
              </w:rPr>
              <w:t>Едигарев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Антон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Владимирович</w:t>
            </w:r>
            <w:proofErr w:type="spellEnd"/>
          </w:p>
        </w:tc>
        <w:tc>
          <w:tcPr>
            <w:tcW w:w="1171" w:type="dxa"/>
            <w:vMerge/>
          </w:tcPr>
          <w:p w14:paraId="7D616188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50D6B" w:rsidRPr="00DB77D3" w14:paraId="3A7E62F0" w14:textId="1BE78A15" w:rsidTr="00A036ED">
        <w:tc>
          <w:tcPr>
            <w:tcW w:w="1234" w:type="dxa"/>
          </w:tcPr>
          <w:p w14:paraId="13F6581C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6</w:t>
            </w:r>
          </w:p>
        </w:tc>
        <w:tc>
          <w:tcPr>
            <w:tcW w:w="6804" w:type="dxa"/>
          </w:tcPr>
          <w:p w14:paraId="24F4E320" w14:textId="7EDABC53" w:rsidR="00750D6B" w:rsidRPr="00DB77D3" w:rsidRDefault="009405A3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9405A3">
              <w:rPr>
                <w:szCs w:val="28"/>
                <w:lang w:val="en-US"/>
              </w:rPr>
              <w:t>Ермолаев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Владислав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Михайлович</w:t>
            </w:r>
            <w:proofErr w:type="spellEnd"/>
          </w:p>
        </w:tc>
        <w:tc>
          <w:tcPr>
            <w:tcW w:w="1171" w:type="dxa"/>
            <w:vMerge/>
          </w:tcPr>
          <w:p w14:paraId="1CA8FBDB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50D6B" w:rsidRPr="00DB77D3" w14:paraId="36E2D5AF" w14:textId="77777777" w:rsidTr="00A036ED">
        <w:tc>
          <w:tcPr>
            <w:tcW w:w="1234" w:type="dxa"/>
          </w:tcPr>
          <w:p w14:paraId="306AC00F" w14:textId="21DF6609" w:rsidR="00750D6B" w:rsidRPr="00750D6B" w:rsidRDefault="00750D6B" w:rsidP="004221FC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6804" w:type="dxa"/>
          </w:tcPr>
          <w:p w14:paraId="0A56C390" w14:textId="23C2B174" w:rsidR="00750D6B" w:rsidRPr="00A036ED" w:rsidRDefault="009405A3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9405A3">
              <w:rPr>
                <w:szCs w:val="28"/>
                <w:lang w:val="en-US"/>
              </w:rPr>
              <w:t>Карзов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Михаил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Михайлович</w:t>
            </w:r>
            <w:proofErr w:type="spellEnd"/>
          </w:p>
        </w:tc>
        <w:tc>
          <w:tcPr>
            <w:tcW w:w="1171" w:type="dxa"/>
            <w:vMerge/>
          </w:tcPr>
          <w:p w14:paraId="3D99230F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50D6B" w:rsidRPr="00DB77D3" w14:paraId="387F2638" w14:textId="77777777" w:rsidTr="00A036ED">
        <w:tc>
          <w:tcPr>
            <w:tcW w:w="1234" w:type="dxa"/>
          </w:tcPr>
          <w:p w14:paraId="02F3C5D2" w14:textId="125A2550" w:rsidR="00750D6B" w:rsidRPr="00750D6B" w:rsidRDefault="00750D6B" w:rsidP="004221FC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6804" w:type="dxa"/>
          </w:tcPr>
          <w:p w14:paraId="5CF8B858" w14:textId="606431AF" w:rsidR="00750D6B" w:rsidRPr="00A036ED" w:rsidRDefault="009405A3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9405A3">
              <w:rPr>
                <w:szCs w:val="28"/>
                <w:lang w:val="en-US"/>
              </w:rPr>
              <w:t>Карпов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Павел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Александрович</w:t>
            </w:r>
            <w:proofErr w:type="spellEnd"/>
          </w:p>
        </w:tc>
        <w:tc>
          <w:tcPr>
            <w:tcW w:w="1171" w:type="dxa"/>
            <w:vMerge/>
          </w:tcPr>
          <w:p w14:paraId="4CC4E482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50D6B" w:rsidRPr="00DB77D3" w14:paraId="797C39DA" w14:textId="77777777" w:rsidTr="00A036ED">
        <w:tc>
          <w:tcPr>
            <w:tcW w:w="1234" w:type="dxa"/>
          </w:tcPr>
          <w:p w14:paraId="1C4731E8" w14:textId="275630D3" w:rsidR="00750D6B" w:rsidRPr="00750D6B" w:rsidRDefault="00750D6B" w:rsidP="004221FC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6804" w:type="dxa"/>
          </w:tcPr>
          <w:p w14:paraId="72524DE5" w14:textId="22C11F71" w:rsidR="00750D6B" w:rsidRPr="00A036ED" w:rsidRDefault="009405A3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9405A3">
              <w:rPr>
                <w:szCs w:val="28"/>
                <w:lang w:val="en-US"/>
              </w:rPr>
              <w:t>Крупин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Дмитрий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Александрович</w:t>
            </w:r>
            <w:proofErr w:type="spellEnd"/>
          </w:p>
        </w:tc>
        <w:tc>
          <w:tcPr>
            <w:tcW w:w="1171" w:type="dxa"/>
            <w:vMerge/>
          </w:tcPr>
          <w:p w14:paraId="5A83485F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50D6B" w:rsidRPr="00DB77D3" w14:paraId="5E515336" w14:textId="77777777" w:rsidTr="00A036ED">
        <w:tc>
          <w:tcPr>
            <w:tcW w:w="1234" w:type="dxa"/>
          </w:tcPr>
          <w:p w14:paraId="617B569F" w14:textId="138FD5A4" w:rsidR="00750D6B" w:rsidRPr="00750D6B" w:rsidRDefault="00750D6B" w:rsidP="004221FC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6804" w:type="dxa"/>
          </w:tcPr>
          <w:p w14:paraId="53B6EF6C" w14:textId="729E29DF" w:rsidR="00750D6B" w:rsidRPr="00A036ED" w:rsidRDefault="009405A3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9405A3">
              <w:rPr>
                <w:szCs w:val="28"/>
                <w:lang w:val="en-US"/>
              </w:rPr>
              <w:t>Кустов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Вадим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Антонович</w:t>
            </w:r>
            <w:proofErr w:type="spellEnd"/>
          </w:p>
        </w:tc>
        <w:tc>
          <w:tcPr>
            <w:tcW w:w="1171" w:type="dxa"/>
            <w:vMerge/>
          </w:tcPr>
          <w:p w14:paraId="2C0BDE06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50D6B" w:rsidRPr="00DB77D3" w14:paraId="3B8CC146" w14:textId="77777777" w:rsidTr="00A036ED">
        <w:tc>
          <w:tcPr>
            <w:tcW w:w="1234" w:type="dxa"/>
          </w:tcPr>
          <w:p w14:paraId="717B8807" w14:textId="77B78E3A" w:rsidR="00750D6B" w:rsidRPr="00750D6B" w:rsidRDefault="00750D6B" w:rsidP="004221FC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6804" w:type="dxa"/>
          </w:tcPr>
          <w:p w14:paraId="2B1E750C" w14:textId="3F9DD3AF" w:rsidR="00750D6B" w:rsidRPr="00A036ED" w:rsidRDefault="009405A3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9405A3">
              <w:rPr>
                <w:szCs w:val="28"/>
                <w:lang w:val="en-US"/>
              </w:rPr>
              <w:t>Лисичников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Андрей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Константинович</w:t>
            </w:r>
            <w:proofErr w:type="spellEnd"/>
          </w:p>
        </w:tc>
        <w:tc>
          <w:tcPr>
            <w:tcW w:w="1171" w:type="dxa"/>
            <w:vMerge/>
          </w:tcPr>
          <w:p w14:paraId="4A7D149E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50D6B" w:rsidRPr="00DB77D3" w14:paraId="0D8497BE" w14:textId="77777777" w:rsidTr="00A036ED">
        <w:tc>
          <w:tcPr>
            <w:tcW w:w="1234" w:type="dxa"/>
          </w:tcPr>
          <w:p w14:paraId="19DB6418" w14:textId="20836AF9" w:rsidR="00750D6B" w:rsidRPr="00750D6B" w:rsidRDefault="00750D6B" w:rsidP="004221FC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6804" w:type="dxa"/>
          </w:tcPr>
          <w:p w14:paraId="109B9DBA" w14:textId="52651EEC" w:rsidR="00750D6B" w:rsidRPr="00A036ED" w:rsidRDefault="009405A3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9405A3">
              <w:rPr>
                <w:szCs w:val="28"/>
                <w:lang w:val="en-US"/>
              </w:rPr>
              <w:t>Литвинов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Сергей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Павлович</w:t>
            </w:r>
            <w:proofErr w:type="spellEnd"/>
          </w:p>
        </w:tc>
        <w:tc>
          <w:tcPr>
            <w:tcW w:w="1171" w:type="dxa"/>
            <w:vMerge/>
          </w:tcPr>
          <w:p w14:paraId="3CFE941B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50D6B" w:rsidRPr="00DB77D3" w14:paraId="7212858A" w14:textId="77777777" w:rsidTr="00A036ED">
        <w:tc>
          <w:tcPr>
            <w:tcW w:w="1234" w:type="dxa"/>
          </w:tcPr>
          <w:p w14:paraId="1A4675BB" w14:textId="0DA7F7B2" w:rsidR="00750D6B" w:rsidRPr="00750D6B" w:rsidRDefault="00750D6B" w:rsidP="004221FC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3</w:t>
            </w:r>
          </w:p>
        </w:tc>
        <w:tc>
          <w:tcPr>
            <w:tcW w:w="6804" w:type="dxa"/>
          </w:tcPr>
          <w:p w14:paraId="1C1F48A6" w14:textId="0E6E8B6B" w:rsidR="00750D6B" w:rsidRPr="00A036ED" w:rsidRDefault="009405A3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9405A3">
              <w:rPr>
                <w:szCs w:val="28"/>
                <w:lang w:val="en-US"/>
              </w:rPr>
              <w:t>Морозова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Анастасия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Алексеевна</w:t>
            </w:r>
            <w:proofErr w:type="spellEnd"/>
          </w:p>
        </w:tc>
        <w:tc>
          <w:tcPr>
            <w:tcW w:w="1171" w:type="dxa"/>
            <w:vMerge/>
          </w:tcPr>
          <w:p w14:paraId="7732C73E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50D6B" w:rsidRPr="00DB77D3" w14:paraId="3EA96F72" w14:textId="77777777" w:rsidTr="00A036ED">
        <w:tc>
          <w:tcPr>
            <w:tcW w:w="1234" w:type="dxa"/>
          </w:tcPr>
          <w:p w14:paraId="03F5AD12" w14:textId="436D2834" w:rsidR="00750D6B" w:rsidRPr="00750D6B" w:rsidRDefault="00750D6B" w:rsidP="004221FC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6804" w:type="dxa"/>
          </w:tcPr>
          <w:p w14:paraId="02FD2B8A" w14:textId="42735C15" w:rsidR="00750D6B" w:rsidRPr="00A036ED" w:rsidRDefault="009405A3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9405A3">
              <w:rPr>
                <w:szCs w:val="28"/>
                <w:lang w:val="en-US"/>
              </w:rPr>
              <w:t>Патрикеева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Алина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Александровна</w:t>
            </w:r>
            <w:proofErr w:type="spellEnd"/>
          </w:p>
        </w:tc>
        <w:tc>
          <w:tcPr>
            <w:tcW w:w="1171" w:type="dxa"/>
            <w:vMerge/>
          </w:tcPr>
          <w:p w14:paraId="457BEFC0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50D6B" w:rsidRPr="00DB77D3" w14:paraId="63B24FF0" w14:textId="77777777" w:rsidTr="00A036ED">
        <w:tc>
          <w:tcPr>
            <w:tcW w:w="1234" w:type="dxa"/>
          </w:tcPr>
          <w:p w14:paraId="0B198243" w14:textId="5E7113CE" w:rsidR="00750D6B" w:rsidRPr="00750D6B" w:rsidRDefault="00750D6B" w:rsidP="004221FC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5</w:t>
            </w:r>
          </w:p>
        </w:tc>
        <w:tc>
          <w:tcPr>
            <w:tcW w:w="6804" w:type="dxa"/>
          </w:tcPr>
          <w:p w14:paraId="6CA6FCAF" w14:textId="01BAF0B7" w:rsidR="00750D6B" w:rsidRPr="00A036ED" w:rsidRDefault="009405A3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9405A3">
              <w:rPr>
                <w:szCs w:val="28"/>
                <w:lang w:val="en-US"/>
              </w:rPr>
              <w:t>Пашкевич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Илья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Дмитриевич</w:t>
            </w:r>
            <w:proofErr w:type="spellEnd"/>
          </w:p>
        </w:tc>
        <w:tc>
          <w:tcPr>
            <w:tcW w:w="1171" w:type="dxa"/>
            <w:vMerge/>
          </w:tcPr>
          <w:p w14:paraId="5D38B631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50D6B" w:rsidRPr="00DB77D3" w14:paraId="743ABC03" w14:textId="77777777" w:rsidTr="00A036ED">
        <w:tc>
          <w:tcPr>
            <w:tcW w:w="1234" w:type="dxa"/>
          </w:tcPr>
          <w:p w14:paraId="2CCAB3AE" w14:textId="4A6330C3" w:rsidR="00750D6B" w:rsidRPr="00750D6B" w:rsidRDefault="00750D6B" w:rsidP="004221FC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6804" w:type="dxa"/>
          </w:tcPr>
          <w:p w14:paraId="775BF2C6" w14:textId="7DB6ACEB" w:rsidR="00750D6B" w:rsidRPr="00A036ED" w:rsidRDefault="009405A3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9405A3">
              <w:rPr>
                <w:szCs w:val="28"/>
                <w:lang w:val="en-US"/>
              </w:rPr>
              <w:t>Разживина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Карина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Романовна</w:t>
            </w:r>
            <w:proofErr w:type="spellEnd"/>
          </w:p>
        </w:tc>
        <w:tc>
          <w:tcPr>
            <w:tcW w:w="1171" w:type="dxa"/>
            <w:vMerge/>
          </w:tcPr>
          <w:p w14:paraId="1D7D8A98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50D6B" w:rsidRPr="00DB77D3" w14:paraId="4C6D7B39" w14:textId="77777777" w:rsidTr="00A036ED">
        <w:tc>
          <w:tcPr>
            <w:tcW w:w="1234" w:type="dxa"/>
          </w:tcPr>
          <w:p w14:paraId="232E52BF" w14:textId="3775AB33" w:rsidR="00750D6B" w:rsidRDefault="00750D6B" w:rsidP="004221FC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7</w:t>
            </w:r>
          </w:p>
        </w:tc>
        <w:tc>
          <w:tcPr>
            <w:tcW w:w="6804" w:type="dxa"/>
          </w:tcPr>
          <w:p w14:paraId="43293B22" w14:textId="6BF4F366" w:rsidR="00750D6B" w:rsidRPr="00A036ED" w:rsidRDefault="009405A3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9405A3">
              <w:rPr>
                <w:szCs w:val="28"/>
                <w:lang w:val="en-US"/>
              </w:rPr>
              <w:t>Суворов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Александр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Романович</w:t>
            </w:r>
            <w:proofErr w:type="spellEnd"/>
          </w:p>
        </w:tc>
        <w:tc>
          <w:tcPr>
            <w:tcW w:w="1171" w:type="dxa"/>
            <w:vMerge/>
          </w:tcPr>
          <w:p w14:paraId="1FCE67B6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50D6B" w:rsidRPr="00DB77D3" w14:paraId="41CD9202" w14:textId="77777777" w:rsidTr="00A036ED">
        <w:tc>
          <w:tcPr>
            <w:tcW w:w="1234" w:type="dxa"/>
          </w:tcPr>
          <w:p w14:paraId="291E5BE5" w14:textId="79DAA83A" w:rsidR="00750D6B" w:rsidRDefault="00750D6B" w:rsidP="004221FC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8</w:t>
            </w:r>
          </w:p>
        </w:tc>
        <w:tc>
          <w:tcPr>
            <w:tcW w:w="6804" w:type="dxa"/>
          </w:tcPr>
          <w:p w14:paraId="0CB82A60" w14:textId="2F2A8CF6" w:rsidR="00750D6B" w:rsidRPr="00A036ED" w:rsidRDefault="009405A3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9405A3">
              <w:rPr>
                <w:szCs w:val="28"/>
                <w:lang w:val="en-US"/>
              </w:rPr>
              <w:t>Юмин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Евгений</w:t>
            </w:r>
            <w:proofErr w:type="spellEnd"/>
            <w:r w:rsidRPr="009405A3">
              <w:rPr>
                <w:szCs w:val="28"/>
                <w:lang w:val="en-US"/>
              </w:rPr>
              <w:t xml:space="preserve"> </w:t>
            </w:r>
            <w:proofErr w:type="spellStart"/>
            <w:r w:rsidRPr="009405A3">
              <w:rPr>
                <w:szCs w:val="28"/>
                <w:lang w:val="en-US"/>
              </w:rPr>
              <w:t>Сергеевич</w:t>
            </w:r>
            <w:proofErr w:type="spellEnd"/>
          </w:p>
        </w:tc>
        <w:tc>
          <w:tcPr>
            <w:tcW w:w="1171" w:type="dxa"/>
            <w:vMerge/>
          </w:tcPr>
          <w:p w14:paraId="103E519C" w14:textId="77777777" w:rsidR="00750D6B" w:rsidRPr="00DB77D3" w:rsidRDefault="00750D6B" w:rsidP="004221FC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97440" w:rsidRPr="00DB77D3" w14:paraId="3963CD8E" w14:textId="77777777" w:rsidTr="00A036ED">
        <w:tc>
          <w:tcPr>
            <w:tcW w:w="1234" w:type="dxa"/>
          </w:tcPr>
          <w:p w14:paraId="602189BA" w14:textId="25BB51F3" w:rsidR="00797440" w:rsidRDefault="00797440" w:rsidP="00A5385F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1</w:t>
            </w:r>
          </w:p>
        </w:tc>
        <w:tc>
          <w:tcPr>
            <w:tcW w:w="6804" w:type="dxa"/>
          </w:tcPr>
          <w:p w14:paraId="01AD9FD5" w14:textId="2FCE373F" w:rsidR="00797440" w:rsidRPr="009405A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797440">
              <w:rPr>
                <w:szCs w:val="28"/>
                <w:lang w:val="en-US"/>
              </w:rPr>
              <w:t>Александров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Александр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Антонович</w:t>
            </w:r>
            <w:proofErr w:type="spellEnd"/>
          </w:p>
        </w:tc>
        <w:tc>
          <w:tcPr>
            <w:tcW w:w="1171" w:type="dxa"/>
            <w:vMerge w:val="restart"/>
          </w:tcPr>
          <w:p w14:paraId="7CD95A22" w14:textId="7EDFD275" w:rsidR="00797440" w:rsidRPr="00DB77D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797440">
              <w:rPr>
                <w:szCs w:val="28"/>
                <w:lang w:val="en-US"/>
              </w:rPr>
              <w:t>L34302</w:t>
            </w:r>
          </w:p>
        </w:tc>
      </w:tr>
      <w:tr w:rsidR="00797440" w:rsidRPr="00DB77D3" w14:paraId="4ECA19E7" w14:textId="77777777" w:rsidTr="00A036ED">
        <w:tc>
          <w:tcPr>
            <w:tcW w:w="1234" w:type="dxa"/>
          </w:tcPr>
          <w:p w14:paraId="7CAADA2E" w14:textId="1E439CBD" w:rsidR="00797440" w:rsidRDefault="00797440" w:rsidP="00A5385F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2</w:t>
            </w:r>
          </w:p>
        </w:tc>
        <w:tc>
          <w:tcPr>
            <w:tcW w:w="6804" w:type="dxa"/>
          </w:tcPr>
          <w:p w14:paraId="4181083A" w14:textId="11B77FB7" w:rsidR="00797440" w:rsidRPr="009405A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797440">
              <w:rPr>
                <w:szCs w:val="28"/>
                <w:lang w:val="en-US"/>
              </w:rPr>
              <w:t>Ансимов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Даниил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Васильевич</w:t>
            </w:r>
            <w:proofErr w:type="spellEnd"/>
          </w:p>
        </w:tc>
        <w:tc>
          <w:tcPr>
            <w:tcW w:w="1171" w:type="dxa"/>
            <w:vMerge/>
          </w:tcPr>
          <w:p w14:paraId="0E257A1B" w14:textId="77777777" w:rsidR="00797440" w:rsidRPr="00DB77D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97440" w:rsidRPr="00DB77D3" w14:paraId="2AA0592C" w14:textId="77777777" w:rsidTr="00A036ED">
        <w:tc>
          <w:tcPr>
            <w:tcW w:w="1234" w:type="dxa"/>
          </w:tcPr>
          <w:p w14:paraId="0A3B6FA3" w14:textId="22E0C0C0" w:rsidR="00797440" w:rsidRDefault="00797440" w:rsidP="00A5385F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3</w:t>
            </w:r>
          </w:p>
        </w:tc>
        <w:tc>
          <w:tcPr>
            <w:tcW w:w="6804" w:type="dxa"/>
          </w:tcPr>
          <w:p w14:paraId="25366EAC" w14:textId="339E95E4" w:rsidR="00797440" w:rsidRPr="009405A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797440">
              <w:rPr>
                <w:szCs w:val="28"/>
                <w:lang w:val="en-US"/>
              </w:rPr>
              <w:t>Баловнев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Даниил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Юрьевич</w:t>
            </w:r>
            <w:proofErr w:type="spellEnd"/>
          </w:p>
        </w:tc>
        <w:tc>
          <w:tcPr>
            <w:tcW w:w="1171" w:type="dxa"/>
            <w:vMerge/>
          </w:tcPr>
          <w:p w14:paraId="344087A3" w14:textId="77777777" w:rsidR="00797440" w:rsidRPr="00DB77D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97440" w:rsidRPr="00DB77D3" w14:paraId="755DCE96" w14:textId="77777777" w:rsidTr="00A036ED">
        <w:tc>
          <w:tcPr>
            <w:tcW w:w="1234" w:type="dxa"/>
          </w:tcPr>
          <w:p w14:paraId="48C3191D" w14:textId="234F412C" w:rsidR="00797440" w:rsidRDefault="00797440" w:rsidP="00A5385F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4</w:t>
            </w:r>
          </w:p>
        </w:tc>
        <w:tc>
          <w:tcPr>
            <w:tcW w:w="6804" w:type="dxa"/>
          </w:tcPr>
          <w:p w14:paraId="7FA7493E" w14:textId="0269596F" w:rsidR="00797440" w:rsidRPr="009405A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797440">
              <w:rPr>
                <w:szCs w:val="28"/>
                <w:lang w:val="en-US"/>
              </w:rPr>
              <w:t>Будылин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Даниил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Игоревич</w:t>
            </w:r>
            <w:proofErr w:type="spellEnd"/>
          </w:p>
        </w:tc>
        <w:tc>
          <w:tcPr>
            <w:tcW w:w="1171" w:type="dxa"/>
            <w:vMerge/>
          </w:tcPr>
          <w:p w14:paraId="4FB1DC50" w14:textId="77777777" w:rsidR="00797440" w:rsidRPr="00DB77D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97440" w:rsidRPr="00DB77D3" w14:paraId="72BEB3A7" w14:textId="77777777" w:rsidTr="00A036ED">
        <w:tc>
          <w:tcPr>
            <w:tcW w:w="1234" w:type="dxa"/>
          </w:tcPr>
          <w:p w14:paraId="6D70ED9F" w14:textId="3283EA09" w:rsidR="00797440" w:rsidRDefault="00797440" w:rsidP="00A5385F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5</w:t>
            </w:r>
          </w:p>
        </w:tc>
        <w:tc>
          <w:tcPr>
            <w:tcW w:w="6804" w:type="dxa"/>
          </w:tcPr>
          <w:p w14:paraId="2058D4F4" w14:textId="126A8F59" w:rsidR="00797440" w:rsidRPr="009405A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797440">
              <w:rPr>
                <w:szCs w:val="28"/>
                <w:lang w:val="en-US"/>
              </w:rPr>
              <w:t>Вальков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Даниил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Олегович</w:t>
            </w:r>
            <w:proofErr w:type="spellEnd"/>
          </w:p>
        </w:tc>
        <w:tc>
          <w:tcPr>
            <w:tcW w:w="1171" w:type="dxa"/>
            <w:vMerge/>
          </w:tcPr>
          <w:p w14:paraId="0AEE4AF8" w14:textId="77777777" w:rsidR="00797440" w:rsidRPr="00DB77D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97440" w:rsidRPr="00DB77D3" w14:paraId="1D780909" w14:textId="77777777" w:rsidTr="00A036ED">
        <w:tc>
          <w:tcPr>
            <w:tcW w:w="1234" w:type="dxa"/>
          </w:tcPr>
          <w:p w14:paraId="6D823C1D" w14:textId="09B625D4" w:rsidR="00797440" w:rsidRDefault="00797440" w:rsidP="00A5385F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6</w:t>
            </w:r>
          </w:p>
        </w:tc>
        <w:tc>
          <w:tcPr>
            <w:tcW w:w="6804" w:type="dxa"/>
          </w:tcPr>
          <w:p w14:paraId="38492437" w14:textId="6894DCA0" w:rsidR="00797440" w:rsidRPr="009405A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797440">
              <w:rPr>
                <w:szCs w:val="28"/>
                <w:lang w:val="en-US"/>
              </w:rPr>
              <w:t>Ефимов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Арсений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Олегович</w:t>
            </w:r>
            <w:proofErr w:type="spellEnd"/>
          </w:p>
        </w:tc>
        <w:tc>
          <w:tcPr>
            <w:tcW w:w="1171" w:type="dxa"/>
            <w:vMerge/>
          </w:tcPr>
          <w:p w14:paraId="68FF193C" w14:textId="77777777" w:rsidR="00797440" w:rsidRPr="00DB77D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97440" w:rsidRPr="00DB77D3" w14:paraId="728473B4" w14:textId="77777777" w:rsidTr="00A036ED">
        <w:tc>
          <w:tcPr>
            <w:tcW w:w="1234" w:type="dxa"/>
          </w:tcPr>
          <w:p w14:paraId="22E20F68" w14:textId="2BD5DF3A" w:rsidR="00797440" w:rsidRDefault="00797440" w:rsidP="00A5385F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6804" w:type="dxa"/>
          </w:tcPr>
          <w:p w14:paraId="5575D43C" w14:textId="6D27ED0E" w:rsidR="00797440" w:rsidRPr="009405A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797440">
              <w:rPr>
                <w:szCs w:val="28"/>
                <w:lang w:val="en-US"/>
              </w:rPr>
              <w:t>Журавлев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Глеб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Сергеевич</w:t>
            </w:r>
            <w:proofErr w:type="spellEnd"/>
          </w:p>
        </w:tc>
        <w:tc>
          <w:tcPr>
            <w:tcW w:w="1171" w:type="dxa"/>
            <w:vMerge/>
          </w:tcPr>
          <w:p w14:paraId="245BD844" w14:textId="77777777" w:rsidR="00797440" w:rsidRPr="00DB77D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97440" w:rsidRPr="00DB77D3" w14:paraId="56B69C08" w14:textId="77777777" w:rsidTr="00A036ED">
        <w:tc>
          <w:tcPr>
            <w:tcW w:w="1234" w:type="dxa"/>
          </w:tcPr>
          <w:p w14:paraId="0C952DD0" w14:textId="46E18A2A" w:rsidR="00797440" w:rsidRDefault="00797440" w:rsidP="00A5385F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6804" w:type="dxa"/>
          </w:tcPr>
          <w:p w14:paraId="520B4E71" w14:textId="0E88C3DA" w:rsidR="00797440" w:rsidRPr="009405A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797440">
              <w:rPr>
                <w:szCs w:val="28"/>
                <w:lang w:val="en-US"/>
              </w:rPr>
              <w:t>Зыкина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Аделия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Алексеевна</w:t>
            </w:r>
            <w:proofErr w:type="spellEnd"/>
          </w:p>
        </w:tc>
        <w:tc>
          <w:tcPr>
            <w:tcW w:w="1171" w:type="dxa"/>
            <w:vMerge/>
          </w:tcPr>
          <w:p w14:paraId="16CD22A4" w14:textId="77777777" w:rsidR="00797440" w:rsidRPr="00DB77D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97440" w:rsidRPr="00DB77D3" w14:paraId="1B4BB31D" w14:textId="77777777" w:rsidTr="00A036ED">
        <w:tc>
          <w:tcPr>
            <w:tcW w:w="1234" w:type="dxa"/>
          </w:tcPr>
          <w:p w14:paraId="45F07201" w14:textId="557E3BC8" w:rsidR="00797440" w:rsidRDefault="00797440" w:rsidP="00A5385F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6804" w:type="dxa"/>
          </w:tcPr>
          <w:p w14:paraId="34526D5A" w14:textId="17874A20" w:rsidR="00797440" w:rsidRPr="009405A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797440">
              <w:rPr>
                <w:szCs w:val="28"/>
                <w:lang w:val="en-US"/>
              </w:rPr>
              <w:t>Козлов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Константин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Вячеславович</w:t>
            </w:r>
            <w:proofErr w:type="spellEnd"/>
          </w:p>
        </w:tc>
        <w:tc>
          <w:tcPr>
            <w:tcW w:w="1171" w:type="dxa"/>
            <w:vMerge/>
          </w:tcPr>
          <w:p w14:paraId="5939D921" w14:textId="77777777" w:rsidR="00797440" w:rsidRPr="00DB77D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97440" w:rsidRPr="00DB77D3" w14:paraId="07EB686E" w14:textId="77777777" w:rsidTr="00A036ED">
        <w:tc>
          <w:tcPr>
            <w:tcW w:w="1234" w:type="dxa"/>
          </w:tcPr>
          <w:p w14:paraId="15B53BA7" w14:textId="66C84F48" w:rsidR="00797440" w:rsidRDefault="00797440" w:rsidP="00A5385F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6804" w:type="dxa"/>
          </w:tcPr>
          <w:p w14:paraId="64BE2B8A" w14:textId="4AA65950" w:rsidR="00797440" w:rsidRPr="009405A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797440">
              <w:rPr>
                <w:szCs w:val="28"/>
                <w:lang w:val="en-US"/>
              </w:rPr>
              <w:t>Козлова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Александра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Игоревна</w:t>
            </w:r>
            <w:proofErr w:type="spellEnd"/>
          </w:p>
        </w:tc>
        <w:tc>
          <w:tcPr>
            <w:tcW w:w="1171" w:type="dxa"/>
            <w:vMerge/>
          </w:tcPr>
          <w:p w14:paraId="6E993DF9" w14:textId="77777777" w:rsidR="00797440" w:rsidRPr="00DB77D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97440" w:rsidRPr="00DB77D3" w14:paraId="63E894A4" w14:textId="77777777" w:rsidTr="00A036ED">
        <w:tc>
          <w:tcPr>
            <w:tcW w:w="1234" w:type="dxa"/>
          </w:tcPr>
          <w:p w14:paraId="05335729" w14:textId="2D965F04" w:rsidR="00797440" w:rsidRDefault="00797440" w:rsidP="00A5385F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6804" w:type="dxa"/>
          </w:tcPr>
          <w:p w14:paraId="1DA3637D" w14:textId="7065CCA5" w:rsidR="00797440" w:rsidRPr="009405A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797440">
              <w:rPr>
                <w:szCs w:val="28"/>
                <w:lang w:val="en-US"/>
              </w:rPr>
              <w:t>Куликова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Варвара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Александровна</w:t>
            </w:r>
            <w:proofErr w:type="spellEnd"/>
          </w:p>
        </w:tc>
        <w:tc>
          <w:tcPr>
            <w:tcW w:w="1171" w:type="dxa"/>
            <w:vMerge/>
          </w:tcPr>
          <w:p w14:paraId="202C709A" w14:textId="77777777" w:rsidR="00797440" w:rsidRPr="00DB77D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97440" w:rsidRPr="00DB77D3" w14:paraId="6D848405" w14:textId="77777777" w:rsidTr="00A036ED">
        <w:tc>
          <w:tcPr>
            <w:tcW w:w="1234" w:type="dxa"/>
          </w:tcPr>
          <w:p w14:paraId="7F50AACA" w14:textId="7CC7D878" w:rsidR="00797440" w:rsidRDefault="00797440" w:rsidP="00A5385F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6804" w:type="dxa"/>
          </w:tcPr>
          <w:p w14:paraId="54B50B8F" w14:textId="74195C0C" w:rsidR="00797440" w:rsidRPr="009405A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797440">
              <w:rPr>
                <w:szCs w:val="28"/>
                <w:lang w:val="en-US"/>
              </w:rPr>
              <w:t>Савин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Владислав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Витальевич</w:t>
            </w:r>
            <w:proofErr w:type="spellEnd"/>
          </w:p>
        </w:tc>
        <w:tc>
          <w:tcPr>
            <w:tcW w:w="1171" w:type="dxa"/>
            <w:vMerge/>
          </w:tcPr>
          <w:p w14:paraId="40894763" w14:textId="77777777" w:rsidR="00797440" w:rsidRPr="00DB77D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  <w:tr w:rsidR="00797440" w:rsidRPr="00DB77D3" w14:paraId="1543A274" w14:textId="77777777" w:rsidTr="00A036ED">
        <w:tc>
          <w:tcPr>
            <w:tcW w:w="1234" w:type="dxa"/>
          </w:tcPr>
          <w:p w14:paraId="6EA07F62" w14:textId="19C86064" w:rsidR="00797440" w:rsidRDefault="00797440" w:rsidP="00A5385F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3</w:t>
            </w:r>
          </w:p>
        </w:tc>
        <w:tc>
          <w:tcPr>
            <w:tcW w:w="6804" w:type="dxa"/>
          </w:tcPr>
          <w:p w14:paraId="1E43C7DE" w14:textId="2BA90746" w:rsidR="00797440" w:rsidRPr="009405A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 w:rsidRPr="00797440">
              <w:rPr>
                <w:szCs w:val="28"/>
                <w:lang w:val="en-US"/>
              </w:rPr>
              <w:t>Щекотуров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Артем</w:t>
            </w:r>
            <w:proofErr w:type="spellEnd"/>
            <w:r w:rsidRPr="00797440">
              <w:rPr>
                <w:szCs w:val="28"/>
                <w:lang w:val="en-US"/>
              </w:rPr>
              <w:t xml:space="preserve"> </w:t>
            </w:r>
            <w:proofErr w:type="spellStart"/>
            <w:r w:rsidRPr="00797440">
              <w:rPr>
                <w:szCs w:val="28"/>
                <w:lang w:val="en-US"/>
              </w:rPr>
              <w:t>Александрович</w:t>
            </w:r>
            <w:proofErr w:type="spellEnd"/>
          </w:p>
        </w:tc>
        <w:tc>
          <w:tcPr>
            <w:tcW w:w="1171" w:type="dxa"/>
            <w:vMerge/>
          </w:tcPr>
          <w:p w14:paraId="29574D77" w14:textId="77777777" w:rsidR="00797440" w:rsidRPr="00DB77D3" w:rsidRDefault="00797440" w:rsidP="00A5385F">
            <w:pPr>
              <w:spacing w:line="240" w:lineRule="auto"/>
              <w:ind w:firstLine="0"/>
              <w:rPr>
                <w:szCs w:val="28"/>
                <w:lang w:val="en-US"/>
              </w:rPr>
            </w:pPr>
          </w:p>
        </w:tc>
      </w:tr>
    </w:tbl>
    <w:p w14:paraId="13CA654B" w14:textId="1C8175C9" w:rsidR="00CA3A8C" w:rsidRDefault="00CA3A8C" w:rsidP="00645D5C">
      <w:pPr>
        <w:autoSpaceDE w:val="0"/>
        <w:autoSpaceDN w:val="0"/>
        <w:adjustRightInd w:val="0"/>
        <w:spacing w:line="240" w:lineRule="auto"/>
        <w:rPr>
          <w:bCs/>
        </w:rPr>
      </w:pPr>
    </w:p>
    <w:p w14:paraId="2D905F09" w14:textId="1B1B477D" w:rsidR="0029611F" w:rsidRDefault="0029611F" w:rsidP="00645D5C">
      <w:pPr>
        <w:autoSpaceDE w:val="0"/>
        <w:autoSpaceDN w:val="0"/>
        <w:adjustRightInd w:val="0"/>
        <w:spacing w:line="240" w:lineRule="auto"/>
        <w:rPr>
          <w:bCs/>
        </w:rPr>
      </w:pPr>
      <w:r>
        <w:rPr>
          <w:bCs/>
        </w:rPr>
        <w:t xml:space="preserve">Отчеты по лабораторным работам присылать в формате </w:t>
      </w:r>
      <w:r>
        <w:rPr>
          <w:bCs/>
          <w:lang w:val="en-US"/>
        </w:rPr>
        <w:t>Word</w:t>
      </w:r>
      <w:r w:rsidRPr="0029611F">
        <w:rPr>
          <w:bCs/>
        </w:rPr>
        <w:t xml:space="preserve"> </w:t>
      </w:r>
      <w:r>
        <w:rPr>
          <w:bCs/>
        </w:rPr>
        <w:t xml:space="preserve">или </w:t>
      </w:r>
      <w:r>
        <w:rPr>
          <w:bCs/>
          <w:lang w:val="en-US"/>
        </w:rPr>
        <w:t>PDF</w:t>
      </w:r>
      <w:r>
        <w:rPr>
          <w:bCs/>
        </w:rPr>
        <w:t xml:space="preserve"> на электронную почту:</w:t>
      </w:r>
    </w:p>
    <w:p w14:paraId="3BCEDF8A" w14:textId="6B02D88C" w:rsidR="0029611F" w:rsidRDefault="0029611F" w:rsidP="00645D5C">
      <w:pPr>
        <w:autoSpaceDE w:val="0"/>
        <w:autoSpaceDN w:val="0"/>
        <w:adjustRightInd w:val="0"/>
        <w:spacing w:line="240" w:lineRule="auto"/>
        <w:rPr>
          <w:bCs/>
        </w:rPr>
      </w:pPr>
      <w:r w:rsidRPr="0029611F">
        <w:rPr>
          <w:bCs/>
        </w:rPr>
        <w:t>avkovalev@itmo.ru</w:t>
      </w:r>
    </w:p>
    <w:p w14:paraId="673A5550" w14:textId="0AAE25C1" w:rsidR="0029611F" w:rsidRDefault="0029611F" w:rsidP="00645D5C">
      <w:pPr>
        <w:autoSpaceDE w:val="0"/>
        <w:autoSpaceDN w:val="0"/>
        <w:adjustRightInd w:val="0"/>
        <w:spacing w:line="240" w:lineRule="auto"/>
        <w:rPr>
          <w:bCs/>
        </w:rPr>
      </w:pPr>
    </w:p>
    <w:p w14:paraId="55EB1A54" w14:textId="674A25EB" w:rsidR="0029611F" w:rsidRPr="0029611F" w:rsidRDefault="0029611F" w:rsidP="00645D5C">
      <w:pPr>
        <w:autoSpaceDE w:val="0"/>
        <w:autoSpaceDN w:val="0"/>
        <w:adjustRightInd w:val="0"/>
        <w:spacing w:line="240" w:lineRule="auto"/>
        <w:rPr>
          <w:bCs/>
        </w:rPr>
      </w:pPr>
      <w:r>
        <w:rPr>
          <w:bCs/>
        </w:rPr>
        <w:t>Шаблон темы письма: П</w:t>
      </w:r>
      <w:r w:rsidR="001456C7">
        <w:rPr>
          <w:bCs/>
        </w:rPr>
        <w:t>П</w:t>
      </w:r>
      <w:r>
        <w:rPr>
          <w:bCs/>
        </w:rPr>
        <w:t xml:space="preserve">Л ЛР № </w:t>
      </w:r>
      <w:r w:rsidRPr="0029611F">
        <w:rPr>
          <w:bCs/>
          <w:highlight w:val="yellow"/>
          <w:lang w:val="en-US"/>
        </w:rPr>
        <w:t>X</w:t>
      </w:r>
      <w:r w:rsidRPr="0029611F">
        <w:rPr>
          <w:bCs/>
        </w:rPr>
        <w:t xml:space="preserve">, </w:t>
      </w:r>
      <w:r w:rsidRPr="0029611F">
        <w:rPr>
          <w:bCs/>
          <w:highlight w:val="yellow"/>
        </w:rPr>
        <w:t>номер группы</w:t>
      </w:r>
      <w:r>
        <w:rPr>
          <w:bCs/>
        </w:rPr>
        <w:t xml:space="preserve">, </w:t>
      </w:r>
      <w:r w:rsidRPr="0029611F">
        <w:rPr>
          <w:bCs/>
          <w:highlight w:val="yellow"/>
        </w:rPr>
        <w:t>Фамилия И.О.</w:t>
      </w:r>
    </w:p>
    <w:p w14:paraId="0CBAADA6" w14:textId="77777777" w:rsidR="00CA3A8C" w:rsidRPr="00CA3A8C" w:rsidRDefault="00CA3A8C" w:rsidP="00645D5C">
      <w:pPr>
        <w:autoSpaceDE w:val="0"/>
        <w:autoSpaceDN w:val="0"/>
        <w:adjustRightInd w:val="0"/>
        <w:spacing w:line="240" w:lineRule="auto"/>
        <w:rPr>
          <w:bCs/>
        </w:rPr>
      </w:pPr>
    </w:p>
    <w:p w14:paraId="59F436EB" w14:textId="40F8314F" w:rsidR="00645D5C" w:rsidRPr="00DB77D3" w:rsidRDefault="00645D5C" w:rsidP="00770714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</w:rPr>
      </w:pPr>
      <w:r w:rsidRPr="00DB77D3">
        <w:rPr>
          <w:b/>
        </w:rPr>
        <w:t>Лабораторная работа № 1. Релаксационные колебания в лазерах</w:t>
      </w:r>
      <w:r w:rsidR="00804D02">
        <w:rPr>
          <w:b/>
        </w:rPr>
        <w:t xml:space="preserve"> на основе</w:t>
      </w:r>
      <w:r w:rsidR="000B6889">
        <w:rPr>
          <w:b/>
        </w:rPr>
        <w:br/>
      </w:r>
      <w:r w:rsidR="00804D02">
        <w:rPr>
          <w:b/>
        </w:rPr>
        <w:t>квантовых ям</w:t>
      </w:r>
    </w:p>
    <w:p w14:paraId="09375E23" w14:textId="77777777" w:rsidR="00645D5C" w:rsidRPr="00DB77D3" w:rsidRDefault="00645D5C" w:rsidP="00645D5C">
      <w:pPr>
        <w:autoSpaceDE w:val="0"/>
        <w:autoSpaceDN w:val="0"/>
        <w:adjustRightInd w:val="0"/>
        <w:spacing w:line="240" w:lineRule="auto"/>
        <w:rPr>
          <w:b/>
        </w:rPr>
      </w:pPr>
    </w:p>
    <w:p w14:paraId="549512BA" w14:textId="3C7DD957" w:rsidR="00645D5C" w:rsidRPr="00DB77D3" w:rsidRDefault="00645D5C" w:rsidP="00645D5C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DB77D3">
        <w:rPr>
          <w:b/>
        </w:rPr>
        <w:t>Задание</w:t>
      </w:r>
    </w:p>
    <w:p w14:paraId="269215DE" w14:textId="3E3BCCF9" w:rsidR="007744F1" w:rsidRPr="00DC0DB1" w:rsidRDefault="00645D5C" w:rsidP="007744F1">
      <w:pPr>
        <w:autoSpaceDE w:val="0"/>
        <w:autoSpaceDN w:val="0"/>
        <w:adjustRightInd w:val="0"/>
        <w:spacing w:line="240" w:lineRule="auto"/>
      </w:pPr>
      <w:r w:rsidRPr="00DB77D3">
        <w:rPr>
          <w:szCs w:val="28"/>
        </w:rPr>
        <w:t xml:space="preserve">Безразмерные скоростные уравнения динамики одночастотного полупроводникового лазера </w:t>
      </w:r>
      <w:r w:rsidR="00F11D1F">
        <w:rPr>
          <w:szCs w:val="28"/>
        </w:rPr>
        <w:t>на основе квантовых ям</w:t>
      </w:r>
      <w:r w:rsidR="007744F1" w:rsidRPr="00DC0DB1">
        <w:t xml:space="preserve"> </w:t>
      </w:r>
      <w:r w:rsidR="007744F1">
        <w:t>записывается следующим образом</w:t>
      </w:r>
      <w:r w:rsidR="006B6660" w:rsidRPr="006B6660">
        <w:t xml:space="preserve"> [1</w:t>
      </w:r>
      <w:r w:rsidR="006B6660" w:rsidRPr="00655EBB">
        <w:t>]</w:t>
      </w:r>
      <w:r w:rsidR="007744F1">
        <w:t>:</w:t>
      </w:r>
    </w:p>
    <w:p w14:paraId="4D5DB4B3" w14:textId="794BE12C" w:rsidR="007744F1" w:rsidRPr="00053585" w:rsidRDefault="007744F1" w:rsidP="00053585">
      <w:pPr>
        <w:pStyle w:val="Formula"/>
        <w:rPr>
          <w:szCs w:val="24"/>
        </w:rPr>
      </w:pPr>
      <w:r w:rsidRPr="00053585">
        <w:rPr>
          <w:szCs w:val="24"/>
        </w:rPr>
        <w:tab/>
      </w:r>
      <w:r w:rsidR="00CA5F54" w:rsidRPr="00921719">
        <w:rPr>
          <w:position w:val="-14"/>
          <w:szCs w:val="24"/>
        </w:rPr>
        <w:object w:dxaOrig="2260" w:dyaOrig="420" w14:anchorId="790A4C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21pt" o:ole="">
            <v:imagedata r:id="rId8" o:title=""/>
          </v:shape>
          <o:OLEObject Type="Embed" ProgID="Equation.DSMT4" ShapeID="_x0000_i1025" DrawAspect="Content" ObjectID="_1705745413" r:id="rId9"/>
        </w:object>
      </w:r>
      <w:r w:rsidRPr="00053585">
        <w:rPr>
          <w:szCs w:val="24"/>
        </w:rPr>
        <w:t>,</w:t>
      </w:r>
      <w:r w:rsidRPr="00053585">
        <w:rPr>
          <w:szCs w:val="24"/>
        </w:rPr>
        <w:tab/>
        <w:t>(</w:t>
      </w:r>
      <w:r w:rsidR="00053585">
        <w:rPr>
          <w:szCs w:val="24"/>
        </w:rPr>
        <w:t>1</w:t>
      </w:r>
      <w:r w:rsidRPr="00053585">
        <w:rPr>
          <w:szCs w:val="24"/>
        </w:rPr>
        <w:t>)</w:t>
      </w:r>
    </w:p>
    <w:p w14:paraId="1EEA02B5" w14:textId="1B628BEA" w:rsidR="007744F1" w:rsidRPr="00053585" w:rsidRDefault="007744F1" w:rsidP="00053585">
      <w:pPr>
        <w:pStyle w:val="Formula"/>
        <w:rPr>
          <w:szCs w:val="24"/>
        </w:rPr>
      </w:pPr>
      <w:r w:rsidRPr="00053585">
        <w:rPr>
          <w:szCs w:val="24"/>
        </w:rPr>
        <w:lastRenderedPageBreak/>
        <w:tab/>
      </w:r>
      <w:r w:rsidR="00921719" w:rsidRPr="00921719">
        <w:rPr>
          <w:position w:val="-16"/>
          <w:szCs w:val="24"/>
        </w:rPr>
        <w:object w:dxaOrig="3379" w:dyaOrig="460" w14:anchorId="1B2BE137">
          <v:shape id="_x0000_i1026" type="#_x0000_t75" style="width:168.75pt;height:23.25pt" o:ole="">
            <v:imagedata r:id="rId10" o:title=""/>
          </v:shape>
          <o:OLEObject Type="Embed" ProgID="Equation.DSMT4" ShapeID="_x0000_i1026" DrawAspect="Content" ObjectID="_1705745414" r:id="rId11"/>
        </w:object>
      </w:r>
      <w:r w:rsidRPr="00053585">
        <w:rPr>
          <w:szCs w:val="24"/>
        </w:rPr>
        <w:t>,</w:t>
      </w:r>
      <w:r w:rsidRPr="00053585">
        <w:rPr>
          <w:szCs w:val="24"/>
        </w:rPr>
        <w:tab/>
        <w:t>(</w:t>
      </w:r>
      <w:r w:rsidR="00053585">
        <w:rPr>
          <w:szCs w:val="24"/>
        </w:rPr>
        <w:t>2</w:t>
      </w:r>
      <w:r w:rsidRPr="00053585">
        <w:rPr>
          <w:szCs w:val="24"/>
        </w:rPr>
        <w:t>)</w:t>
      </w:r>
    </w:p>
    <w:p w14:paraId="750DCAF8" w14:textId="03274ACE" w:rsidR="00E309B8" w:rsidRDefault="00E309B8" w:rsidP="00E309B8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A036ED">
        <w:rPr>
          <w:szCs w:val="28"/>
        </w:rPr>
        <w:t xml:space="preserve">где время </w:t>
      </w:r>
      <w:r w:rsidRPr="00E309B8">
        <w:rPr>
          <w:position w:val="-6"/>
          <w:szCs w:val="28"/>
        </w:rPr>
        <w:object w:dxaOrig="160" w:dyaOrig="260" w14:anchorId="1E8D8320">
          <v:shape id="_x0000_i1027" type="#_x0000_t75" style="width:8.25pt;height:12.75pt" o:ole="">
            <v:imagedata r:id="rId12" o:title=""/>
          </v:shape>
          <o:OLEObject Type="Embed" ProgID="Equation.DSMT4" ShapeID="_x0000_i1027" DrawAspect="Content" ObjectID="_1705745415" r:id="rId13"/>
        </w:object>
      </w:r>
      <w:r w:rsidRPr="00A036ED">
        <w:rPr>
          <w:szCs w:val="28"/>
        </w:rPr>
        <w:t xml:space="preserve"> выражено в единицах времени жизни фотона в резонаторе</w:t>
      </w:r>
      <w:r w:rsidRPr="00E309B8">
        <w:rPr>
          <w:szCs w:val="28"/>
        </w:rPr>
        <w:t xml:space="preserve"> </w:t>
      </w:r>
      <w:r w:rsidRPr="000B6DE5">
        <w:rPr>
          <w:position w:val="-16"/>
        </w:rPr>
        <w:object w:dxaOrig="300" w:dyaOrig="420" w14:anchorId="059199BA">
          <v:shape id="_x0000_i1028" type="#_x0000_t75" style="width:15pt;height:21pt" o:ole="">
            <v:imagedata r:id="rId14" o:title=""/>
          </v:shape>
          <o:OLEObject Type="Embed" ProgID="Equation.DSMT4" ShapeID="_x0000_i1028" DrawAspect="Content" ObjectID="_1705745416" r:id="rId15"/>
        </w:object>
      </w:r>
      <w:r w:rsidR="000C140A">
        <w:t xml:space="preserve"> (</w:t>
      </w:r>
      <w:r w:rsidR="000C140A" w:rsidRPr="000B6DE5">
        <w:rPr>
          <w:position w:val="-16"/>
        </w:rPr>
        <w:object w:dxaOrig="960" w:dyaOrig="420" w14:anchorId="2F6135FA">
          <v:shape id="_x0000_i1029" type="#_x0000_t75" style="width:48pt;height:21pt" o:ole="">
            <v:imagedata r:id="rId16" o:title=""/>
          </v:shape>
          <o:OLEObject Type="Embed" ProgID="Equation.DSMT4" ShapeID="_x0000_i1029" DrawAspect="Content" ObjectID="_1705745417" r:id="rId17"/>
        </w:object>
      </w:r>
      <w:r w:rsidR="000C140A" w:rsidRPr="000C140A">
        <w:t xml:space="preserve">, </w:t>
      </w:r>
      <w:r w:rsidR="000C140A">
        <w:t xml:space="preserve">где </w:t>
      </w:r>
      <w:r w:rsidR="000C140A" w:rsidRPr="000C140A">
        <w:rPr>
          <w:position w:val="-6"/>
        </w:rPr>
        <w:object w:dxaOrig="220" w:dyaOrig="300" w14:anchorId="09B9742D">
          <v:shape id="_x0000_i1030" type="#_x0000_t75" style="width:10.5pt;height:15pt" o:ole="">
            <v:imagedata r:id="rId18" o:title=""/>
          </v:shape>
          <o:OLEObject Type="Embed" ProgID="Equation.DSMT4" ShapeID="_x0000_i1030" DrawAspect="Content" ObjectID="_1705745418" r:id="rId19"/>
        </w:object>
      </w:r>
      <w:r w:rsidR="000C140A">
        <w:t xml:space="preserve"> – действительное время)</w:t>
      </w:r>
      <w:r w:rsidRPr="00A036ED">
        <w:rPr>
          <w:szCs w:val="28"/>
        </w:rPr>
        <w:t xml:space="preserve">; </w:t>
      </w:r>
    </w:p>
    <w:p w14:paraId="379A92C7" w14:textId="77777777" w:rsidR="00E309B8" w:rsidRDefault="00E309B8" w:rsidP="00E309B8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A036ED">
        <w:rPr>
          <w:szCs w:val="28"/>
        </w:rPr>
        <w:t>точка обозначает дифференцирование по времени;</w:t>
      </w:r>
    </w:p>
    <w:p w14:paraId="62D39F04" w14:textId="1A0EF85F" w:rsidR="00E309B8" w:rsidRDefault="00921719" w:rsidP="00E309B8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E309B8">
        <w:rPr>
          <w:position w:val="-12"/>
          <w:szCs w:val="28"/>
        </w:rPr>
        <w:object w:dxaOrig="499" w:dyaOrig="360" w14:anchorId="35EC1966">
          <v:shape id="_x0000_i1031" type="#_x0000_t75" style="width:24.75pt;height:18pt" o:ole="">
            <v:imagedata r:id="rId20" o:title=""/>
          </v:shape>
          <o:OLEObject Type="Embed" ProgID="Equation.DSMT4" ShapeID="_x0000_i1031" DrawAspect="Content" ObjectID="_1705745419" r:id="rId21"/>
        </w:object>
      </w:r>
      <w:r w:rsidR="00E309B8" w:rsidRPr="00A036ED">
        <w:rPr>
          <w:szCs w:val="28"/>
        </w:rPr>
        <w:t xml:space="preserve"> – </w:t>
      </w:r>
      <w:r w:rsidR="00E309B8">
        <w:rPr>
          <w:szCs w:val="28"/>
        </w:rPr>
        <w:t xml:space="preserve">нормированная </w:t>
      </w:r>
      <w:r>
        <w:rPr>
          <w:szCs w:val="28"/>
        </w:rPr>
        <w:t xml:space="preserve">интенсивность </w:t>
      </w:r>
      <w:r w:rsidR="00E309B8" w:rsidRPr="00A036ED">
        <w:rPr>
          <w:szCs w:val="28"/>
        </w:rPr>
        <w:t>поля лазерного излучения</w:t>
      </w:r>
      <w:r w:rsidR="00E309B8">
        <w:rPr>
          <w:szCs w:val="28"/>
        </w:rPr>
        <w:t>;</w:t>
      </w:r>
    </w:p>
    <w:p w14:paraId="4F29DFE9" w14:textId="4B5B20DD" w:rsidR="000C140A" w:rsidRDefault="000C140A" w:rsidP="00921719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E309B8">
        <w:rPr>
          <w:position w:val="-12"/>
          <w:szCs w:val="28"/>
        </w:rPr>
        <w:object w:dxaOrig="580" w:dyaOrig="360" w14:anchorId="079AC480">
          <v:shape id="_x0000_i1032" type="#_x0000_t75" style="width:28.5pt;height:18pt" o:ole="">
            <v:imagedata r:id="rId22" o:title=""/>
          </v:shape>
          <o:OLEObject Type="Embed" ProgID="Equation.DSMT4" ShapeID="_x0000_i1032" DrawAspect="Content" ObjectID="_1705745420" r:id="rId23"/>
        </w:object>
      </w:r>
      <w:r w:rsidRPr="00A036ED">
        <w:rPr>
          <w:szCs w:val="28"/>
        </w:rPr>
        <w:t xml:space="preserve"> – </w:t>
      </w:r>
      <w:r>
        <w:rPr>
          <w:szCs w:val="28"/>
        </w:rPr>
        <w:t>нормированная инверсия носителей заряда в активной среде;</w:t>
      </w:r>
    </w:p>
    <w:p w14:paraId="12769EC4" w14:textId="12B4CF61" w:rsidR="007744F1" w:rsidRDefault="000C140A" w:rsidP="00E309B8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0C140A">
        <w:rPr>
          <w:position w:val="-34"/>
        </w:rPr>
        <w:object w:dxaOrig="920" w:dyaOrig="820" w14:anchorId="509CB166">
          <v:shape id="_x0000_i1033" type="#_x0000_t75" style="width:46.5pt;height:40.5pt" o:ole="">
            <v:imagedata r:id="rId24" o:title=""/>
          </v:shape>
          <o:OLEObject Type="Embed" ProgID="Equation.DSMT4" ShapeID="_x0000_i1033" DrawAspect="Content" ObjectID="_1705745421" r:id="rId25"/>
        </w:object>
      </w:r>
      <w:r w:rsidR="007744F1" w:rsidRPr="00E309B8">
        <w:rPr>
          <w:szCs w:val="28"/>
        </w:rPr>
        <w:t xml:space="preserve">– отношение между временем жизни фотона и </w:t>
      </w:r>
      <w:r>
        <w:rPr>
          <w:szCs w:val="28"/>
        </w:rPr>
        <w:t>временем</w:t>
      </w:r>
      <w:r w:rsidR="007744F1" w:rsidRPr="00E309B8">
        <w:rPr>
          <w:szCs w:val="28"/>
        </w:rPr>
        <w:t xml:space="preserve"> релаксации носителей заряда в активной среде</w:t>
      </w:r>
      <w:r>
        <w:rPr>
          <w:szCs w:val="28"/>
        </w:rPr>
        <w:t>;</w:t>
      </w:r>
    </w:p>
    <w:p w14:paraId="3D8464B4" w14:textId="2100258C" w:rsidR="000C140A" w:rsidRPr="000C140A" w:rsidRDefault="000C140A" w:rsidP="00E309B8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0B6DE5">
        <w:rPr>
          <w:position w:val="-6"/>
        </w:rPr>
        <w:object w:dxaOrig="240" w:dyaOrig="300" w14:anchorId="64A9F1F7">
          <v:shape id="_x0000_i1034" type="#_x0000_t75" style="width:12pt;height:15pt" o:ole="">
            <v:imagedata r:id="rId26" o:title=""/>
          </v:shape>
          <o:OLEObject Type="Embed" ProgID="Equation.DSMT4" ShapeID="_x0000_i1034" DrawAspect="Content" ObjectID="_1705745422" r:id="rId27"/>
        </w:object>
      </w:r>
      <w:r>
        <w:t xml:space="preserve"> – параметр накачки.</w:t>
      </w:r>
    </w:p>
    <w:p w14:paraId="368D6439" w14:textId="77777777" w:rsidR="00645D5C" w:rsidRPr="00DB77D3" w:rsidRDefault="00645D5C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294E7CAF" w14:textId="085C4338" w:rsidR="00921719" w:rsidRDefault="000C140A" w:rsidP="00645D5C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0C140A">
        <w:rPr>
          <w:i/>
          <w:iCs/>
          <w:szCs w:val="28"/>
        </w:rPr>
        <w:t>Задача</w:t>
      </w:r>
      <w:r w:rsidR="00921719">
        <w:rPr>
          <w:i/>
          <w:iCs/>
          <w:szCs w:val="28"/>
        </w:rPr>
        <w:t xml:space="preserve"> 1</w:t>
      </w:r>
      <w:r w:rsidRPr="000C140A">
        <w:rPr>
          <w:i/>
          <w:iCs/>
          <w:szCs w:val="28"/>
        </w:rPr>
        <w:t>:</w:t>
      </w:r>
      <w:r>
        <w:rPr>
          <w:szCs w:val="28"/>
        </w:rPr>
        <w:t xml:space="preserve"> </w:t>
      </w:r>
      <w:r w:rsidR="00921719">
        <w:rPr>
          <w:szCs w:val="28"/>
        </w:rPr>
        <w:t xml:space="preserve">определить </w:t>
      </w:r>
      <w:r w:rsidR="0091354D">
        <w:rPr>
          <w:szCs w:val="28"/>
        </w:rPr>
        <w:t xml:space="preserve">стационарное состояние генерации </w:t>
      </w:r>
      <w:r w:rsidR="0091354D" w:rsidRPr="00951D7F">
        <w:rPr>
          <w:position w:val="-12"/>
        </w:rPr>
        <w:object w:dxaOrig="1420" w:dyaOrig="380" w14:anchorId="46FBACAE">
          <v:shape id="_x0000_i1035" type="#_x0000_t75" style="width:71.25pt;height:18.75pt" o:ole="">
            <v:imagedata r:id="rId28" o:title=""/>
          </v:shape>
          <o:OLEObject Type="Embed" ProgID="Equation.DSMT4" ShapeID="_x0000_i1035" DrawAspect="Content" ObjectID="_1705745423" r:id="rId29"/>
        </w:object>
      </w:r>
      <w:r w:rsidR="0091354D" w:rsidRPr="0091354D">
        <w:t xml:space="preserve">, </w:t>
      </w:r>
      <w:r w:rsidR="0091354D" w:rsidRPr="00951D7F">
        <w:rPr>
          <w:position w:val="-12"/>
        </w:rPr>
        <w:object w:dxaOrig="1180" w:dyaOrig="380" w14:anchorId="4F04C983">
          <v:shape id="_x0000_i1036" type="#_x0000_t75" style="width:59.25pt;height:18.75pt" o:ole="">
            <v:imagedata r:id="rId30" o:title=""/>
          </v:shape>
          <o:OLEObject Type="Embed" ProgID="Equation.DSMT4" ShapeID="_x0000_i1036" DrawAspect="Content" ObjectID="_1705745424" r:id="rId31"/>
        </w:object>
      </w:r>
      <w:r w:rsidR="0091354D" w:rsidRPr="0091354D">
        <w:t xml:space="preserve"> </w:t>
      </w:r>
      <w:r w:rsidR="0091354D">
        <w:t xml:space="preserve">и </w:t>
      </w:r>
      <w:r w:rsidR="00921719">
        <w:rPr>
          <w:szCs w:val="28"/>
        </w:rPr>
        <w:t xml:space="preserve">пороговое значение параметра накачки </w:t>
      </w:r>
      <w:r w:rsidR="00921719" w:rsidRPr="00921719">
        <w:rPr>
          <w:position w:val="-12"/>
        </w:rPr>
        <w:object w:dxaOrig="420" w:dyaOrig="380" w14:anchorId="08BFF9C6">
          <v:shape id="_x0000_i1037" type="#_x0000_t75" style="width:21pt;height:18.75pt" o:ole="">
            <v:imagedata r:id="rId32" o:title=""/>
          </v:shape>
          <o:OLEObject Type="Embed" ProgID="Equation.DSMT4" ShapeID="_x0000_i1037" DrawAspect="Content" ObjectID="_1705745425" r:id="rId33"/>
        </w:object>
      </w:r>
      <w:r w:rsidR="00921719" w:rsidRPr="00921719">
        <w:t xml:space="preserve"> </w:t>
      </w:r>
      <w:r w:rsidR="00921719">
        <w:rPr>
          <w:szCs w:val="28"/>
        </w:rPr>
        <w:t>в модели (1–2).</w:t>
      </w:r>
      <w:r w:rsidR="00BB0DF4">
        <w:rPr>
          <w:szCs w:val="28"/>
        </w:rPr>
        <w:t xml:space="preserve"> Пороговое значение накачки соответствует ситуации, когда </w:t>
      </w:r>
      <w:r w:rsidR="00BB0DF4" w:rsidRPr="00951D7F">
        <w:rPr>
          <w:position w:val="-12"/>
        </w:rPr>
        <w:object w:dxaOrig="300" w:dyaOrig="380" w14:anchorId="43755C21">
          <v:shape id="_x0000_i1038" type="#_x0000_t75" style="width:15pt;height:18.75pt" o:ole="">
            <v:imagedata r:id="rId34" o:title=""/>
          </v:shape>
          <o:OLEObject Type="Embed" ProgID="Equation.DSMT4" ShapeID="_x0000_i1038" DrawAspect="Content" ObjectID="_1705745426" r:id="rId35"/>
        </w:object>
      </w:r>
      <w:r w:rsidR="00BB0DF4">
        <w:t xml:space="preserve"> становится положительным.</w:t>
      </w:r>
    </w:p>
    <w:p w14:paraId="4C7C4271" w14:textId="77777777" w:rsidR="000C1F9E" w:rsidRDefault="000C1F9E" w:rsidP="00645D5C">
      <w:pPr>
        <w:autoSpaceDE w:val="0"/>
        <w:autoSpaceDN w:val="0"/>
        <w:adjustRightInd w:val="0"/>
        <w:spacing w:line="240" w:lineRule="auto"/>
        <w:rPr>
          <w:i/>
          <w:iCs/>
          <w:szCs w:val="28"/>
        </w:rPr>
      </w:pPr>
    </w:p>
    <w:p w14:paraId="028FD62C" w14:textId="77777777" w:rsidR="004E6694" w:rsidRPr="001A506D" w:rsidRDefault="00B06D5B" w:rsidP="004E6694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06D5B">
        <w:rPr>
          <w:i/>
          <w:iCs/>
          <w:szCs w:val="28"/>
        </w:rPr>
        <w:t>Задача 2:</w:t>
      </w:r>
      <w:r>
        <w:rPr>
          <w:szCs w:val="28"/>
        </w:rPr>
        <w:t xml:space="preserve"> </w:t>
      </w:r>
      <w:r w:rsidR="00645D5C" w:rsidRPr="00DB77D3">
        <w:rPr>
          <w:szCs w:val="28"/>
        </w:rPr>
        <w:t>построить график</w:t>
      </w:r>
      <w:r w:rsidR="000C140A">
        <w:rPr>
          <w:szCs w:val="28"/>
        </w:rPr>
        <w:t xml:space="preserve"> интенсивности лазерного излучения</w:t>
      </w:r>
      <w:r w:rsidR="00645D5C" w:rsidRPr="00DB77D3">
        <w:rPr>
          <w:szCs w:val="28"/>
        </w:rPr>
        <w:t xml:space="preserve"> </w:t>
      </w:r>
      <w:r w:rsidR="00921719" w:rsidRPr="00E309B8">
        <w:rPr>
          <w:position w:val="-12"/>
          <w:szCs w:val="28"/>
        </w:rPr>
        <w:object w:dxaOrig="499" w:dyaOrig="360" w14:anchorId="703758E0">
          <v:shape id="_x0000_i1039" type="#_x0000_t75" style="width:24.75pt;height:18pt" o:ole="">
            <v:imagedata r:id="rId20" o:title=""/>
          </v:shape>
          <o:OLEObject Type="Embed" ProgID="Equation.DSMT4" ShapeID="_x0000_i1039" DrawAspect="Content" ObjectID="_1705745427" r:id="rId36"/>
        </w:object>
      </w:r>
      <w:r w:rsidR="000C140A">
        <w:t xml:space="preserve"> </w:t>
      </w:r>
      <w:r w:rsidR="00645D5C" w:rsidRPr="00DB77D3">
        <w:rPr>
          <w:szCs w:val="28"/>
        </w:rPr>
        <w:t xml:space="preserve">и определить </w:t>
      </w:r>
      <w:r w:rsidR="00921719">
        <w:rPr>
          <w:szCs w:val="28"/>
        </w:rPr>
        <w:t xml:space="preserve">по данному графику </w:t>
      </w:r>
      <w:r w:rsidR="00645D5C" w:rsidRPr="00DB77D3">
        <w:rPr>
          <w:szCs w:val="28"/>
        </w:rPr>
        <w:t>частоту наблюдаемых релаксационных колебаний интенсивности.</w:t>
      </w:r>
      <w:r w:rsidR="004E6694">
        <w:rPr>
          <w:szCs w:val="28"/>
        </w:rPr>
        <w:t xml:space="preserve"> Частоту релаксационных колебаний выразить в единицах частоты, кратных Гц, используя значение</w:t>
      </w:r>
      <w:r w:rsidR="004E6694" w:rsidRPr="001A506D">
        <w:t xml:space="preserve"> </w:t>
      </w:r>
      <w:r w:rsidR="004E6694" w:rsidRPr="001A506D">
        <w:rPr>
          <w:i/>
          <w:iCs/>
        </w:rPr>
        <w:t>τ</w:t>
      </w:r>
      <w:r w:rsidR="004E6694" w:rsidRPr="001A506D">
        <w:rPr>
          <w:i/>
          <w:iCs/>
          <w:vertAlign w:val="subscript"/>
          <w:lang w:val="en-US"/>
        </w:rPr>
        <w:t>p</w:t>
      </w:r>
      <w:r w:rsidR="004E6694">
        <w:t>, на которое нормировано время в данной модели.</w:t>
      </w:r>
    </w:p>
    <w:p w14:paraId="179887A1" w14:textId="77777777" w:rsidR="000C1F9E" w:rsidRDefault="000C1F9E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62BB59AE" w14:textId="2AD71049" w:rsidR="00053585" w:rsidRPr="00053585" w:rsidRDefault="000C140A" w:rsidP="00645D5C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 xml:space="preserve">Для интегрирования </w:t>
      </w:r>
      <w:r w:rsidRPr="00DB77D3">
        <w:rPr>
          <w:szCs w:val="28"/>
        </w:rPr>
        <w:t xml:space="preserve">данной системы уравнений </w:t>
      </w:r>
      <w:r w:rsidR="00053585">
        <w:rPr>
          <w:szCs w:val="28"/>
        </w:rPr>
        <w:t xml:space="preserve">следует </w:t>
      </w:r>
      <w:r>
        <w:rPr>
          <w:szCs w:val="28"/>
        </w:rPr>
        <w:t>воспользоваться численными методами</w:t>
      </w:r>
      <w:r w:rsidR="00053585">
        <w:rPr>
          <w:szCs w:val="28"/>
        </w:rPr>
        <w:t>, реализованными</w:t>
      </w:r>
      <w:r>
        <w:rPr>
          <w:szCs w:val="28"/>
        </w:rPr>
        <w:t xml:space="preserve"> в </w:t>
      </w:r>
      <w:r w:rsidR="00053585">
        <w:rPr>
          <w:szCs w:val="28"/>
        </w:rPr>
        <w:t xml:space="preserve">программной среде по выбору (например, </w:t>
      </w:r>
      <w:r w:rsidR="00053585">
        <w:rPr>
          <w:szCs w:val="28"/>
          <w:lang w:val="en-US"/>
        </w:rPr>
        <w:t>MATLAB</w:t>
      </w:r>
      <w:r w:rsidR="00053585" w:rsidRPr="00053585">
        <w:rPr>
          <w:szCs w:val="28"/>
        </w:rPr>
        <w:t xml:space="preserve">, </w:t>
      </w:r>
      <w:proofErr w:type="spellStart"/>
      <w:r w:rsidR="00053585">
        <w:rPr>
          <w:szCs w:val="28"/>
          <w:lang w:val="en-US"/>
        </w:rPr>
        <w:t>SciLab</w:t>
      </w:r>
      <w:proofErr w:type="spellEnd"/>
      <w:r w:rsidR="00053585" w:rsidRPr="00053585">
        <w:rPr>
          <w:szCs w:val="28"/>
        </w:rPr>
        <w:t xml:space="preserve">, </w:t>
      </w:r>
      <w:r w:rsidR="00053585">
        <w:rPr>
          <w:szCs w:val="28"/>
          <w:lang w:val="en-US"/>
        </w:rPr>
        <w:t>Octave</w:t>
      </w:r>
      <w:r w:rsidR="00053585" w:rsidRPr="00053585">
        <w:rPr>
          <w:szCs w:val="28"/>
        </w:rPr>
        <w:t xml:space="preserve">, </w:t>
      </w:r>
      <w:r w:rsidR="00053585">
        <w:rPr>
          <w:szCs w:val="28"/>
          <w:lang w:val="en-US"/>
        </w:rPr>
        <w:t>Python</w:t>
      </w:r>
      <w:r w:rsidR="00053585" w:rsidRPr="00053585">
        <w:rPr>
          <w:szCs w:val="28"/>
        </w:rPr>
        <w:t xml:space="preserve">, </w:t>
      </w:r>
      <w:r w:rsidR="00053585">
        <w:rPr>
          <w:szCs w:val="28"/>
          <w:lang w:val="en-US"/>
        </w:rPr>
        <w:t>Julia</w:t>
      </w:r>
      <w:r w:rsidR="00053585" w:rsidRPr="00053585">
        <w:rPr>
          <w:szCs w:val="28"/>
        </w:rPr>
        <w:t xml:space="preserve"> </w:t>
      </w:r>
      <w:r w:rsidR="00053585">
        <w:rPr>
          <w:szCs w:val="28"/>
        </w:rPr>
        <w:t>или другой).</w:t>
      </w:r>
    </w:p>
    <w:p w14:paraId="2B711E1C" w14:textId="77777777" w:rsidR="007168D0" w:rsidRDefault="00053585" w:rsidP="00645D5C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>З</w:t>
      </w:r>
      <w:r w:rsidR="000C140A" w:rsidRPr="00DB77D3">
        <w:rPr>
          <w:szCs w:val="28"/>
        </w:rPr>
        <w:t>начени</w:t>
      </w:r>
      <w:r>
        <w:rPr>
          <w:szCs w:val="28"/>
        </w:rPr>
        <w:t>я</w:t>
      </w:r>
      <w:r w:rsidR="000C140A" w:rsidRPr="00DB77D3">
        <w:rPr>
          <w:szCs w:val="28"/>
        </w:rPr>
        <w:t xml:space="preserve"> параметров</w:t>
      </w:r>
      <w:r w:rsidR="000C140A">
        <w:rPr>
          <w:szCs w:val="28"/>
        </w:rPr>
        <w:t xml:space="preserve"> и начальных условий</w:t>
      </w:r>
      <w:r>
        <w:rPr>
          <w:szCs w:val="28"/>
        </w:rPr>
        <w:t xml:space="preserve"> взять </w:t>
      </w:r>
      <w:r w:rsidR="000C140A">
        <w:rPr>
          <w:szCs w:val="28"/>
        </w:rPr>
        <w:t>в соответствии с вариантом задания в</w:t>
      </w:r>
      <w:r w:rsidR="000C140A" w:rsidRPr="00DB77D3">
        <w:rPr>
          <w:szCs w:val="28"/>
        </w:rPr>
        <w:t xml:space="preserve"> таблиц</w:t>
      </w:r>
      <w:r w:rsidR="000C140A">
        <w:rPr>
          <w:szCs w:val="28"/>
        </w:rPr>
        <w:t>е</w:t>
      </w:r>
      <w:r w:rsidR="000C140A" w:rsidRPr="00DB77D3">
        <w:rPr>
          <w:szCs w:val="28"/>
        </w:rPr>
        <w:t xml:space="preserve"> 1</w:t>
      </w:r>
      <w:r>
        <w:rPr>
          <w:szCs w:val="28"/>
        </w:rPr>
        <w:t>.</w:t>
      </w:r>
      <w:r w:rsidR="00541DB6">
        <w:rPr>
          <w:szCs w:val="28"/>
        </w:rPr>
        <w:t xml:space="preserve"> </w:t>
      </w:r>
    </w:p>
    <w:p w14:paraId="1941E5B5" w14:textId="30CC5F4F" w:rsidR="000C140A" w:rsidRPr="009F4F63" w:rsidRDefault="00541DB6" w:rsidP="00645D5C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>Значение времени релаксации носителей заряда</w:t>
      </w:r>
      <w:r w:rsidR="009F4F63" w:rsidRPr="007168D0">
        <w:rPr>
          <w:szCs w:val="28"/>
        </w:rPr>
        <w:t xml:space="preserve"> </w:t>
      </w:r>
      <w:r w:rsidR="009F4F63" w:rsidRPr="000B6DE5">
        <w:rPr>
          <w:position w:val="-12"/>
        </w:rPr>
        <w:object w:dxaOrig="279" w:dyaOrig="380" w14:anchorId="6B97E527">
          <v:shape id="_x0000_i1040" type="#_x0000_t75" style="width:14.25pt;height:18.75pt" o:ole="">
            <v:imagedata r:id="rId37" o:title=""/>
          </v:shape>
          <o:OLEObject Type="Embed" ProgID="Equation.DSMT4" ShapeID="_x0000_i1040" DrawAspect="Content" ObjectID="_1705745428" r:id="rId38"/>
        </w:object>
      </w:r>
      <w:r w:rsidR="009F4F63" w:rsidRPr="007168D0">
        <w:t xml:space="preserve"> = 1</w:t>
      </w:r>
      <w:r w:rsidR="009F4F63">
        <w:t xml:space="preserve"> </w:t>
      </w:r>
      <w:proofErr w:type="spellStart"/>
      <w:r w:rsidR="009F4F63">
        <w:t>нс</w:t>
      </w:r>
      <w:proofErr w:type="spellEnd"/>
      <w:r w:rsidR="009F4F63">
        <w:t xml:space="preserve"> </w:t>
      </w:r>
      <w:r w:rsidR="007168D0">
        <w:t>для всех вариантов.</w:t>
      </w:r>
    </w:p>
    <w:p w14:paraId="780E997E" w14:textId="3DC33215" w:rsidR="007168D0" w:rsidRDefault="007168D0">
      <w:pPr>
        <w:spacing w:line="240" w:lineRule="auto"/>
        <w:ind w:firstLine="0"/>
        <w:jc w:val="left"/>
        <w:rPr>
          <w:b/>
          <w:bCs/>
          <w:szCs w:val="28"/>
        </w:rPr>
      </w:pPr>
    </w:p>
    <w:p w14:paraId="18710903" w14:textId="4BC9CBD4" w:rsidR="00645D5C" w:rsidRPr="00DB77D3" w:rsidRDefault="00645D5C" w:rsidP="00645D5C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DB77D3">
        <w:rPr>
          <w:b/>
          <w:bCs/>
          <w:szCs w:val="28"/>
        </w:rPr>
        <w:t>Таблица 1 – Варианты задания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1077"/>
        <w:gridCol w:w="3718"/>
        <w:gridCol w:w="1109"/>
        <w:gridCol w:w="3686"/>
      </w:tblGrid>
      <w:tr w:rsidR="00645D5C" w:rsidRPr="00DB77D3" w14:paraId="26AF8C42" w14:textId="77777777" w:rsidTr="0054443D">
        <w:tc>
          <w:tcPr>
            <w:tcW w:w="1077" w:type="dxa"/>
          </w:tcPr>
          <w:p w14:paraId="43737C0D" w14:textId="77777777" w:rsidR="00645D5C" w:rsidRPr="00DB77D3" w:rsidRDefault="00645D5C" w:rsidP="005F06F6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DB77D3">
              <w:rPr>
                <w:b/>
                <w:bCs/>
                <w:szCs w:val="28"/>
              </w:rPr>
              <w:t>№ п/п</w:t>
            </w:r>
          </w:p>
        </w:tc>
        <w:tc>
          <w:tcPr>
            <w:tcW w:w="3718" w:type="dxa"/>
          </w:tcPr>
          <w:p w14:paraId="406ACEE5" w14:textId="77777777" w:rsidR="00645D5C" w:rsidRPr="00DB77D3" w:rsidRDefault="00645D5C" w:rsidP="005F06F6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DB77D3">
              <w:rPr>
                <w:b/>
                <w:bCs/>
                <w:szCs w:val="28"/>
              </w:rPr>
              <w:t>Начальные значения и значения параметров</w:t>
            </w:r>
          </w:p>
        </w:tc>
        <w:tc>
          <w:tcPr>
            <w:tcW w:w="1109" w:type="dxa"/>
          </w:tcPr>
          <w:p w14:paraId="5C900EAA" w14:textId="77777777" w:rsidR="00645D5C" w:rsidRPr="00DB77D3" w:rsidRDefault="00645D5C" w:rsidP="005F06F6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DB77D3">
              <w:rPr>
                <w:b/>
                <w:bCs/>
                <w:szCs w:val="28"/>
              </w:rPr>
              <w:t>№ п/п</w:t>
            </w:r>
          </w:p>
        </w:tc>
        <w:tc>
          <w:tcPr>
            <w:tcW w:w="3686" w:type="dxa"/>
          </w:tcPr>
          <w:p w14:paraId="1D8F8A0B" w14:textId="77777777" w:rsidR="00645D5C" w:rsidRPr="00DB77D3" w:rsidRDefault="00645D5C" w:rsidP="005F06F6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DB77D3">
              <w:rPr>
                <w:b/>
                <w:bCs/>
                <w:szCs w:val="28"/>
              </w:rPr>
              <w:t>Начальные значения и значения параметров</w:t>
            </w:r>
          </w:p>
        </w:tc>
      </w:tr>
      <w:tr w:rsidR="0054443D" w:rsidRPr="00DB77D3" w14:paraId="0B36AB12" w14:textId="77777777" w:rsidTr="0054443D">
        <w:tc>
          <w:tcPr>
            <w:tcW w:w="1077" w:type="dxa"/>
          </w:tcPr>
          <w:p w14:paraId="37A485A9" w14:textId="77777777" w:rsidR="0054443D" w:rsidRPr="00DB77D3" w:rsidRDefault="0054443D" w:rsidP="0054443D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1</w:t>
            </w:r>
          </w:p>
        </w:tc>
        <w:tc>
          <w:tcPr>
            <w:tcW w:w="3718" w:type="dxa"/>
          </w:tcPr>
          <w:p w14:paraId="00F26F51" w14:textId="77777777" w:rsidR="0054443D" w:rsidRDefault="0054443D" w:rsidP="0054443D">
            <w:pPr>
              <w:spacing w:line="240" w:lineRule="auto"/>
              <w:ind w:firstLine="0"/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2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4A3F7AF0">
                <v:shape id="_x0000_i1537" type="#_x0000_t75" style="width:15pt;height:21pt" o:ole="">
                  <v:imagedata r:id="rId39" o:title=""/>
                </v:shape>
                <o:OLEObject Type="Embed" ProgID="Equation.DSMT4" ShapeID="_x0000_i1537" DrawAspect="Content" ObjectID="_1705745429" r:id="rId40"/>
              </w:object>
            </w:r>
            <w:r w:rsidRPr="00DB77D3">
              <w:t> = 100 пс</w:t>
            </w:r>
            <w:r>
              <w:t xml:space="preserve">; </w:t>
            </w:r>
          </w:p>
          <w:p w14:paraId="3DA87B63" w14:textId="521C2FF0" w:rsidR="0054443D" w:rsidRPr="000F0BC0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>
              <w:t>1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>(0) = 0</w:t>
            </w:r>
          </w:p>
        </w:tc>
        <w:tc>
          <w:tcPr>
            <w:tcW w:w="1109" w:type="dxa"/>
          </w:tcPr>
          <w:p w14:paraId="03925A63" w14:textId="59707CEB" w:rsidR="0054443D" w:rsidRPr="00DB77D3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11</w:t>
            </w:r>
          </w:p>
        </w:tc>
        <w:tc>
          <w:tcPr>
            <w:tcW w:w="3686" w:type="dxa"/>
          </w:tcPr>
          <w:p w14:paraId="696CA10A" w14:textId="77777777" w:rsidR="0054443D" w:rsidRPr="0061052A" w:rsidRDefault="0054443D" w:rsidP="0054443D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t>2,5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4B752DD8">
                <v:shape id="_x0000_i1547" type="#_x0000_t75" style="width:15pt;height:21pt" o:ole="">
                  <v:imagedata r:id="rId39" o:title=""/>
                </v:shape>
                <o:OLEObject Type="Embed" ProgID="Equation.DSMT4" ShapeID="_x0000_i1547" DrawAspect="Content" ObjectID="_1705745430" r:id="rId41"/>
              </w:object>
            </w:r>
            <w:r w:rsidRPr="00DB77D3">
              <w:t> = 15 пс</w:t>
            </w:r>
            <w:r>
              <w:rPr>
                <w:lang w:val="en-US"/>
              </w:rPr>
              <w:t>;</w:t>
            </w:r>
          </w:p>
          <w:p w14:paraId="20A23E24" w14:textId="076AFA37" w:rsidR="0054443D" w:rsidRPr="00DB77D3" w:rsidRDefault="0054443D" w:rsidP="0054443D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>
              <w:t>1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3</w:t>
            </w:r>
          </w:p>
        </w:tc>
      </w:tr>
      <w:tr w:rsidR="0054443D" w:rsidRPr="00DB77D3" w14:paraId="68998BB6" w14:textId="77777777" w:rsidTr="0054443D">
        <w:tc>
          <w:tcPr>
            <w:tcW w:w="1077" w:type="dxa"/>
          </w:tcPr>
          <w:p w14:paraId="4B4D89A9" w14:textId="77777777" w:rsidR="0054443D" w:rsidRPr="00DB77D3" w:rsidRDefault="0054443D" w:rsidP="0054443D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2</w:t>
            </w:r>
          </w:p>
        </w:tc>
        <w:tc>
          <w:tcPr>
            <w:tcW w:w="3718" w:type="dxa"/>
          </w:tcPr>
          <w:p w14:paraId="292E6E08" w14:textId="77777777" w:rsidR="0054443D" w:rsidRDefault="0054443D" w:rsidP="0054443D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rPr>
                <w:lang w:val="en-US"/>
              </w:rPr>
              <w:t>3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68514561">
                <v:shape id="_x0000_i1538" type="#_x0000_t75" style="width:15pt;height:21pt" o:ole="">
                  <v:imagedata r:id="rId39" o:title=""/>
                </v:shape>
                <o:OLEObject Type="Embed" ProgID="Equation.DSMT4" ShapeID="_x0000_i1538" DrawAspect="Content" ObjectID="_1705745431" r:id="rId42"/>
              </w:object>
            </w:r>
            <w:r w:rsidRPr="00DB77D3">
              <w:t> = 20 пс</w:t>
            </w:r>
            <w:r>
              <w:rPr>
                <w:lang w:val="en-US"/>
              </w:rPr>
              <w:t xml:space="preserve">; </w:t>
            </w:r>
          </w:p>
          <w:p w14:paraId="78A6F41B" w14:textId="69F40978" w:rsidR="0054443D" w:rsidRPr="002331EB" w:rsidRDefault="0054443D" w:rsidP="0054443D">
            <w:pPr>
              <w:spacing w:line="240" w:lineRule="auto"/>
              <w:ind w:firstLine="0"/>
              <w:rPr>
                <w:b/>
                <w:bCs/>
                <w:szCs w:val="28"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>
              <w:t>5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2</w:t>
            </w:r>
          </w:p>
        </w:tc>
        <w:tc>
          <w:tcPr>
            <w:tcW w:w="1109" w:type="dxa"/>
          </w:tcPr>
          <w:p w14:paraId="37EF963D" w14:textId="2E0DD3F1" w:rsidR="0054443D" w:rsidRPr="00DB77D3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12</w:t>
            </w:r>
          </w:p>
        </w:tc>
        <w:tc>
          <w:tcPr>
            <w:tcW w:w="3686" w:type="dxa"/>
          </w:tcPr>
          <w:p w14:paraId="09BE64B0" w14:textId="77777777" w:rsidR="0054443D" w:rsidRPr="0061052A" w:rsidRDefault="0054443D" w:rsidP="0054443D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t>2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638894B9">
                <v:shape id="_x0000_i1548" type="#_x0000_t75" style="width:15pt;height:21pt" o:ole="">
                  <v:imagedata r:id="rId39" o:title=""/>
                </v:shape>
                <o:OLEObject Type="Embed" ProgID="Equation.DSMT4" ShapeID="_x0000_i1548" DrawAspect="Content" ObjectID="_1705745432" r:id="rId43"/>
              </w:object>
            </w:r>
            <w:r w:rsidRPr="00DB77D3">
              <w:t> = 30 пс</w:t>
            </w:r>
            <w:r>
              <w:rPr>
                <w:lang w:val="en-US"/>
              </w:rPr>
              <w:t>;</w:t>
            </w:r>
          </w:p>
          <w:p w14:paraId="7D636152" w14:textId="6829617E" w:rsidR="0054443D" w:rsidRPr="00DB77D3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4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>(0) = 0</w:t>
            </w:r>
          </w:p>
        </w:tc>
      </w:tr>
      <w:tr w:rsidR="0054443D" w:rsidRPr="00DB77D3" w14:paraId="0FB09C00" w14:textId="77777777" w:rsidTr="0054443D">
        <w:tc>
          <w:tcPr>
            <w:tcW w:w="1077" w:type="dxa"/>
          </w:tcPr>
          <w:p w14:paraId="6591A7F2" w14:textId="77777777" w:rsidR="0054443D" w:rsidRPr="00DB77D3" w:rsidRDefault="0054443D" w:rsidP="0054443D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3</w:t>
            </w:r>
          </w:p>
        </w:tc>
        <w:tc>
          <w:tcPr>
            <w:tcW w:w="3718" w:type="dxa"/>
          </w:tcPr>
          <w:p w14:paraId="39C1AC36" w14:textId="77777777" w:rsidR="0054443D" w:rsidRDefault="0054443D" w:rsidP="0054443D">
            <w:pPr>
              <w:spacing w:line="240" w:lineRule="auto"/>
              <w:ind w:firstLine="0"/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rPr>
                <w:lang w:val="en-US"/>
              </w:rPr>
              <w:t>3.5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69D947C6">
                <v:shape id="_x0000_i1539" type="#_x0000_t75" style="width:15pt;height:21pt" o:ole="">
                  <v:imagedata r:id="rId39" o:title=""/>
                </v:shape>
                <o:OLEObject Type="Embed" ProgID="Equation.DSMT4" ShapeID="_x0000_i1539" DrawAspect="Content" ObjectID="_1705745433" r:id="rId44"/>
              </w:object>
            </w:r>
            <w:r w:rsidRPr="00DB77D3">
              <w:t> = 50 пс</w:t>
            </w:r>
            <w:r>
              <w:t>;</w:t>
            </w:r>
          </w:p>
          <w:p w14:paraId="1FE4DF29" w14:textId="34BA4821" w:rsidR="0054443D" w:rsidRPr="00DB77D3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5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1</w:t>
            </w:r>
          </w:p>
        </w:tc>
        <w:tc>
          <w:tcPr>
            <w:tcW w:w="1109" w:type="dxa"/>
          </w:tcPr>
          <w:p w14:paraId="2A51DF1E" w14:textId="168E0966" w:rsidR="0054443D" w:rsidRPr="00DB77D3" w:rsidRDefault="0054443D" w:rsidP="0054443D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13</w:t>
            </w:r>
          </w:p>
        </w:tc>
        <w:tc>
          <w:tcPr>
            <w:tcW w:w="3686" w:type="dxa"/>
          </w:tcPr>
          <w:p w14:paraId="679850A6" w14:textId="77777777" w:rsidR="0054443D" w:rsidRPr="0061052A" w:rsidRDefault="0054443D" w:rsidP="0054443D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t>1,5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620B53BC">
                <v:shape id="_x0000_i1549" type="#_x0000_t75" style="width:15pt;height:21pt" o:ole="">
                  <v:imagedata r:id="rId39" o:title=""/>
                </v:shape>
                <o:OLEObject Type="Embed" ProgID="Equation.DSMT4" ShapeID="_x0000_i1549" DrawAspect="Content" ObjectID="_1705745434" r:id="rId45"/>
              </w:object>
            </w:r>
            <w:r w:rsidRPr="00DB77D3">
              <w:t> = 60 пс</w:t>
            </w:r>
            <w:r>
              <w:rPr>
                <w:lang w:val="en-US"/>
              </w:rPr>
              <w:t>;</w:t>
            </w:r>
          </w:p>
          <w:p w14:paraId="21E956B8" w14:textId="595AEC16" w:rsidR="0054443D" w:rsidRPr="00DB77D3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3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1</w:t>
            </w:r>
          </w:p>
        </w:tc>
      </w:tr>
      <w:tr w:rsidR="0054443D" w:rsidRPr="00DB77D3" w14:paraId="24E9435B" w14:textId="77777777" w:rsidTr="0054443D">
        <w:tc>
          <w:tcPr>
            <w:tcW w:w="1077" w:type="dxa"/>
          </w:tcPr>
          <w:p w14:paraId="055D6699" w14:textId="77777777" w:rsidR="0054443D" w:rsidRPr="00DB77D3" w:rsidRDefault="0054443D" w:rsidP="0054443D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4</w:t>
            </w:r>
          </w:p>
        </w:tc>
        <w:tc>
          <w:tcPr>
            <w:tcW w:w="3718" w:type="dxa"/>
          </w:tcPr>
          <w:p w14:paraId="08ACD577" w14:textId="77777777" w:rsidR="0054443D" w:rsidRDefault="0054443D" w:rsidP="0054443D">
            <w:pPr>
              <w:spacing w:line="240" w:lineRule="auto"/>
              <w:ind w:firstLine="0"/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2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4D044630">
                <v:shape id="_x0000_i1540" type="#_x0000_t75" style="width:15pt;height:21pt" o:ole="">
                  <v:imagedata r:id="rId39" o:title=""/>
                </v:shape>
                <o:OLEObject Type="Embed" ProgID="Equation.DSMT4" ShapeID="_x0000_i1540" DrawAspect="Content" ObjectID="_1705745435" r:id="rId46"/>
              </w:object>
            </w:r>
            <w:r w:rsidRPr="00DB77D3">
              <w:t> = 40 пс</w:t>
            </w:r>
            <w:r>
              <w:t>;</w:t>
            </w:r>
          </w:p>
          <w:p w14:paraId="6B35B0B4" w14:textId="109866DE" w:rsidR="0054443D" w:rsidRPr="00DB77D3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4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>(0) = 0</w:t>
            </w:r>
          </w:p>
        </w:tc>
        <w:tc>
          <w:tcPr>
            <w:tcW w:w="1109" w:type="dxa"/>
          </w:tcPr>
          <w:p w14:paraId="05C8E148" w14:textId="101FE488" w:rsidR="0054443D" w:rsidRPr="00DB77D3" w:rsidRDefault="0054443D" w:rsidP="0054443D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14</w:t>
            </w:r>
          </w:p>
        </w:tc>
        <w:tc>
          <w:tcPr>
            <w:tcW w:w="3686" w:type="dxa"/>
          </w:tcPr>
          <w:p w14:paraId="3169022D" w14:textId="77777777" w:rsidR="0054443D" w:rsidRPr="0061052A" w:rsidRDefault="0054443D" w:rsidP="0054443D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2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328EF565">
                <v:shape id="_x0000_i1550" type="#_x0000_t75" style="width:15pt;height:21pt" o:ole="">
                  <v:imagedata r:id="rId39" o:title=""/>
                </v:shape>
                <o:OLEObject Type="Embed" ProgID="Equation.DSMT4" ShapeID="_x0000_i1550" DrawAspect="Content" ObjectID="_1705745436" r:id="rId47"/>
              </w:object>
            </w:r>
            <w:r w:rsidRPr="00DB77D3">
              <w:t> = 50 пс</w:t>
            </w:r>
            <w:r>
              <w:rPr>
                <w:lang w:val="en-US"/>
              </w:rPr>
              <w:t>;</w:t>
            </w:r>
          </w:p>
          <w:p w14:paraId="06772C40" w14:textId="24855410" w:rsidR="0054443D" w:rsidRPr="00DB77D3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4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2</w:t>
            </w:r>
          </w:p>
        </w:tc>
      </w:tr>
      <w:tr w:rsidR="0054443D" w:rsidRPr="00DB77D3" w14:paraId="6BB54468" w14:textId="77777777" w:rsidTr="0054443D">
        <w:tc>
          <w:tcPr>
            <w:tcW w:w="1077" w:type="dxa"/>
          </w:tcPr>
          <w:p w14:paraId="23C9C510" w14:textId="77777777" w:rsidR="0054443D" w:rsidRPr="00DB77D3" w:rsidRDefault="0054443D" w:rsidP="0054443D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5</w:t>
            </w:r>
          </w:p>
        </w:tc>
        <w:tc>
          <w:tcPr>
            <w:tcW w:w="3718" w:type="dxa"/>
          </w:tcPr>
          <w:p w14:paraId="59997201" w14:textId="73FD9759" w:rsidR="0054443D" w:rsidRPr="0061052A" w:rsidRDefault="0054443D" w:rsidP="0054443D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rPr>
                <w:lang w:val="en-US"/>
              </w:rPr>
              <w:t>3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44C84D70">
                <v:shape id="_x0000_i1557" type="#_x0000_t75" style="width:15pt;height:21pt" o:ole="">
                  <v:imagedata r:id="rId39" o:title=""/>
                </v:shape>
                <o:OLEObject Type="Embed" ProgID="Equation.DSMT4" ShapeID="_x0000_i1557" DrawAspect="Content" ObjectID="_1705745437" r:id="rId48"/>
              </w:object>
            </w:r>
            <w:r w:rsidRPr="00DB77D3">
              <w:t> = 60 пс</w:t>
            </w:r>
            <w:r>
              <w:t>;</w:t>
            </w:r>
          </w:p>
          <w:p w14:paraId="0E99C9D6" w14:textId="41AF18A2" w:rsidR="0054443D" w:rsidRPr="00DB77D3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5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1</w:t>
            </w:r>
          </w:p>
        </w:tc>
        <w:tc>
          <w:tcPr>
            <w:tcW w:w="1109" w:type="dxa"/>
          </w:tcPr>
          <w:p w14:paraId="3CE0D41C" w14:textId="635489BE" w:rsidR="0054443D" w:rsidRPr="0054443D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5</w:t>
            </w:r>
          </w:p>
        </w:tc>
        <w:tc>
          <w:tcPr>
            <w:tcW w:w="3686" w:type="dxa"/>
          </w:tcPr>
          <w:p w14:paraId="77CD5FBD" w14:textId="5BFF1F8A" w:rsidR="0054443D" w:rsidRPr="0061052A" w:rsidRDefault="0054443D" w:rsidP="0054443D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t>2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58FCDD94">
                <v:shape id="_x0000_i1563" type="#_x0000_t75" style="width:15pt;height:21pt" o:ole="">
                  <v:imagedata r:id="rId39" o:title=""/>
                </v:shape>
                <o:OLEObject Type="Embed" ProgID="Equation.DSMT4" ShapeID="_x0000_i1563" DrawAspect="Content" ObjectID="_1705745438" r:id="rId49"/>
              </w:object>
            </w:r>
            <w:r w:rsidRPr="00DB77D3">
              <w:t> = 1</w:t>
            </w:r>
            <w:r>
              <w:t>0</w:t>
            </w:r>
            <w:r w:rsidRPr="00DB77D3">
              <w:t> пс</w:t>
            </w:r>
            <w:r>
              <w:rPr>
                <w:lang w:val="en-US"/>
              </w:rPr>
              <w:t>;</w:t>
            </w:r>
          </w:p>
          <w:p w14:paraId="183606F3" w14:textId="2A9BD617" w:rsidR="0054443D" w:rsidRPr="00DB77D3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>
              <w:t>2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3</w:t>
            </w:r>
          </w:p>
        </w:tc>
      </w:tr>
      <w:tr w:rsidR="0054443D" w:rsidRPr="00DB77D3" w14:paraId="7EDD35D9" w14:textId="77777777" w:rsidTr="0054443D">
        <w:tc>
          <w:tcPr>
            <w:tcW w:w="1077" w:type="dxa"/>
          </w:tcPr>
          <w:p w14:paraId="240E4976" w14:textId="77777777" w:rsidR="0054443D" w:rsidRPr="00DB77D3" w:rsidRDefault="0054443D" w:rsidP="0054443D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6</w:t>
            </w:r>
          </w:p>
        </w:tc>
        <w:tc>
          <w:tcPr>
            <w:tcW w:w="3718" w:type="dxa"/>
          </w:tcPr>
          <w:p w14:paraId="75951B7D" w14:textId="62A41E47" w:rsidR="0054443D" w:rsidRPr="0061052A" w:rsidRDefault="0054443D" w:rsidP="0054443D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rPr>
                <w:lang w:val="en-US"/>
              </w:rPr>
              <w:t>1.5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32B1DD53">
                <v:shape id="_x0000_i1558" type="#_x0000_t75" style="width:15pt;height:21pt" o:ole="">
                  <v:imagedata r:id="rId39" o:title=""/>
                </v:shape>
                <o:OLEObject Type="Embed" ProgID="Equation.DSMT4" ShapeID="_x0000_i1558" DrawAspect="Content" ObjectID="_1705745439" r:id="rId50"/>
              </w:object>
            </w:r>
            <w:r w:rsidRPr="00DB77D3">
              <w:t> = </w:t>
            </w:r>
            <w:r>
              <w:t>4</w:t>
            </w:r>
            <w:r w:rsidRPr="00DB77D3">
              <w:t>0 пс</w:t>
            </w:r>
            <w:r>
              <w:rPr>
                <w:lang w:val="en-US"/>
              </w:rPr>
              <w:t>;</w:t>
            </w:r>
          </w:p>
          <w:p w14:paraId="5324FB20" w14:textId="7550CB5A" w:rsidR="0054443D" w:rsidRPr="00DB77D3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>
              <w:t>4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>(0) = 0</w:t>
            </w:r>
          </w:p>
        </w:tc>
        <w:tc>
          <w:tcPr>
            <w:tcW w:w="1109" w:type="dxa"/>
          </w:tcPr>
          <w:p w14:paraId="4CC2CA80" w14:textId="3E08AF99" w:rsidR="0054443D" w:rsidRPr="0054443D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6</w:t>
            </w:r>
          </w:p>
        </w:tc>
        <w:tc>
          <w:tcPr>
            <w:tcW w:w="3686" w:type="dxa"/>
          </w:tcPr>
          <w:p w14:paraId="2E2B6AC8" w14:textId="108D2376" w:rsidR="0054443D" w:rsidRPr="0061052A" w:rsidRDefault="0054443D" w:rsidP="0054443D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t>1,5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62212F96">
                <v:shape id="_x0000_i1564" type="#_x0000_t75" style="width:15pt;height:21pt" o:ole="">
                  <v:imagedata r:id="rId39" o:title=""/>
                </v:shape>
                <o:OLEObject Type="Embed" ProgID="Equation.DSMT4" ShapeID="_x0000_i1564" DrawAspect="Content" ObjectID="_1705745440" r:id="rId51"/>
              </w:object>
            </w:r>
            <w:r w:rsidRPr="00DB77D3">
              <w:t> = </w:t>
            </w:r>
            <w:r>
              <w:t>1</w:t>
            </w:r>
            <w:r w:rsidRPr="00DB77D3">
              <w:t>0 пс</w:t>
            </w:r>
            <w:r>
              <w:rPr>
                <w:lang w:val="en-US"/>
              </w:rPr>
              <w:t>;</w:t>
            </w:r>
          </w:p>
          <w:p w14:paraId="67DF5C1A" w14:textId="52AC339A" w:rsidR="0054443D" w:rsidRPr="00DB77D3" w:rsidRDefault="0054443D" w:rsidP="0054443D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4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>(0) = 0</w:t>
            </w:r>
          </w:p>
        </w:tc>
      </w:tr>
      <w:tr w:rsidR="0054443D" w:rsidRPr="00DB77D3" w14:paraId="1423CD9A" w14:textId="77777777" w:rsidTr="0054443D">
        <w:tc>
          <w:tcPr>
            <w:tcW w:w="1077" w:type="dxa"/>
          </w:tcPr>
          <w:p w14:paraId="0767AEF6" w14:textId="77777777" w:rsidR="0054443D" w:rsidRPr="00DB77D3" w:rsidRDefault="0054443D" w:rsidP="0054443D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7</w:t>
            </w:r>
          </w:p>
        </w:tc>
        <w:tc>
          <w:tcPr>
            <w:tcW w:w="3718" w:type="dxa"/>
          </w:tcPr>
          <w:p w14:paraId="24DD5EE4" w14:textId="783802C1" w:rsidR="0054443D" w:rsidRPr="0091354D" w:rsidRDefault="0054443D" w:rsidP="0054443D">
            <w:pPr>
              <w:spacing w:line="240" w:lineRule="auto"/>
              <w:ind w:firstLine="0"/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rPr>
                <w:lang w:val="en-US"/>
              </w:rPr>
              <w:t>4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338F5CE3">
                <v:shape id="_x0000_i1571" type="#_x0000_t75" style="width:15pt;height:21pt" o:ole="">
                  <v:imagedata r:id="rId39" o:title=""/>
                </v:shape>
                <o:OLEObject Type="Embed" ProgID="Equation.DSMT4" ShapeID="_x0000_i1571" DrawAspect="Content" ObjectID="_1705745441" r:id="rId52"/>
              </w:object>
            </w:r>
            <w:r w:rsidRPr="00DB77D3">
              <w:t> = 20 пс</w:t>
            </w:r>
            <w:r>
              <w:rPr>
                <w:lang w:val="en-US"/>
              </w:rPr>
              <w:t>;</w:t>
            </w:r>
          </w:p>
          <w:p w14:paraId="2FAFC0DA" w14:textId="379626FE" w:rsidR="0054443D" w:rsidRPr="00DB77D3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i/>
                <w:iCs/>
                <w:lang w:val="en-US"/>
              </w:rPr>
              <w:lastRenderedPageBreak/>
              <w:t>I</w:t>
            </w:r>
            <w:r w:rsidRPr="00DB77D3">
              <w:rPr>
                <w:lang w:val="en-US"/>
              </w:rPr>
              <w:t xml:space="preserve">(0) = </w:t>
            </w:r>
            <w:r>
              <w:t>3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2</w:t>
            </w:r>
          </w:p>
        </w:tc>
        <w:tc>
          <w:tcPr>
            <w:tcW w:w="1109" w:type="dxa"/>
          </w:tcPr>
          <w:p w14:paraId="0486287E" w14:textId="73D627FC" w:rsidR="0054443D" w:rsidRPr="0054443D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lastRenderedPageBreak/>
              <w:t>1</w:t>
            </w:r>
            <w:r>
              <w:rPr>
                <w:szCs w:val="28"/>
              </w:rPr>
              <w:t>7</w:t>
            </w:r>
          </w:p>
        </w:tc>
        <w:tc>
          <w:tcPr>
            <w:tcW w:w="3686" w:type="dxa"/>
          </w:tcPr>
          <w:p w14:paraId="5419EDED" w14:textId="60662949" w:rsidR="0054443D" w:rsidRPr="0061052A" w:rsidRDefault="0054443D" w:rsidP="0054443D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t>3</w:t>
            </w:r>
            <w:r>
              <w:t>,5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2EBAECC4">
                <v:shape id="_x0000_i1573" type="#_x0000_t75" style="width:15pt;height:21pt" o:ole="">
                  <v:imagedata r:id="rId39" o:title=""/>
                </v:shape>
                <o:OLEObject Type="Embed" ProgID="Equation.DSMT4" ShapeID="_x0000_i1573" DrawAspect="Content" ObjectID="_1705745442" r:id="rId53"/>
              </w:object>
            </w:r>
            <w:r w:rsidRPr="00DB77D3">
              <w:t> = </w:t>
            </w:r>
            <w:r>
              <w:t>2</w:t>
            </w:r>
            <w:r w:rsidRPr="00DB77D3">
              <w:t>0 пс</w:t>
            </w:r>
            <w:r>
              <w:rPr>
                <w:lang w:val="en-US"/>
              </w:rPr>
              <w:t>;</w:t>
            </w:r>
          </w:p>
          <w:p w14:paraId="29CC0D37" w14:textId="01C97076" w:rsidR="0054443D" w:rsidRPr="00DB77D3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i/>
                <w:iCs/>
                <w:lang w:val="en-US"/>
              </w:rPr>
              <w:lastRenderedPageBreak/>
              <w:t>I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3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1</w:t>
            </w:r>
          </w:p>
        </w:tc>
      </w:tr>
      <w:tr w:rsidR="0054443D" w:rsidRPr="00DB77D3" w14:paraId="3FFEDA3B" w14:textId="77777777" w:rsidTr="0054443D">
        <w:tc>
          <w:tcPr>
            <w:tcW w:w="1077" w:type="dxa"/>
          </w:tcPr>
          <w:p w14:paraId="0064D846" w14:textId="0624D677" w:rsidR="0054443D" w:rsidRPr="00DB77D3" w:rsidRDefault="0054443D" w:rsidP="0054443D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</w:rPr>
              <w:lastRenderedPageBreak/>
              <w:t>8</w:t>
            </w:r>
          </w:p>
        </w:tc>
        <w:tc>
          <w:tcPr>
            <w:tcW w:w="3718" w:type="dxa"/>
          </w:tcPr>
          <w:p w14:paraId="2D4234F4" w14:textId="05D2A9B5" w:rsidR="0054443D" w:rsidRPr="0061052A" w:rsidRDefault="0054443D" w:rsidP="0054443D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rPr>
                <w:lang w:val="en-US"/>
              </w:rPr>
              <w:t>3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4E444CC6">
                <v:shape id="_x0000_i1572" type="#_x0000_t75" style="width:15pt;height:21pt" o:ole="">
                  <v:imagedata r:id="rId39" o:title=""/>
                </v:shape>
                <o:OLEObject Type="Embed" ProgID="Equation.DSMT4" ShapeID="_x0000_i1572" DrawAspect="Content" ObjectID="_1705745443" r:id="rId54"/>
              </w:object>
            </w:r>
            <w:r w:rsidRPr="00DB77D3">
              <w:t> = 20 пс</w:t>
            </w:r>
            <w:r>
              <w:rPr>
                <w:lang w:val="en-US"/>
              </w:rPr>
              <w:t>;</w:t>
            </w:r>
          </w:p>
          <w:p w14:paraId="37C9A708" w14:textId="5FF63321" w:rsidR="0054443D" w:rsidRDefault="0054443D" w:rsidP="0054443D">
            <w:pPr>
              <w:spacing w:line="240" w:lineRule="auto"/>
              <w:ind w:firstLine="0"/>
              <w:rPr>
                <w:i/>
                <w:iCs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1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>
              <w:t>0</w:t>
            </w:r>
          </w:p>
        </w:tc>
        <w:tc>
          <w:tcPr>
            <w:tcW w:w="1109" w:type="dxa"/>
          </w:tcPr>
          <w:p w14:paraId="4E19C130" w14:textId="299C2E9B" w:rsidR="0054443D" w:rsidRPr="0054443D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8</w:t>
            </w:r>
          </w:p>
        </w:tc>
        <w:tc>
          <w:tcPr>
            <w:tcW w:w="3686" w:type="dxa"/>
          </w:tcPr>
          <w:p w14:paraId="0A8B1DE8" w14:textId="3FEDAC16" w:rsidR="0054443D" w:rsidRPr="0061052A" w:rsidRDefault="0054443D" w:rsidP="0054443D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t>4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0268D39F">
                <v:shape id="_x0000_i1574" type="#_x0000_t75" style="width:15pt;height:21pt" o:ole="">
                  <v:imagedata r:id="rId39" o:title=""/>
                </v:shape>
                <o:OLEObject Type="Embed" ProgID="Equation.DSMT4" ShapeID="_x0000_i1574" DrawAspect="Content" ObjectID="_1705745444" r:id="rId55"/>
              </w:object>
            </w:r>
            <w:r w:rsidRPr="00DB77D3">
              <w:t> = </w:t>
            </w:r>
            <w:r>
              <w:t>1</w:t>
            </w:r>
            <w:r w:rsidRPr="00DB77D3">
              <w:t>0 пс</w:t>
            </w:r>
            <w:r>
              <w:rPr>
                <w:lang w:val="en-US"/>
              </w:rPr>
              <w:t>;</w:t>
            </w:r>
          </w:p>
          <w:p w14:paraId="4D152A26" w14:textId="16070808" w:rsidR="0054443D" w:rsidRDefault="0054443D" w:rsidP="0054443D">
            <w:pPr>
              <w:spacing w:line="240" w:lineRule="auto"/>
              <w:ind w:firstLine="0"/>
              <w:rPr>
                <w:i/>
                <w:iCs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4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2</w:t>
            </w:r>
          </w:p>
        </w:tc>
      </w:tr>
      <w:tr w:rsidR="0054443D" w:rsidRPr="00DB77D3" w14:paraId="7C951778" w14:textId="77777777" w:rsidTr="0054443D">
        <w:trPr>
          <w:trHeight w:val="665"/>
        </w:trPr>
        <w:tc>
          <w:tcPr>
            <w:tcW w:w="1077" w:type="dxa"/>
          </w:tcPr>
          <w:p w14:paraId="46EE9BE5" w14:textId="03146590" w:rsidR="0054443D" w:rsidRPr="00DB77D3" w:rsidRDefault="0054443D" w:rsidP="0054443D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</w:rPr>
              <w:t>9</w:t>
            </w:r>
          </w:p>
        </w:tc>
        <w:tc>
          <w:tcPr>
            <w:tcW w:w="3718" w:type="dxa"/>
          </w:tcPr>
          <w:p w14:paraId="62DF81FE" w14:textId="77777777" w:rsidR="0054443D" w:rsidRPr="0061052A" w:rsidRDefault="0054443D" w:rsidP="0054443D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rPr>
                <w:lang w:val="en-US"/>
              </w:rPr>
              <w:t>3</w:t>
            </w:r>
            <w:r>
              <w:t>,5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4089005B">
                <v:shape id="_x0000_i1587" type="#_x0000_t75" style="width:15pt;height:21pt" o:ole="">
                  <v:imagedata r:id="rId39" o:title=""/>
                </v:shape>
                <o:OLEObject Type="Embed" ProgID="Equation.DSMT4" ShapeID="_x0000_i1587" DrawAspect="Content" ObjectID="_1705745445" r:id="rId56"/>
              </w:object>
            </w:r>
            <w:r w:rsidRPr="00DB77D3">
              <w:t> = 50 пс</w:t>
            </w:r>
            <w:r>
              <w:rPr>
                <w:lang w:val="en-US"/>
              </w:rPr>
              <w:t>;</w:t>
            </w:r>
          </w:p>
          <w:p w14:paraId="4ADF8964" w14:textId="338AE370" w:rsidR="0054443D" w:rsidRDefault="0054443D" w:rsidP="0054443D">
            <w:pPr>
              <w:spacing w:line="240" w:lineRule="auto"/>
              <w:ind w:firstLine="0"/>
              <w:rPr>
                <w:i/>
                <w:iCs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>
              <w:t>2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>
              <w:t>0</w:t>
            </w:r>
          </w:p>
        </w:tc>
        <w:tc>
          <w:tcPr>
            <w:tcW w:w="1109" w:type="dxa"/>
          </w:tcPr>
          <w:p w14:paraId="7CA69C10" w14:textId="6E29D513" w:rsidR="0054443D" w:rsidRPr="0054443D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9</w:t>
            </w:r>
          </w:p>
        </w:tc>
        <w:tc>
          <w:tcPr>
            <w:tcW w:w="3686" w:type="dxa"/>
          </w:tcPr>
          <w:p w14:paraId="6E2EB900" w14:textId="02F4D66C" w:rsidR="0054443D" w:rsidRPr="0061052A" w:rsidRDefault="0054443D" w:rsidP="0054443D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t>2</w:t>
            </w:r>
            <w:r>
              <w:t>,5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5299B7D8">
                <v:shape id="_x0000_i1588" type="#_x0000_t75" style="width:15pt;height:21pt" o:ole="">
                  <v:imagedata r:id="rId39" o:title=""/>
                </v:shape>
                <o:OLEObject Type="Embed" ProgID="Equation.DSMT4" ShapeID="_x0000_i1588" DrawAspect="Content" ObjectID="_1705745446" r:id="rId57"/>
              </w:object>
            </w:r>
            <w:r w:rsidRPr="00DB77D3">
              <w:t> = </w:t>
            </w:r>
            <w:r>
              <w:t>3</w:t>
            </w:r>
            <w:r w:rsidRPr="00DB77D3">
              <w:t>0 пс</w:t>
            </w:r>
            <w:r>
              <w:rPr>
                <w:lang w:val="en-US"/>
              </w:rPr>
              <w:t>;</w:t>
            </w:r>
          </w:p>
          <w:p w14:paraId="1EBE10BE" w14:textId="6213A0D9" w:rsidR="0054443D" w:rsidRDefault="0054443D" w:rsidP="0054443D">
            <w:pPr>
              <w:spacing w:line="240" w:lineRule="auto"/>
              <w:ind w:firstLine="0"/>
              <w:rPr>
                <w:i/>
                <w:iCs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3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>
              <w:t>2</w:t>
            </w:r>
          </w:p>
        </w:tc>
      </w:tr>
      <w:tr w:rsidR="0054443D" w:rsidRPr="00DB77D3" w14:paraId="35682A2F" w14:textId="77777777" w:rsidTr="0054443D">
        <w:tc>
          <w:tcPr>
            <w:tcW w:w="1077" w:type="dxa"/>
          </w:tcPr>
          <w:p w14:paraId="741A2826" w14:textId="72440452" w:rsidR="0054443D" w:rsidRPr="00DB77D3" w:rsidRDefault="0054443D" w:rsidP="0054443D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10</w:t>
            </w:r>
          </w:p>
        </w:tc>
        <w:tc>
          <w:tcPr>
            <w:tcW w:w="3718" w:type="dxa"/>
          </w:tcPr>
          <w:p w14:paraId="1B0733E4" w14:textId="77777777" w:rsidR="0054443D" w:rsidRPr="0061052A" w:rsidRDefault="0054443D" w:rsidP="0054443D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t>4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3666A651">
                <v:shape id="_x0000_i1578" type="#_x0000_t75" style="width:15pt;height:21pt" o:ole="">
                  <v:imagedata r:id="rId39" o:title=""/>
                </v:shape>
                <o:OLEObject Type="Embed" ProgID="Equation.DSMT4" ShapeID="_x0000_i1578" DrawAspect="Content" ObjectID="_1705745447" r:id="rId58"/>
              </w:object>
            </w:r>
            <w:r w:rsidRPr="00DB77D3">
              <w:t> = 20 пс</w:t>
            </w:r>
            <w:r>
              <w:rPr>
                <w:lang w:val="en-US"/>
              </w:rPr>
              <w:t>;</w:t>
            </w:r>
          </w:p>
          <w:p w14:paraId="2A8340E7" w14:textId="7E5E69B9" w:rsidR="0054443D" w:rsidRDefault="0054443D" w:rsidP="0054443D">
            <w:pPr>
              <w:spacing w:line="240" w:lineRule="auto"/>
              <w:ind w:firstLine="0"/>
              <w:rPr>
                <w:i/>
                <w:iCs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DB77D3">
              <w:t>2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>
              <w:t>5</w:t>
            </w:r>
          </w:p>
        </w:tc>
        <w:tc>
          <w:tcPr>
            <w:tcW w:w="1109" w:type="dxa"/>
          </w:tcPr>
          <w:p w14:paraId="085DA494" w14:textId="2CE719E7" w:rsidR="0054443D" w:rsidRPr="0054443D" w:rsidRDefault="0054443D" w:rsidP="0054443D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20</w:t>
            </w:r>
          </w:p>
        </w:tc>
        <w:tc>
          <w:tcPr>
            <w:tcW w:w="3686" w:type="dxa"/>
          </w:tcPr>
          <w:p w14:paraId="2C463F05" w14:textId="0FA6D3A6" w:rsidR="0054443D" w:rsidRPr="0061052A" w:rsidRDefault="0054443D" w:rsidP="0054443D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J</w:t>
            </w:r>
            <w:r w:rsidRPr="00DB77D3">
              <w:t xml:space="preserve"> = </w:t>
            </w:r>
            <w:r>
              <w:t>4</w:t>
            </w:r>
            <w:r w:rsidRPr="00CF7331">
              <w:rPr>
                <w:i/>
                <w:iCs/>
              </w:rPr>
              <w:t>J</w:t>
            </w:r>
            <w:proofErr w:type="spellStart"/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DB77D3">
              <w:t>;</w:t>
            </w:r>
            <w:r w:rsidRPr="00DB77D3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71F7034B">
                <v:shape id="_x0000_i1580" type="#_x0000_t75" style="width:15pt;height:21pt" o:ole="">
                  <v:imagedata r:id="rId39" o:title=""/>
                </v:shape>
                <o:OLEObject Type="Embed" ProgID="Equation.DSMT4" ShapeID="_x0000_i1580" DrawAspect="Content" ObjectID="_1705745448" r:id="rId59"/>
              </w:object>
            </w:r>
            <w:r w:rsidRPr="00DB77D3">
              <w:t> = 50 пс</w:t>
            </w:r>
            <w:r>
              <w:rPr>
                <w:lang w:val="en-US"/>
              </w:rPr>
              <w:t>;</w:t>
            </w:r>
          </w:p>
          <w:p w14:paraId="0B7F8042" w14:textId="3677C06F" w:rsidR="0054443D" w:rsidRPr="0054443D" w:rsidRDefault="0054443D" w:rsidP="0054443D">
            <w:pPr>
              <w:spacing w:line="240" w:lineRule="auto"/>
              <w:ind w:firstLine="0"/>
              <w:rPr>
                <w:i/>
                <w:iCs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4;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>
              <w:t>3</w:t>
            </w:r>
          </w:p>
        </w:tc>
      </w:tr>
    </w:tbl>
    <w:p w14:paraId="3C933F86" w14:textId="4B79D6DA" w:rsidR="00645D5C" w:rsidRDefault="00645D5C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77F8C274" w14:textId="3A4109D1" w:rsidR="00645D5C" w:rsidRPr="00DB77D3" w:rsidRDefault="00645D5C" w:rsidP="00645D5C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DB77D3">
        <w:rPr>
          <w:szCs w:val="28"/>
        </w:rPr>
        <w:t>Подготовить отчет по лабораторной работе в соответствии с шаблоном.</w:t>
      </w:r>
    </w:p>
    <w:p w14:paraId="6C226034" w14:textId="465B8B84" w:rsidR="00645D5C" w:rsidRDefault="00645D5C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41041BB3" w14:textId="04B2D744" w:rsidR="0028668E" w:rsidRPr="006A21DB" w:rsidRDefault="0028668E" w:rsidP="00645D5C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6A21DB">
        <w:rPr>
          <w:b/>
          <w:bCs/>
          <w:szCs w:val="28"/>
        </w:rPr>
        <w:t>Список источников</w:t>
      </w:r>
    </w:p>
    <w:p w14:paraId="1E8EAE71" w14:textId="03B2323B" w:rsidR="00250B08" w:rsidRPr="00CA5F54" w:rsidRDefault="0028668E" w:rsidP="0054443D">
      <w:pPr>
        <w:autoSpaceDE w:val="0"/>
        <w:autoSpaceDN w:val="0"/>
        <w:adjustRightInd w:val="0"/>
        <w:spacing w:line="240" w:lineRule="auto"/>
        <w:rPr>
          <w:b/>
        </w:rPr>
      </w:pPr>
      <w:r w:rsidRPr="00CA5F54">
        <w:rPr>
          <w:szCs w:val="28"/>
        </w:rPr>
        <w:t xml:space="preserve">1. </w:t>
      </w:r>
      <w:r w:rsidRPr="0028668E">
        <w:rPr>
          <w:szCs w:val="28"/>
          <w:lang w:val="en-US"/>
        </w:rPr>
        <w:t>Erneux</w:t>
      </w:r>
      <w:r w:rsidRPr="00CA5F54">
        <w:rPr>
          <w:szCs w:val="28"/>
        </w:rPr>
        <w:t xml:space="preserve"> </w:t>
      </w:r>
      <w:r w:rsidRPr="0028668E">
        <w:rPr>
          <w:szCs w:val="28"/>
          <w:lang w:val="en-US"/>
        </w:rPr>
        <w:t>T</w:t>
      </w:r>
      <w:r w:rsidRPr="00CA5F54">
        <w:rPr>
          <w:szCs w:val="28"/>
        </w:rPr>
        <w:t xml:space="preserve">., </w:t>
      </w:r>
      <w:r w:rsidRPr="0028668E">
        <w:rPr>
          <w:szCs w:val="28"/>
          <w:lang w:val="en-US"/>
        </w:rPr>
        <w:t>Glorieux</w:t>
      </w:r>
      <w:r w:rsidRPr="00CA5F54">
        <w:rPr>
          <w:szCs w:val="28"/>
        </w:rPr>
        <w:t xml:space="preserve"> </w:t>
      </w:r>
      <w:r w:rsidRPr="0028668E">
        <w:rPr>
          <w:szCs w:val="28"/>
          <w:lang w:val="en-US"/>
        </w:rPr>
        <w:t>P</w:t>
      </w:r>
      <w:r w:rsidRPr="00CA5F54">
        <w:rPr>
          <w:szCs w:val="28"/>
        </w:rPr>
        <w:t xml:space="preserve">. </w:t>
      </w:r>
      <w:r w:rsidRPr="0028668E">
        <w:rPr>
          <w:szCs w:val="28"/>
          <w:lang w:val="en-US"/>
        </w:rPr>
        <w:t>Laser</w:t>
      </w:r>
      <w:r w:rsidRPr="00CA5F54">
        <w:rPr>
          <w:szCs w:val="28"/>
        </w:rPr>
        <w:t xml:space="preserve"> </w:t>
      </w:r>
      <w:r w:rsidRPr="0028668E">
        <w:rPr>
          <w:szCs w:val="28"/>
          <w:lang w:val="en-US"/>
        </w:rPr>
        <w:t>dynamics</w:t>
      </w:r>
      <w:r w:rsidRPr="00CA5F54">
        <w:rPr>
          <w:szCs w:val="28"/>
        </w:rPr>
        <w:t xml:space="preserve">. </w:t>
      </w:r>
      <w:r>
        <w:rPr>
          <w:szCs w:val="28"/>
          <w:lang w:val="en-US"/>
        </w:rPr>
        <w:t>Cambridge</w:t>
      </w:r>
      <w:r w:rsidRPr="00CA5F54">
        <w:rPr>
          <w:szCs w:val="28"/>
        </w:rPr>
        <w:t xml:space="preserve"> </w:t>
      </w:r>
      <w:r>
        <w:rPr>
          <w:szCs w:val="28"/>
          <w:lang w:val="en-US"/>
        </w:rPr>
        <w:t>University</w:t>
      </w:r>
      <w:r w:rsidRPr="00CA5F54">
        <w:rPr>
          <w:szCs w:val="28"/>
        </w:rPr>
        <w:t xml:space="preserve"> </w:t>
      </w:r>
      <w:r>
        <w:rPr>
          <w:szCs w:val="28"/>
          <w:lang w:val="en-US"/>
        </w:rPr>
        <w:t>Press</w:t>
      </w:r>
      <w:r w:rsidRPr="00CA5F54">
        <w:rPr>
          <w:szCs w:val="28"/>
        </w:rPr>
        <w:t>, 2010.</w:t>
      </w:r>
      <w:r w:rsidR="00250B08" w:rsidRPr="00CA5F54">
        <w:rPr>
          <w:b/>
        </w:rPr>
        <w:br w:type="page"/>
      </w:r>
    </w:p>
    <w:p w14:paraId="220C4732" w14:textId="0465365C" w:rsidR="00645D5C" w:rsidRPr="00DB77D3" w:rsidRDefault="00645D5C" w:rsidP="00645D5C">
      <w:pPr>
        <w:autoSpaceDE w:val="0"/>
        <w:autoSpaceDN w:val="0"/>
        <w:adjustRightInd w:val="0"/>
        <w:spacing w:line="240" w:lineRule="auto"/>
        <w:rPr>
          <w:b/>
        </w:rPr>
      </w:pPr>
      <w:r w:rsidRPr="00DB77D3">
        <w:rPr>
          <w:b/>
        </w:rPr>
        <w:lastRenderedPageBreak/>
        <w:t>Шаблон отчета по лабораторной работе №1</w:t>
      </w:r>
    </w:p>
    <w:p w14:paraId="658B0A05" w14:textId="77777777" w:rsidR="00645D5C" w:rsidRPr="00DB77D3" w:rsidRDefault="00645D5C" w:rsidP="00645D5C">
      <w:pPr>
        <w:autoSpaceDE w:val="0"/>
        <w:autoSpaceDN w:val="0"/>
        <w:adjustRightInd w:val="0"/>
        <w:spacing w:line="240" w:lineRule="auto"/>
        <w:jc w:val="left"/>
        <w:rPr>
          <w:szCs w:val="28"/>
        </w:rPr>
      </w:pPr>
    </w:p>
    <w:p w14:paraId="6D926100" w14:textId="049F5586" w:rsidR="00645D5C" w:rsidRPr="00DB77D3" w:rsidRDefault="00645D5C" w:rsidP="00645D5C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DB77D3">
        <w:rPr>
          <w:b/>
          <w:bCs/>
          <w:szCs w:val="28"/>
        </w:rPr>
        <w:t>1. Содержание титульного листа:</w:t>
      </w:r>
    </w:p>
    <w:p w14:paraId="0CDED5DF" w14:textId="5BBF816F" w:rsidR="00645D5C" w:rsidRPr="00DB77D3" w:rsidRDefault="00645D5C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29E8C93A" w14:textId="77777777" w:rsidR="00645D5C" w:rsidRPr="00DB77D3" w:rsidRDefault="00645D5C" w:rsidP="00645D5C">
      <w:pPr>
        <w:spacing w:line="240" w:lineRule="auto"/>
        <w:ind w:firstLine="0"/>
        <w:jc w:val="center"/>
      </w:pPr>
      <w:r w:rsidRPr="00DB77D3">
        <w:t>Министерство образования и науки Российской Федерации</w:t>
      </w:r>
    </w:p>
    <w:p w14:paraId="627C772E" w14:textId="77777777" w:rsidR="00645D5C" w:rsidRPr="00DB77D3" w:rsidRDefault="00645D5C" w:rsidP="00645D5C">
      <w:pPr>
        <w:spacing w:line="240" w:lineRule="auto"/>
        <w:ind w:firstLine="0"/>
        <w:jc w:val="center"/>
      </w:pPr>
      <w:r w:rsidRPr="00DB77D3">
        <w:t>федеральное государственное автономное образовательное учреждение высшего образования «Национальный исследовательский университет ИТМО»</w:t>
      </w:r>
    </w:p>
    <w:p w14:paraId="7FD05C8E" w14:textId="77777777" w:rsidR="00645D5C" w:rsidRPr="00DB77D3" w:rsidRDefault="00645D5C" w:rsidP="00645D5C">
      <w:pPr>
        <w:spacing w:line="240" w:lineRule="auto"/>
        <w:ind w:firstLine="0"/>
        <w:jc w:val="center"/>
      </w:pPr>
    </w:p>
    <w:p w14:paraId="777BC060" w14:textId="433EEF2B" w:rsidR="00645D5C" w:rsidRPr="00DB77D3" w:rsidRDefault="00454C72" w:rsidP="00645D5C">
      <w:pPr>
        <w:spacing w:line="240" w:lineRule="auto"/>
        <w:ind w:firstLine="0"/>
        <w:jc w:val="center"/>
      </w:pPr>
      <w:r>
        <w:t>институт перспективных систем передачи данных</w:t>
      </w:r>
    </w:p>
    <w:p w14:paraId="61900867" w14:textId="77777777" w:rsidR="00645D5C" w:rsidRPr="00DB77D3" w:rsidRDefault="00645D5C" w:rsidP="00645D5C">
      <w:pPr>
        <w:spacing w:line="240" w:lineRule="auto"/>
        <w:ind w:firstLine="0"/>
        <w:jc w:val="center"/>
      </w:pPr>
    </w:p>
    <w:p w14:paraId="1EEE6187" w14:textId="77777777" w:rsidR="00645D5C" w:rsidRPr="00DB77D3" w:rsidRDefault="00645D5C" w:rsidP="00645D5C">
      <w:pPr>
        <w:spacing w:line="240" w:lineRule="auto"/>
        <w:ind w:firstLine="0"/>
        <w:jc w:val="center"/>
      </w:pPr>
      <w:r w:rsidRPr="00DB77D3">
        <w:t>Лабораторная работа № 1</w:t>
      </w:r>
    </w:p>
    <w:p w14:paraId="3A203051" w14:textId="0EB1B9E5" w:rsidR="00645D5C" w:rsidRPr="00DB77D3" w:rsidRDefault="00645D5C" w:rsidP="00645D5C">
      <w:pPr>
        <w:spacing w:line="240" w:lineRule="auto"/>
        <w:ind w:firstLine="0"/>
        <w:jc w:val="center"/>
      </w:pPr>
      <w:r w:rsidRPr="00DB77D3">
        <w:t>по дисциплине «</w:t>
      </w:r>
      <w:r w:rsidR="00454C72">
        <w:t>Полупроводниковые лазеры</w:t>
      </w:r>
      <w:r w:rsidRPr="00DB77D3">
        <w:t>»</w:t>
      </w:r>
    </w:p>
    <w:p w14:paraId="7FEA56B5" w14:textId="0A862462" w:rsidR="00645D5C" w:rsidRPr="00DB77D3" w:rsidRDefault="00A07117" w:rsidP="00645D5C">
      <w:pPr>
        <w:spacing w:line="240" w:lineRule="auto"/>
        <w:ind w:firstLine="0"/>
        <w:jc w:val="center"/>
      </w:pPr>
      <w:r w:rsidRPr="00DB77D3">
        <w:t>«</w:t>
      </w:r>
      <w:r w:rsidR="00B65CD2" w:rsidRPr="00DB77D3">
        <w:t>Релаксационные колебания в лазерах</w:t>
      </w:r>
      <w:r w:rsidR="004A13EA">
        <w:t xml:space="preserve"> на основе квантовых ям</w:t>
      </w:r>
      <w:r w:rsidRPr="00DB77D3">
        <w:t>»</w:t>
      </w:r>
    </w:p>
    <w:p w14:paraId="3CDB1109" w14:textId="77777777" w:rsidR="00645D5C" w:rsidRPr="00DB77D3" w:rsidRDefault="00645D5C" w:rsidP="00645D5C">
      <w:pPr>
        <w:spacing w:line="240" w:lineRule="auto"/>
        <w:ind w:firstLine="0"/>
        <w:jc w:val="center"/>
      </w:pPr>
    </w:p>
    <w:p w14:paraId="3B296B33" w14:textId="77777777" w:rsidR="00645D5C" w:rsidRPr="00D903A1" w:rsidRDefault="00645D5C" w:rsidP="00645D5C">
      <w:pPr>
        <w:spacing w:line="240" w:lineRule="auto"/>
        <w:ind w:firstLine="0"/>
        <w:jc w:val="right"/>
        <w:rPr>
          <w:highlight w:val="yellow"/>
        </w:rPr>
      </w:pPr>
      <w:r w:rsidRPr="00D903A1">
        <w:rPr>
          <w:highlight w:val="yellow"/>
        </w:rPr>
        <w:t xml:space="preserve">Выполнил(а) студент(ка) группы </w:t>
      </w:r>
      <w:r w:rsidRPr="00D903A1">
        <w:rPr>
          <w:highlight w:val="yellow"/>
          <w:lang w:val="en-US"/>
        </w:rPr>
        <w:t>XXX</w:t>
      </w:r>
    </w:p>
    <w:p w14:paraId="3F0250B4" w14:textId="77777777" w:rsidR="00645D5C" w:rsidRPr="00DB77D3" w:rsidRDefault="00645D5C" w:rsidP="00645D5C">
      <w:pPr>
        <w:spacing w:line="240" w:lineRule="auto"/>
        <w:ind w:firstLine="0"/>
        <w:jc w:val="right"/>
      </w:pPr>
      <w:r w:rsidRPr="00D903A1">
        <w:rPr>
          <w:highlight w:val="yellow"/>
        </w:rPr>
        <w:t>Ф.И.О.</w:t>
      </w:r>
    </w:p>
    <w:p w14:paraId="2525BF62" w14:textId="77777777" w:rsidR="00645D5C" w:rsidRPr="00DB77D3" w:rsidRDefault="00645D5C" w:rsidP="00645D5C">
      <w:pPr>
        <w:spacing w:line="240" w:lineRule="auto"/>
        <w:ind w:firstLine="0"/>
        <w:jc w:val="center"/>
      </w:pPr>
    </w:p>
    <w:p w14:paraId="342BCE18" w14:textId="77777777" w:rsidR="00645D5C" w:rsidRPr="00DB77D3" w:rsidRDefault="00645D5C" w:rsidP="00645D5C">
      <w:pPr>
        <w:spacing w:line="240" w:lineRule="auto"/>
        <w:ind w:firstLine="0"/>
        <w:jc w:val="center"/>
      </w:pPr>
      <w:r w:rsidRPr="00DB77D3">
        <w:t>Санкт-Петербург</w:t>
      </w:r>
    </w:p>
    <w:p w14:paraId="5CD56CB8" w14:textId="5D9DA389" w:rsidR="00645D5C" w:rsidRPr="00DB77D3" w:rsidRDefault="00645D5C" w:rsidP="00645D5C">
      <w:pPr>
        <w:autoSpaceDE w:val="0"/>
        <w:autoSpaceDN w:val="0"/>
        <w:adjustRightInd w:val="0"/>
        <w:spacing w:line="240" w:lineRule="auto"/>
        <w:ind w:firstLine="0"/>
        <w:jc w:val="center"/>
        <w:rPr>
          <w:szCs w:val="28"/>
        </w:rPr>
      </w:pPr>
      <w:r w:rsidRPr="00DB77D3">
        <w:t>20</w:t>
      </w:r>
      <w:r w:rsidR="00B65CD2" w:rsidRPr="00D903A1">
        <w:rPr>
          <w:highlight w:val="yellow"/>
        </w:rPr>
        <w:t>__</w:t>
      </w:r>
      <w:r w:rsidRPr="00DB77D3">
        <w:t xml:space="preserve"> г.</w:t>
      </w:r>
    </w:p>
    <w:p w14:paraId="2D181029" w14:textId="77777777" w:rsidR="00645D5C" w:rsidRPr="00DB77D3" w:rsidRDefault="00645D5C" w:rsidP="00645D5C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</w:p>
    <w:p w14:paraId="53C09800" w14:textId="0205FFF0" w:rsidR="00645D5C" w:rsidRPr="00DB77D3" w:rsidRDefault="00645D5C" w:rsidP="00645D5C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DB77D3">
        <w:rPr>
          <w:b/>
          <w:bCs/>
          <w:szCs w:val="28"/>
        </w:rPr>
        <w:t>2. Содержание отчета</w:t>
      </w:r>
      <w:r w:rsidR="007A7512" w:rsidRPr="00DB77D3">
        <w:rPr>
          <w:b/>
          <w:bCs/>
          <w:szCs w:val="28"/>
        </w:rPr>
        <w:t>:</w:t>
      </w:r>
    </w:p>
    <w:p w14:paraId="60442F54" w14:textId="3EFDCD8E" w:rsidR="00B65CD2" w:rsidRPr="00DB77D3" w:rsidRDefault="00B65CD2" w:rsidP="00B65CD2">
      <w:pPr>
        <w:spacing w:line="276" w:lineRule="auto"/>
      </w:pPr>
      <w:r w:rsidRPr="00DB77D3">
        <w:rPr>
          <w:b/>
        </w:rPr>
        <w:t>Целью</w:t>
      </w:r>
      <w:r w:rsidRPr="00DB77D3">
        <w:t xml:space="preserve"> лабораторной работы является исследование процессов релаксации в полупроводниковых лазерах, усовершенствование навыков использования средств математического моделирования.</w:t>
      </w:r>
    </w:p>
    <w:p w14:paraId="32D88C7F" w14:textId="77777777" w:rsidR="00B65CD2" w:rsidRPr="00DB77D3" w:rsidRDefault="00B65CD2" w:rsidP="00B65CD2">
      <w:pPr>
        <w:spacing w:line="276" w:lineRule="auto"/>
      </w:pPr>
    </w:p>
    <w:p w14:paraId="3892BBF4" w14:textId="77777777" w:rsidR="00B65CD2" w:rsidRPr="00DB77D3" w:rsidRDefault="00B65CD2" w:rsidP="00B65CD2">
      <w:pPr>
        <w:spacing w:line="276" w:lineRule="auto"/>
      </w:pPr>
      <w:r w:rsidRPr="00DB77D3">
        <w:rPr>
          <w:b/>
        </w:rPr>
        <w:t>Задание</w:t>
      </w:r>
      <w:r w:rsidRPr="00DB77D3">
        <w:t xml:space="preserve"> на лабораторную работу:</w:t>
      </w:r>
    </w:p>
    <w:p w14:paraId="6AFDE70E" w14:textId="1B0FBC65" w:rsidR="00B11783" w:rsidRPr="00DC0DB1" w:rsidRDefault="00B11783" w:rsidP="00B11783">
      <w:pPr>
        <w:autoSpaceDE w:val="0"/>
        <w:autoSpaceDN w:val="0"/>
        <w:adjustRightInd w:val="0"/>
        <w:spacing w:line="240" w:lineRule="auto"/>
      </w:pPr>
      <w:r w:rsidRPr="00DB77D3">
        <w:rPr>
          <w:szCs w:val="28"/>
        </w:rPr>
        <w:t xml:space="preserve">лазера </w:t>
      </w:r>
      <w:r>
        <w:rPr>
          <w:szCs w:val="28"/>
        </w:rPr>
        <w:t>на основе квантовых ям</w:t>
      </w:r>
      <w:r w:rsidRPr="00DC0DB1">
        <w:t xml:space="preserve"> </w:t>
      </w:r>
      <w:r>
        <w:t>записывается следующим образом:</w:t>
      </w:r>
    </w:p>
    <w:p w14:paraId="2995EFD6" w14:textId="6B7048EA" w:rsidR="00B11783" w:rsidRPr="00053585" w:rsidRDefault="00B11783" w:rsidP="00B11783">
      <w:pPr>
        <w:pStyle w:val="Formula"/>
        <w:rPr>
          <w:szCs w:val="24"/>
        </w:rPr>
      </w:pPr>
      <w:r w:rsidRPr="00053585">
        <w:rPr>
          <w:szCs w:val="24"/>
        </w:rPr>
        <w:tab/>
      </w:r>
      <w:r w:rsidR="00CA5F54" w:rsidRPr="00921719">
        <w:rPr>
          <w:position w:val="-14"/>
          <w:szCs w:val="24"/>
        </w:rPr>
        <w:object w:dxaOrig="2260" w:dyaOrig="420" w14:anchorId="286CEEC5">
          <v:shape id="_x0000_i1055" type="#_x0000_t75" style="width:113.25pt;height:21pt" o:ole="">
            <v:imagedata r:id="rId60" o:title=""/>
          </v:shape>
          <o:OLEObject Type="Embed" ProgID="Equation.DSMT4" ShapeID="_x0000_i1055" DrawAspect="Content" ObjectID="_1705745449" r:id="rId61"/>
        </w:object>
      </w:r>
      <w:r w:rsidRPr="00053585">
        <w:rPr>
          <w:szCs w:val="24"/>
        </w:rPr>
        <w:t>,</w:t>
      </w:r>
      <w:r w:rsidRPr="00053585">
        <w:rPr>
          <w:szCs w:val="24"/>
        </w:rPr>
        <w:tab/>
        <w:t>(</w:t>
      </w:r>
      <w:r>
        <w:rPr>
          <w:szCs w:val="24"/>
        </w:rPr>
        <w:t>1</w:t>
      </w:r>
      <w:r w:rsidRPr="00053585">
        <w:rPr>
          <w:szCs w:val="24"/>
        </w:rPr>
        <w:t>)</w:t>
      </w:r>
    </w:p>
    <w:p w14:paraId="781EA002" w14:textId="77777777" w:rsidR="00B11783" w:rsidRPr="00053585" w:rsidRDefault="00B11783" w:rsidP="00B11783">
      <w:pPr>
        <w:pStyle w:val="Formula"/>
        <w:rPr>
          <w:szCs w:val="24"/>
        </w:rPr>
      </w:pPr>
      <w:r w:rsidRPr="00053585">
        <w:rPr>
          <w:szCs w:val="24"/>
        </w:rPr>
        <w:tab/>
      </w:r>
      <w:r w:rsidRPr="00921719">
        <w:rPr>
          <w:position w:val="-16"/>
          <w:szCs w:val="24"/>
        </w:rPr>
        <w:object w:dxaOrig="3379" w:dyaOrig="460" w14:anchorId="7610C093">
          <v:shape id="_x0000_i1056" type="#_x0000_t75" style="width:168.75pt;height:23.25pt" o:ole="">
            <v:imagedata r:id="rId10" o:title=""/>
          </v:shape>
          <o:OLEObject Type="Embed" ProgID="Equation.DSMT4" ShapeID="_x0000_i1056" DrawAspect="Content" ObjectID="_1705745450" r:id="rId62"/>
        </w:object>
      </w:r>
      <w:r w:rsidRPr="00053585">
        <w:rPr>
          <w:szCs w:val="24"/>
        </w:rPr>
        <w:t>,</w:t>
      </w:r>
      <w:r w:rsidRPr="00053585">
        <w:rPr>
          <w:szCs w:val="24"/>
        </w:rPr>
        <w:tab/>
        <w:t>(</w:t>
      </w:r>
      <w:r>
        <w:rPr>
          <w:szCs w:val="24"/>
        </w:rPr>
        <w:t>2</w:t>
      </w:r>
      <w:r w:rsidRPr="00053585">
        <w:rPr>
          <w:szCs w:val="24"/>
        </w:rPr>
        <w:t>)</w:t>
      </w:r>
    </w:p>
    <w:p w14:paraId="49ED6091" w14:textId="77777777" w:rsidR="00B11783" w:rsidRDefault="00B11783" w:rsidP="00B11783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A036ED">
        <w:rPr>
          <w:szCs w:val="28"/>
        </w:rPr>
        <w:t xml:space="preserve">где время </w:t>
      </w:r>
      <w:r w:rsidRPr="00E309B8">
        <w:rPr>
          <w:position w:val="-6"/>
          <w:szCs w:val="28"/>
        </w:rPr>
        <w:object w:dxaOrig="160" w:dyaOrig="260" w14:anchorId="7BB8AC67">
          <v:shape id="_x0000_i1057" type="#_x0000_t75" style="width:8.25pt;height:12.75pt" o:ole="">
            <v:imagedata r:id="rId12" o:title=""/>
          </v:shape>
          <o:OLEObject Type="Embed" ProgID="Equation.DSMT4" ShapeID="_x0000_i1057" DrawAspect="Content" ObjectID="_1705745451" r:id="rId63"/>
        </w:object>
      </w:r>
      <w:r w:rsidRPr="00A036ED">
        <w:rPr>
          <w:szCs w:val="28"/>
        </w:rPr>
        <w:t xml:space="preserve"> выражено в единицах времени жизни фотона в резонаторе</w:t>
      </w:r>
      <w:r w:rsidRPr="00E309B8">
        <w:rPr>
          <w:szCs w:val="28"/>
        </w:rPr>
        <w:t xml:space="preserve"> </w:t>
      </w:r>
      <w:r w:rsidRPr="000B6DE5">
        <w:rPr>
          <w:position w:val="-16"/>
        </w:rPr>
        <w:object w:dxaOrig="300" w:dyaOrig="420" w14:anchorId="76BAE5EC">
          <v:shape id="_x0000_i1058" type="#_x0000_t75" style="width:15pt;height:21pt" o:ole="">
            <v:imagedata r:id="rId14" o:title=""/>
          </v:shape>
          <o:OLEObject Type="Embed" ProgID="Equation.DSMT4" ShapeID="_x0000_i1058" DrawAspect="Content" ObjectID="_1705745452" r:id="rId64"/>
        </w:object>
      </w:r>
      <w:r>
        <w:t xml:space="preserve"> (</w:t>
      </w:r>
      <w:r w:rsidRPr="000B6DE5">
        <w:rPr>
          <w:position w:val="-16"/>
        </w:rPr>
        <w:object w:dxaOrig="960" w:dyaOrig="420" w14:anchorId="7B138E55">
          <v:shape id="_x0000_i1059" type="#_x0000_t75" style="width:48pt;height:21pt" o:ole="">
            <v:imagedata r:id="rId16" o:title=""/>
          </v:shape>
          <o:OLEObject Type="Embed" ProgID="Equation.DSMT4" ShapeID="_x0000_i1059" DrawAspect="Content" ObjectID="_1705745453" r:id="rId65"/>
        </w:object>
      </w:r>
      <w:r w:rsidRPr="000C140A">
        <w:t xml:space="preserve">, </w:t>
      </w:r>
      <w:r>
        <w:t xml:space="preserve">где </w:t>
      </w:r>
      <w:r w:rsidRPr="000C140A">
        <w:rPr>
          <w:position w:val="-6"/>
        </w:rPr>
        <w:object w:dxaOrig="220" w:dyaOrig="300" w14:anchorId="38485FF8">
          <v:shape id="_x0000_i1060" type="#_x0000_t75" style="width:10.5pt;height:15pt" o:ole="">
            <v:imagedata r:id="rId18" o:title=""/>
          </v:shape>
          <o:OLEObject Type="Embed" ProgID="Equation.DSMT4" ShapeID="_x0000_i1060" DrawAspect="Content" ObjectID="_1705745454" r:id="rId66"/>
        </w:object>
      </w:r>
      <w:r>
        <w:t xml:space="preserve"> – действительное время)</w:t>
      </w:r>
      <w:r w:rsidRPr="00A036ED">
        <w:rPr>
          <w:szCs w:val="28"/>
        </w:rPr>
        <w:t xml:space="preserve">; </w:t>
      </w:r>
    </w:p>
    <w:p w14:paraId="329E6D9F" w14:textId="77777777" w:rsidR="00B11783" w:rsidRDefault="00B11783" w:rsidP="00B11783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A036ED">
        <w:rPr>
          <w:szCs w:val="28"/>
        </w:rPr>
        <w:t>точка обозначает дифференцирование по времени;</w:t>
      </w:r>
    </w:p>
    <w:p w14:paraId="02E04987" w14:textId="77777777" w:rsidR="00B11783" w:rsidRDefault="00B11783" w:rsidP="00B11783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E309B8">
        <w:rPr>
          <w:position w:val="-12"/>
          <w:szCs w:val="28"/>
        </w:rPr>
        <w:object w:dxaOrig="499" w:dyaOrig="360" w14:anchorId="4B968822">
          <v:shape id="_x0000_i1061" type="#_x0000_t75" style="width:24.75pt;height:18pt" o:ole="">
            <v:imagedata r:id="rId20" o:title=""/>
          </v:shape>
          <o:OLEObject Type="Embed" ProgID="Equation.DSMT4" ShapeID="_x0000_i1061" DrawAspect="Content" ObjectID="_1705745455" r:id="rId67"/>
        </w:object>
      </w:r>
      <w:r w:rsidRPr="00A036ED">
        <w:rPr>
          <w:szCs w:val="28"/>
        </w:rPr>
        <w:t xml:space="preserve"> – </w:t>
      </w:r>
      <w:r>
        <w:rPr>
          <w:szCs w:val="28"/>
        </w:rPr>
        <w:t xml:space="preserve">нормированная интенсивность </w:t>
      </w:r>
      <w:r w:rsidRPr="00A036ED">
        <w:rPr>
          <w:szCs w:val="28"/>
        </w:rPr>
        <w:t>поля лазерного излучения</w:t>
      </w:r>
      <w:r>
        <w:rPr>
          <w:szCs w:val="28"/>
        </w:rPr>
        <w:t>;</w:t>
      </w:r>
    </w:p>
    <w:p w14:paraId="71716E92" w14:textId="77777777" w:rsidR="00B11783" w:rsidRDefault="00B11783" w:rsidP="00B11783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E309B8">
        <w:rPr>
          <w:position w:val="-12"/>
          <w:szCs w:val="28"/>
        </w:rPr>
        <w:object w:dxaOrig="580" w:dyaOrig="360" w14:anchorId="68F14E6D">
          <v:shape id="_x0000_i1062" type="#_x0000_t75" style="width:28.5pt;height:18pt" o:ole="">
            <v:imagedata r:id="rId22" o:title=""/>
          </v:shape>
          <o:OLEObject Type="Embed" ProgID="Equation.DSMT4" ShapeID="_x0000_i1062" DrawAspect="Content" ObjectID="_1705745456" r:id="rId68"/>
        </w:object>
      </w:r>
      <w:r w:rsidRPr="00A036ED">
        <w:rPr>
          <w:szCs w:val="28"/>
        </w:rPr>
        <w:t xml:space="preserve"> – </w:t>
      </w:r>
      <w:r>
        <w:rPr>
          <w:szCs w:val="28"/>
        </w:rPr>
        <w:t>нормированная инверсия носителей заряда в активной среде;</w:t>
      </w:r>
    </w:p>
    <w:p w14:paraId="27ABCF87" w14:textId="77777777" w:rsidR="00B11783" w:rsidRDefault="00B11783" w:rsidP="00B11783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0C140A">
        <w:rPr>
          <w:position w:val="-34"/>
        </w:rPr>
        <w:object w:dxaOrig="920" w:dyaOrig="820" w14:anchorId="0C5A8FC8">
          <v:shape id="_x0000_i1063" type="#_x0000_t75" style="width:46.5pt;height:40.5pt" o:ole="">
            <v:imagedata r:id="rId24" o:title=""/>
          </v:shape>
          <o:OLEObject Type="Embed" ProgID="Equation.DSMT4" ShapeID="_x0000_i1063" DrawAspect="Content" ObjectID="_1705745457" r:id="rId69"/>
        </w:object>
      </w:r>
      <w:r w:rsidRPr="00E309B8">
        <w:rPr>
          <w:szCs w:val="28"/>
        </w:rPr>
        <w:t xml:space="preserve">– отношение между временем жизни фотона и </w:t>
      </w:r>
      <w:r>
        <w:rPr>
          <w:szCs w:val="28"/>
        </w:rPr>
        <w:t>временем</w:t>
      </w:r>
      <w:r w:rsidRPr="00E309B8">
        <w:rPr>
          <w:szCs w:val="28"/>
        </w:rPr>
        <w:t xml:space="preserve"> релаксации носителей заряда в активной среде</w:t>
      </w:r>
      <w:r>
        <w:rPr>
          <w:szCs w:val="28"/>
        </w:rPr>
        <w:t>;</w:t>
      </w:r>
    </w:p>
    <w:p w14:paraId="05453B99" w14:textId="77777777" w:rsidR="00B11783" w:rsidRPr="000C140A" w:rsidRDefault="00B11783" w:rsidP="00B11783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0B6DE5">
        <w:rPr>
          <w:position w:val="-6"/>
        </w:rPr>
        <w:object w:dxaOrig="240" w:dyaOrig="300" w14:anchorId="094A9984">
          <v:shape id="_x0000_i1064" type="#_x0000_t75" style="width:12pt;height:15pt" o:ole="">
            <v:imagedata r:id="rId26" o:title=""/>
          </v:shape>
          <o:OLEObject Type="Embed" ProgID="Equation.DSMT4" ShapeID="_x0000_i1064" DrawAspect="Content" ObjectID="_1705745458" r:id="rId70"/>
        </w:object>
      </w:r>
      <w:r>
        <w:t xml:space="preserve"> – параметр накачки.</w:t>
      </w:r>
    </w:p>
    <w:p w14:paraId="4C0C0FFC" w14:textId="77777777" w:rsidR="00B11783" w:rsidRPr="00DB77D3" w:rsidRDefault="00B11783" w:rsidP="00B1178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05CE0141" w14:textId="77777777" w:rsidR="00B11783" w:rsidRDefault="00B11783" w:rsidP="00B11783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0C140A">
        <w:rPr>
          <w:i/>
          <w:iCs/>
          <w:szCs w:val="28"/>
        </w:rPr>
        <w:t>Задача</w:t>
      </w:r>
      <w:r>
        <w:rPr>
          <w:i/>
          <w:iCs/>
          <w:szCs w:val="28"/>
        </w:rPr>
        <w:t xml:space="preserve"> 1</w:t>
      </w:r>
      <w:r w:rsidRPr="000C140A">
        <w:rPr>
          <w:i/>
          <w:iCs/>
          <w:szCs w:val="28"/>
        </w:rPr>
        <w:t>:</w:t>
      </w:r>
      <w:r>
        <w:rPr>
          <w:szCs w:val="28"/>
        </w:rPr>
        <w:t xml:space="preserve"> определить стационарное состояние генерации </w:t>
      </w:r>
      <w:r w:rsidRPr="00951D7F">
        <w:rPr>
          <w:position w:val="-12"/>
        </w:rPr>
        <w:object w:dxaOrig="1420" w:dyaOrig="380" w14:anchorId="0DF016BA">
          <v:shape id="_x0000_i1065" type="#_x0000_t75" style="width:71.25pt;height:18.75pt" o:ole="">
            <v:imagedata r:id="rId28" o:title=""/>
          </v:shape>
          <o:OLEObject Type="Embed" ProgID="Equation.DSMT4" ShapeID="_x0000_i1065" DrawAspect="Content" ObjectID="_1705745459" r:id="rId71"/>
        </w:object>
      </w:r>
      <w:r w:rsidRPr="0091354D">
        <w:t xml:space="preserve">, </w:t>
      </w:r>
      <w:r w:rsidRPr="00951D7F">
        <w:rPr>
          <w:position w:val="-12"/>
        </w:rPr>
        <w:object w:dxaOrig="1180" w:dyaOrig="380" w14:anchorId="4EA492C5">
          <v:shape id="_x0000_i1066" type="#_x0000_t75" style="width:59.25pt;height:18.75pt" o:ole="">
            <v:imagedata r:id="rId30" o:title=""/>
          </v:shape>
          <o:OLEObject Type="Embed" ProgID="Equation.DSMT4" ShapeID="_x0000_i1066" DrawAspect="Content" ObjectID="_1705745460" r:id="rId72"/>
        </w:object>
      </w:r>
      <w:r w:rsidRPr="0091354D">
        <w:t xml:space="preserve"> </w:t>
      </w:r>
      <w:r>
        <w:t xml:space="preserve">и </w:t>
      </w:r>
      <w:r>
        <w:rPr>
          <w:szCs w:val="28"/>
        </w:rPr>
        <w:t xml:space="preserve">пороговое значение параметра накачки </w:t>
      </w:r>
      <w:r w:rsidRPr="00921719">
        <w:rPr>
          <w:position w:val="-12"/>
        </w:rPr>
        <w:object w:dxaOrig="420" w:dyaOrig="380" w14:anchorId="1A9F680F">
          <v:shape id="_x0000_i1067" type="#_x0000_t75" style="width:21pt;height:18.75pt" o:ole="">
            <v:imagedata r:id="rId32" o:title=""/>
          </v:shape>
          <o:OLEObject Type="Embed" ProgID="Equation.DSMT4" ShapeID="_x0000_i1067" DrawAspect="Content" ObjectID="_1705745461" r:id="rId73"/>
        </w:object>
      </w:r>
      <w:r w:rsidRPr="00921719">
        <w:t xml:space="preserve"> </w:t>
      </w:r>
      <w:r>
        <w:rPr>
          <w:szCs w:val="28"/>
        </w:rPr>
        <w:t xml:space="preserve">в модели (1–2). Пороговое значение накачки соответствует ситуации, когда </w:t>
      </w:r>
      <w:r w:rsidRPr="00951D7F">
        <w:rPr>
          <w:position w:val="-12"/>
        </w:rPr>
        <w:object w:dxaOrig="300" w:dyaOrig="380" w14:anchorId="7067CEC7">
          <v:shape id="_x0000_i1068" type="#_x0000_t75" style="width:15pt;height:18.75pt" o:ole="">
            <v:imagedata r:id="rId34" o:title=""/>
          </v:shape>
          <o:OLEObject Type="Embed" ProgID="Equation.DSMT4" ShapeID="_x0000_i1068" DrawAspect="Content" ObjectID="_1705745462" r:id="rId74"/>
        </w:object>
      </w:r>
      <w:r>
        <w:t xml:space="preserve"> становится положительным.</w:t>
      </w:r>
    </w:p>
    <w:p w14:paraId="4B12D1C3" w14:textId="77777777" w:rsidR="00B11783" w:rsidRDefault="00B11783" w:rsidP="00B11783">
      <w:pPr>
        <w:autoSpaceDE w:val="0"/>
        <w:autoSpaceDN w:val="0"/>
        <w:adjustRightInd w:val="0"/>
        <w:spacing w:line="240" w:lineRule="auto"/>
        <w:rPr>
          <w:i/>
          <w:iCs/>
          <w:szCs w:val="28"/>
        </w:rPr>
      </w:pPr>
    </w:p>
    <w:p w14:paraId="2C05F3B1" w14:textId="77777777" w:rsidR="00B11783" w:rsidRPr="001A506D" w:rsidRDefault="00B11783" w:rsidP="00B11783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06D5B">
        <w:rPr>
          <w:i/>
          <w:iCs/>
          <w:szCs w:val="28"/>
        </w:rPr>
        <w:t>Задача 2:</w:t>
      </w:r>
      <w:r>
        <w:rPr>
          <w:szCs w:val="28"/>
        </w:rPr>
        <w:t xml:space="preserve"> </w:t>
      </w:r>
      <w:r w:rsidRPr="00DB77D3">
        <w:rPr>
          <w:szCs w:val="28"/>
        </w:rPr>
        <w:t>построить график</w:t>
      </w:r>
      <w:r>
        <w:rPr>
          <w:szCs w:val="28"/>
        </w:rPr>
        <w:t xml:space="preserve"> интенсивности лазерного излучения</w:t>
      </w:r>
      <w:r w:rsidRPr="00DB77D3">
        <w:rPr>
          <w:szCs w:val="28"/>
        </w:rPr>
        <w:t xml:space="preserve"> </w:t>
      </w:r>
      <w:r w:rsidRPr="00E309B8">
        <w:rPr>
          <w:position w:val="-12"/>
          <w:szCs w:val="28"/>
        </w:rPr>
        <w:object w:dxaOrig="499" w:dyaOrig="360" w14:anchorId="5974A57F">
          <v:shape id="_x0000_i1069" type="#_x0000_t75" style="width:24.75pt;height:18pt" o:ole="">
            <v:imagedata r:id="rId20" o:title=""/>
          </v:shape>
          <o:OLEObject Type="Embed" ProgID="Equation.DSMT4" ShapeID="_x0000_i1069" DrawAspect="Content" ObjectID="_1705745463" r:id="rId75"/>
        </w:object>
      </w:r>
      <w:r>
        <w:t xml:space="preserve"> </w:t>
      </w:r>
      <w:r w:rsidRPr="00DB77D3">
        <w:rPr>
          <w:szCs w:val="28"/>
        </w:rPr>
        <w:t xml:space="preserve">и определить </w:t>
      </w:r>
      <w:r>
        <w:rPr>
          <w:szCs w:val="28"/>
        </w:rPr>
        <w:t xml:space="preserve">по данному графику </w:t>
      </w:r>
      <w:r w:rsidRPr="00DB77D3">
        <w:rPr>
          <w:szCs w:val="28"/>
        </w:rPr>
        <w:t>частоту наблюдаемых релаксационных колебаний интенсивности.</w:t>
      </w:r>
      <w:r>
        <w:rPr>
          <w:szCs w:val="28"/>
        </w:rPr>
        <w:t xml:space="preserve"> Частоту </w:t>
      </w:r>
      <w:r>
        <w:rPr>
          <w:szCs w:val="28"/>
        </w:rPr>
        <w:lastRenderedPageBreak/>
        <w:t>релаксационных колебаний выразить в единицах частоты, кратных Гц, используя значение</w:t>
      </w:r>
      <w:r w:rsidRPr="001A506D">
        <w:t xml:space="preserve"> </w:t>
      </w:r>
      <w:r w:rsidRPr="001A506D">
        <w:rPr>
          <w:i/>
          <w:iCs/>
        </w:rPr>
        <w:t>τ</w:t>
      </w:r>
      <w:r w:rsidRPr="001A506D">
        <w:rPr>
          <w:i/>
          <w:iCs/>
          <w:vertAlign w:val="subscript"/>
          <w:lang w:val="en-US"/>
        </w:rPr>
        <w:t>p</w:t>
      </w:r>
      <w:r>
        <w:t>, на которое нормировано время в данной модели.</w:t>
      </w:r>
    </w:p>
    <w:p w14:paraId="0C495E08" w14:textId="77777777" w:rsidR="00EE06DE" w:rsidRDefault="00EE06DE" w:rsidP="00EE06DE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75A911D9" w14:textId="77777777" w:rsidR="00EE06DE" w:rsidRPr="00053585" w:rsidRDefault="00EE06DE" w:rsidP="00EE06DE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 xml:space="preserve">Для интегрирования </w:t>
      </w:r>
      <w:r w:rsidRPr="00DB77D3">
        <w:rPr>
          <w:szCs w:val="28"/>
        </w:rPr>
        <w:t xml:space="preserve">данной системы уравнений </w:t>
      </w:r>
      <w:r>
        <w:rPr>
          <w:szCs w:val="28"/>
        </w:rPr>
        <w:t xml:space="preserve">следует воспользоваться численными методами, реализованными в программной среде по выбору (например, </w:t>
      </w:r>
      <w:r>
        <w:rPr>
          <w:szCs w:val="28"/>
          <w:lang w:val="en-US"/>
        </w:rPr>
        <w:t>MATLAB</w:t>
      </w:r>
      <w:r w:rsidRPr="00053585">
        <w:rPr>
          <w:szCs w:val="28"/>
        </w:rPr>
        <w:t xml:space="preserve">, </w:t>
      </w:r>
      <w:proofErr w:type="spellStart"/>
      <w:r>
        <w:rPr>
          <w:szCs w:val="28"/>
          <w:lang w:val="en-US"/>
        </w:rPr>
        <w:t>SciLab</w:t>
      </w:r>
      <w:proofErr w:type="spellEnd"/>
      <w:r w:rsidRPr="00053585">
        <w:rPr>
          <w:szCs w:val="28"/>
        </w:rPr>
        <w:t xml:space="preserve">, </w:t>
      </w:r>
      <w:r>
        <w:rPr>
          <w:szCs w:val="28"/>
          <w:lang w:val="en-US"/>
        </w:rPr>
        <w:t>Octave</w:t>
      </w:r>
      <w:r w:rsidRPr="00053585">
        <w:rPr>
          <w:szCs w:val="28"/>
        </w:rPr>
        <w:t xml:space="preserve">, </w:t>
      </w:r>
      <w:r>
        <w:rPr>
          <w:szCs w:val="28"/>
          <w:lang w:val="en-US"/>
        </w:rPr>
        <w:t>Python</w:t>
      </w:r>
      <w:r w:rsidRPr="00053585">
        <w:rPr>
          <w:szCs w:val="28"/>
        </w:rPr>
        <w:t xml:space="preserve">, </w:t>
      </w:r>
      <w:r>
        <w:rPr>
          <w:szCs w:val="28"/>
          <w:lang w:val="en-US"/>
        </w:rPr>
        <w:t>Julia</w:t>
      </w:r>
      <w:r w:rsidRPr="00053585">
        <w:rPr>
          <w:szCs w:val="28"/>
        </w:rPr>
        <w:t xml:space="preserve"> </w:t>
      </w:r>
      <w:r>
        <w:rPr>
          <w:szCs w:val="28"/>
        </w:rPr>
        <w:t>или другой).</w:t>
      </w:r>
    </w:p>
    <w:p w14:paraId="1EE5D1EA" w14:textId="6F1A3A93" w:rsidR="00EE06DE" w:rsidRPr="009F4F63" w:rsidRDefault="00EE06DE" w:rsidP="00EE06DE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>Значение времени релаксации носителей заряда</w:t>
      </w:r>
      <w:r w:rsidRPr="007168D0">
        <w:rPr>
          <w:szCs w:val="28"/>
        </w:rPr>
        <w:t xml:space="preserve"> </w:t>
      </w:r>
      <w:r w:rsidRPr="000B6DE5">
        <w:rPr>
          <w:position w:val="-12"/>
        </w:rPr>
        <w:object w:dxaOrig="279" w:dyaOrig="380" w14:anchorId="58E74A49">
          <v:shape id="_x0000_i1070" type="#_x0000_t75" style="width:14.25pt;height:18.75pt" o:ole="">
            <v:imagedata r:id="rId37" o:title=""/>
          </v:shape>
          <o:OLEObject Type="Embed" ProgID="Equation.DSMT4" ShapeID="_x0000_i1070" DrawAspect="Content" ObjectID="_1705745464" r:id="rId76"/>
        </w:object>
      </w:r>
      <w:r w:rsidRPr="007168D0">
        <w:t xml:space="preserve"> = 1</w:t>
      </w:r>
      <w:r>
        <w:t xml:space="preserve"> </w:t>
      </w:r>
      <w:proofErr w:type="spellStart"/>
      <w:r>
        <w:t>нс</w:t>
      </w:r>
      <w:proofErr w:type="spellEnd"/>
      <w:r>
        <w:t>.</w:t>
      </w:r>
    </w:p>
    <w:p w14:paraId="541EB15B" w14:textId="44E65B2B" w:rsidR="00B65CD2" w:rsidRPr="00DB77D3" w:rsidRDefault="00B65CD2" w:rsidP="00B65CD2">
      <w:pPr>
        <w:spacing w:line="276" w:lineRule="auto"/>
        <w:ind w:firstLine="0"/>
        <w:jc w:val="center"/>
      </w:pPr>
      <w:r w:rsidRPr="00E02A87">
        <w:rPr>
          <w:highlight w:val="yellow"/>
        </w:rPr>
        <w:t xml:space="preserve">/* вставить соответствующие значения из таблицы </w:t>
      </w:r>
      <w:r w:rsidR="00FB5829" w:rsidRPr="00E02A87">
        <w:rPr>
          <w:highlight w:val="yellow"/>
        </w:rPr>
        <w:t>1</w:t>
      </w:r>
      <w:r w:rsidRPr="00E02A87">
        <w:rPr>
          <w:highlight w:val="yellow"/>
        </w:rPr>
        <w:t xml:space="preserve"> */</w:t>
      </w:r>
    </w:p>
    <w:p w14:paraId="3886CE3F" w14:textId="77777777" w:rsidR="00B65CD2" w:rsidRPr="00DB77D3" w:rsidRDefault="00B65CD2" w:rsidP="00B65CD2">
      <w:pPr>
        <w:autoSpaceDE w:val="0"/>
        <w:autoSpaceDN w:val="0"/>
        <w:adjustRightInd w:val="0"/>
        <w:spacing w:line="276" w:lineRule="auto"/>
        <w:rPr>
          <w:szCs w:val="28"/>
        </w:rPr>
      </w:pPr>
    </w:p>
    <w:p w14:paraId="26A306BA" w14:textId="77777777" w:rsidR="00B65CD2" w:rsidRPr="00DB77D3" w:rsidRDefault="00B65CD2" w:rsidP="00B65CD2">
      <w:pPr>
        <w:spacing w:line="276" w:lineRule="auto"/>
        <w:rPr>
          <w:bCs/>
        </w:rPr>
      </w:pPr>
    </w:p>
    <w:p w14:paraId="5745DE1E" w14:textId="77777777" w:rsidR="00B65CD2" w:rsidRPr="00DB77D3" w:rsidRDefault="00B65CD2" w:rsidP="00B65CD2">
      <w:pPr>
        <w:spacing w:line="276" w:lineRule="auto"/>
        <w:rPr>
          <w:b/>
        </w:rPr>
      </w:pPr>
      <w:r w:rsidRPr="00DB77D3">
        <w:rPr>
          <w:b/>
        </w:rPr>
        <w:t>Ход работы</w:t>
      </w:r>
    </w:p>
    <w:p w14:paraId="2E6708DB" w14:textId="1B2A60C8" w:rsidR="00B65CD2" w:rsidRPr="00DB77D3" w:rsidRDefault="00B65CD2" w:rsidP="00B65CD2">
      <w:pPr>
        <w:spacing w:line="276" w:lineRule="auto"/>
        <w:rPr>
          <w:iCs/>
        </w:rPr>
      </w:pPr>
      <w:r w:rsidRPr="00E02A87">
        <w:rPr>
          <w:iCs/>
          <w:highlight w:val="yellow"/>
        </w:rPr>
        <w:t>/* Кратко описать последовательность шагов и действий, которые осуществлялись при выполнении лабораторной работы, какие для этого использовались средства и т.п. Привести требуемые графики и определенное значение частоты релаксационных колебаний. */</w:t>
      </w:r>
    </w:p>
    <w:p w14:paraId="41CB78E0" w14:textId="77777777" w:rsidR="00B65CD2" w:rsidRPr="00DB77D3" w:rsidRDefault="00B65CD2" w:rsidP="00B65CD2">
      <w:pPr>
        <w:spacing w:line="276" w:lineRule="auto"/>
      </w:pPr>
    </w:p>
    <w:p w14:paraId="35E8EF82" w14:textId="77777777" w:rsidR="00B65CD2" w:rsidRPr="00DB77D3" w:rsidRDefault="00B65CD2" w:rsidP="00B65CD2">
      <w:pPr>
        <w:spacing w:line="276" w:lineRule="auto"/>
      </w:pPr>
    </w:p>
    <w:p w14:paraId="443928AA" w14:textId="4457E79B" w:rsidR="00B65CD2" w:rsidRPr="00DB77D3" w:rsidRDefault="00B65CD2" w:rsidP="00B65CD2">
      <w:pPr>
        <w:spacing w:line="276" w:lineRule="auto"/>
      </w:pPr>
      <w:r w:rsidRPr="00EE06DE">
        <w:rPr>
          <w:b/>
          <w:bCs/>
        </w:rPr>
        <w:t>Выводы по работе:</w:t>
      </w:r>
      <w:r w:rsidRPr="00DB77D3">
        <w:t xml:space="preserve"> </w:t>
      </w:r>
      <w:r w:rsidRPr="00E02A87">
        <w:rPr>
          <w:highlight w:val="yellow"/>
        </w:rPr>
        <w:t>/* написать о том, какие знания и навыки были приобретены в ходе выполнения лабораторной работы. */</w:t>
      </w:r>
    </w:p>
    <w:p w14:paraId="249A2386" w14:textId="77777777" w:rsidR="00645D5C" w:rsidRPr="00DB77D3" w:rsidRDefault="00645D5C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4E74404E" w14:textId="7122E71D" w:rsidR="00645D5C" w:rsidRDefault="00645D5C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63093CEB" w14:textId="7472E719" w:rsidR="00804D02" w:rsidRDefault="00804D02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7718A137" w14:textId="06EDB3FE" w:rsidR="00804D02" w:rsidRDefault="00804D02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3B262571" w14:textId="77777777" w:rsidR="004B3149" w:rsidRDefault="004B3149">
      <w:pPr>
        <w:spacing w:line="240" w:lineRule="auto"/>
        <w:ind w:firstLine="0"/>
        <w:jc w:val="left"/>
        <w:rPr>
          <w:b/>
        </w:rPr>
      </w:pPr>
      <w:r>
        <w:rPr>
          <w:b/>
        </w:rPr>
        <w:br w:type="page"/>
      </w:r>
    </w:p>
    <w:p w14:paraId="509BF2F1" w14:textId="46F60244" w:rsidR="004B3149" w:rsidRPr="00DB77D3" w:rsidRDefault="004B3149" w:rsidP="00345255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</w:rPr>
      </w:pPr>
      <w:r w:rsidRPr="00DB77D3">
        <w:rPr>
          <w:b/>
        </w:rPr>
        <w:lastRenderedPageBreak/>
        <w:t>Лабораторная работа № </w:t>
      </w:r>
      <w:r>
        <w:rPr>
          <w:b/>
        </w:rPr>
        <w:t>2</w:t>
      </w:r>
      <w:r w:rsidRPr="00DB77D3">
        <w:rPr>
          <w:b/>
        </w:rPr>
        <w:t>. Релаксационные колебания в лазерах</w:t>
      </w:r>
      <w:r>
        <w:rPr>
          <w:b/>
        </w:rPr>
        <w:t xml:space="preserve"> на основе квантовых точек</w:t>
      </w:r>
    </w:p>
    <w:p w14:paraId="681ED83C" w14:textId="025A6226" w:rsidR="00804D02" w:rsidRDefault="00804D02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2B31025D" w14:textId="41A689C4" w:rsidR="00804D02" w:rsidRPr="00804D02" w:rsidRDefault="00804D02" w:rsidP="00804D02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804D02">
        <w:rPr>
          <w:b/>
          <w:bCs/>
          <w:szCs w:val="28"/>
        </w:rPr>
        <w:t>Задание</w:t>
      </w:r>
    </w:p>
    <w:p w14:paraId="12348606" w14:textId="14797E32" w:rsidR="00804D02" w:rsidRPr="00A036ED" w:rsidRDefault="00B14B26" w:rsidP="00804D02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DB77D3">
        <w:rPr>
          <w:szCs w:val="28"/>
        </w:rPr>
        <w:t xml:space="preserve">Безразмерные скоростные уравнения динамики одночастотного полупроводникового лазера </w:t>
      </w:r>
      <w:r>
        <w:rPr>
          <w:szCs w:val="28"/>
        </w:rPr>
        <w:t xml:space="preserve">на основе квантовых </w:t>
      </w:r>
      <w:r w:rsidR="009F4F63">
        <w:rPr>
          <w:szCs w:val="28"/>
        </w:rPr>
        <w:t>точек</w:t>
      </w:r>
      <w:r w:rsidRPr="00DC0DB1">
        <w:t xml:space="preserve"> </w:t>
      </w:r>
      <w:r>
        <w:t>записывается следующим образом</w:t>
      </w:r>
      <w:r w:rsidR="00655EBB" w:rsidRPr="00655EBB">
        <w:t xml:space="preserve"> [1</w:t>
      </w:r>
      <w:r w:rsidR="00655EBB" w:rsidRPr="005F7AF0">
        <w:t>]</w:t>
      </w:r>
      <w:r w:rsidR="00804D02" w:rsidRPr="00A036ED">
        <w:rPr>
          <w:szCs w:val="28"/>
        </w:rPr>
        <w:fldChar w:fldCharType="begin" w:fldLock="1"/>
      </w:r>
      <w:r w:rsidR="00804D02">
        <w:rPr>
          <w:szCs w:val="28"/>
        </w:rPr>
        <w:instrText>ADDIN CSL_CITATION {"citationItems":[{"id":"ITEM-1","itemData":{"DOI":"10.1103/PhysRevA.76.023819","author":[{"dropping-particle":"","family":"Erneux","given":"Thomas","non-dropping-particle":"","parse-names":false,"suffix":""},{"dropping-particle":"","family":"Viktorov","given":"Evgeny A","non-dropping-particle":"","parse-names":false,"suffix":""},{"dropping-particle":"","family":"Mandel","given":"Paul","non-dropping-particle":"","parse-names":false,"suffix":""}],"container-title":"Physical Review A","id":"ITEM-1","issue":"2","issued":{"date-parts":[["2007","8","21"]]},"page":"23819","publisher":"American Physical Society","title":"Time scales and relaxation dynamics in quantum-dot lasers","type":"article-journal","volume":"76"},"uris":["http://www.mendeley.com/documents/?uuid=35b7bf05-a49f-472c-8e80-320fa6605d03"]},{"id":"ITEM-2","itemData":{"DOI":"10.1109/JQE.1980.1070479","ISSN":"1558-1713 VO  - 16","author":[{"dropping-particle":"","family":"Lang","given":"R","non-dropping-particle":"","parse-names":false,"suffix":""},{"dropping-particle":"","family":"Kobayashi","given":"K","non-dropping-particle":"","parse-names":false,"suffix":""}],"container-title":"IEEE Journal of Quantum Electronics","id":"ITEM-2","issue":"3","issued":{"date-parts":[["1980"]]},"page":"347-355","title":"External optical feedback effects on semiconductor injection laser properties","type":"article-journal","volume":"16"},"uris":["http://www.mendeley.com/documents/?uuid=6dce1b79-d8a1-4719-a5be-ca33c7362bb8"]}],"mendeley":{"formattedCitation":"[2,3]","plainTextFormattedCitation":"[2,3]","previouslyFormattedCitation":"[2,3]"},"properties":{"noteIndex":0},"schema":"https://github.com/citation-style-language/schema/raw/master/csl-citation.json"}</w:instrText>
      </w:r>
      <w:r w:rsidR="00F96DA0">
        <w:rPr>
          <w:szCs w:val="28"/>
        </w:rPr>
        <w:fldChar w:fldCharType="separate"/>
      </w:r>
      <w:r w:rsidR="00804D02" w:rsidRPr="00A036ED">
        <w:rPr>
          <w:szCs w:val="28"/>
        </w:rPr>
        <w:fldChar w:fldCharType="end"/>
      </w:r>
      <w:r w:rsidR="00804D02" w:rsidRPr="00A036ED">
        <w:rPr>
          <w:szCs w:val="28"/>
        </w:rPr>
        <w:t>:</w:t>
      </w:r>
    </w:p>
    <w:p w14:paraId="04065EAA" w14:textId="7F92EB30" w:rsidR="00804D02" w:rsidRPr="00A036ED" w:rsidRDefault="00804D02" w:rsidP="00B14B26">
      <w:pPr>
        <w:pStyle w:val="Formula"/>
      </w:pPr>
      <w:r w:rsidRPr="00A036ED">
        <w:tab/>
      </w:r>
      <w:r w:rsidR="009F4F63" w:rsidRPr="009F4F63">
        <w:rPr>
          <w:position w:val="-14"/>
        </w:rPr>
        <w:object w:dxaOrig="3060" w:dyaOrig="440" w14:anchorId="589C2C36">
          <v:shape id="_x0000_i1071" type="#_x0000_t75" style="width:153pt;height:22.5pt" o:ole="">
            <v:imagedata r:id="rId77" o:title=""/>
          </v:shape>
          <o:OLEObject Type="Embed" ProgID="Equation.DSMT4" ShapeID="_x0000_i1071" DrawAspect="Content" ObjectID="_1705745465" r:id="rId78"/>
        </w:object>
      </w:r>
      <w:r w:rsidRPr="00A036ED">
        <w:t>,</w:t>
      </w:r>
      <w:r w:rsidRPr="00A036ED">
        <w:tab/>
        <w:t>(1)</w:t>
      </w:r>
    </w:p>
    <w:p w14:paraId="036A4201" w14:textId="2154D30E" w:rsidR="00804D02" w:rsidRPr="00A036ED" w:rsidRDefault="00804D02" w:rsidP="00B14B26">
      <w:pPr>
        <w:pStyle w:val="Formula"/>
      </w:pPr>
      <w:r w:rsidRPr="00A036ED">
        <w:tab/>
      </w:r>
      <w:r w:rsidR="004718F1" w:rsidRPr="004718F1">
        <w:rPr>
          <w:position w:val="-14"/>
        </w:rPr>
        <w:object w:dxaOrig="5260" w:dyaOrig="420" w14:anchorId="7A58ED3A">
          <v:shape id="_x0000_i1072" type="#_x0000_t75" style="width:263.25pt;height:21pt" o:ole="">
            <v:imagedata r:id="rId79" o:title=""/>
          </v:shape>
          <o:OLEObject Type="Embed" ProgID="Equation.DSMT4" ShapeID="_x0000_i1072" DrawAspect="Content" ObjectID="_1705745466" r:id="rId80"/>
        </w:object>
      </w:r>
      <w:r w:rsidRPr="00A036ED">
        <w:t>,</w:t>
      </w:r>
      <w:r w:rsidRPr="00A036ED">
        <w:tab/>
        <w:t>(2)</w:t>
      </w:r>
    </w:p>
    <w:p w14:paraId="1E72D437" w14:textId="77777777" w:rsidR="00804D02" w:rsidRPr="00A036ED" w:rsidRDefault="00804D02" w:rsidP="00B14B26">
      <w:pPr>
        <w:pStyle w:val="Formula"/>
      </w:pPr>
      <w:r w:rsidRPr="00A036ED">
        <w:tab/>
      </w:r>
      <w:r w:rsidRPr="00A036ED">
        <w:object w:dxaOrig="3820" w:dyaOrig="420" w14:anchorId="4091D390">
          <v:shape id="_x0000_i1073" type="#_x0000_t75" style="width:190.5pt;height:21pt" o:ole="">
            <v:imagedata r:id="rId81" o:title=""/>
          </v:shape>
          <o:OLEObject Type="Embed" ProgID="Equation.DSMT4" ShapeID="_x0000_i1073" DrawAspect="Content" ObjectID="_1705745467" r:id="rId82"/>
        </w:object>
      </w:r>
      <w:r w:rsidRPr="00A036ED">
        <w:t>,</w:t>
      </w:r>
      <w:r w:rsidRPr="00A036ED">
        <w:tab/>
        <w:t>(3)</w:t>
      </w:r>
    </w:p>
    <w:p w14:paraId="481D4676" w14:textId="77777777" w:rsidR="00CE0A89" w:rsidRDefault="00CE0A89" w:rsidP="00CE0A89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A036ED">
        <w:rPr>
          <w:szCs w:val="28"/>
        </w:rPr>
        <w:t xml:space="preserve">где время </w:t>
      </w:r>
      <w:r w:rsidRPr="00E309B8">
        <w:rPr>
          <w:position w:val="-6"/>
          <w:szCs w:val="28"/>
        </w:rPr>
        <w:object w:dxaOrig="160" w:dyaOrig="260" w14:anchorId="1500CB87">
          <v:shape id="_x0000_i1074" type="#_x0000_t75" style="width:8.25pt;height:12.75pt" o:ole="">
            <v:imagedata r:id="rId12" o:title=""/>
          </v:shape>
          <o:OLEObject Type="Embed" ProgID="Equation.DSMT4" ShapeID="_x0000_i1074" DrawAspect="Content" ObjectID="_1705745468" r:id="rId83"/>
        </w:object>
      </w:r>
      <w:r w:rsidRPr="00A036ED">
        <w:rPr>
          <w:szCs w:val="28"/>
        </w:rPr>
        <w:t xml:space="preserve"> выражено в единицах времени жизни фотона в резонаторе</w:t>
      </w:r>
      <w:r w:rsidRPr="00E309B8">
        <w:rPr>
          <w:szCs w:val="28"/>
        </w:rPr>
        <w:t xml:space="preserve"> </w:t>
      </w:r>
      <w:r w:rsidRPr="000B6DE5">
        <w:rPr>
          <w:position w:val="-16"/>
        </w:rPr>
        <w:object w:dxaOrig="300" w:dyaOrig="420" w14:anchorId="5A8CC4E5">
          <v:shape id="_x0000_i1075" type="#_x0000_t75" style="width:15pt;height:21pt" o:ole="">
            <v:imagedata r:id="rId14" o:title=""/>
          </v:shape>
          <o:OLEObject Type="Embed" ProgID="Equation.DSMT4" ShapeID="_x0000_i1075" DrawAspect="Content" ObjectID="_1705745469" r:id="rId84"/>
        </w:object>
      </w:r>
      <w:r>
        <w:t xml:space="preserve"> (</w:t>
      </w:r>
      <w:r w:rsidRPr="000B6DE5">
        <w:rPr>
          <w:position w:val="-16"/>
        </w:rPr>
        <w:object w:dxaOrig="960" w:dyaOrig="420" w14:anchorId="656A70A3">
          <v:shape id="_x0000_i1076" type="#_x0000_t75" style="width:48pt;height:21pt" o:ole="">
            <v:imagedata r:id="rId16" o:title=""/>
          </v:shape>
          <o:OLEObject Type="Embed" ProgID="Equation.DSMT4" ShapeID="_x0000_i1076" DrawAspect="Content" ObjectID="_1705745470" r:id="rId85"/>
        </w:object>
      </w:r>
      <w:r w:rsidRPr="000C140A">
        <w:t xml:space="preserve">, </w:t>
      </w:r>
      <w:r>
        <w:t xml:space="preserve">где </w:t>
      </w:r>
      <w:r w:rsidRPr="000C140A">
        <w:rPr>
          <w:position w:val="-6"/>
        </w:rPr>
        <w:object w:dxaOrig="220" w:dyaOrig="300" w14:anchorId="3F700930">
          <v:shape id="_x0000_i1077" type="#_x0000_t75" style="width:10.5pt;height:15pt" o:ole="">
            <v:imagedata r:id="rId18" o:title=""/>
          </v:shape>
          <o:OLEObject Type="Embed" ProgID="Equation.DSMT4" ShapeID="_x0000_i1077" DrawAspect="Content" ObjectID="_1705745471" r:id="rId86"/>
        </w:object>
      </w:r>
      <w:r>
        <w:t xml:space="preserve"> – действительное время)</w:t>
      </w:r>
      <w:r w:rsidRPr="00A036ED">
        <w:rPr>
          <w:szCs w:val="28"/>
        </w:rPr>
        <w:t xml:space="preserve">; </w:t>
      </w:r>
    </w:p>
    <w:p w14:paraId="2624F669" w14:textId="77777777" w:rsidR="00CE0A89" w:rsidRDefault="00CE0A89" w:rsidP="00CE0A89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A036ED">
        <w:rPr>
          <w:szCs w:val="28"/>
        </w:rPr>
        <w:t>точка обозначает дифференцирование по времени;</w:t>
      </w:r>
    </w:p>
    <w:p w14:paraId="403E5340" w14:textId="015D1B9E" w:rsidR="0099439E" w:rsidRDefault="00280BC6" w:rsidP="004718F1">
      <w:pPr>
        <w:pStyle w:val="afff0"/>
      </w:pPr>
      <w:r w:rsidRPr="000B6DE5">
        <w:rPr>
          <w:position w:val="-12"/>
        </w:rPr>
        <w:object w:dxaOrig="499" w:dyaOrig="360" w14:anchorId="46ED29DA">
          <v:shape id="_x0000_i1078" type="#_x0000_t75" style="width:25.5pt;height:18pt" o:ole="">
            <v:imagedata r:id="rId87" o:title=""/>
          </v:shape>
          <o:OLEObject Type="Embed" ProgID="Equation.DSMT4" ShapeID="_x0000_i1078" DrawAspect="Content" ObjectID="_1705745472" r:id="rId88"/>
        </w:object>
      </w:r>
      <w:r w:rsidR="00681864">
        <w:t xml:space="preserve"> </w:t>
      </w:r>
      <w:r w:rsidR="00804D02" w:rsidRPr="00A036ED">
        <w:t xml:space="preserve">– </w:t>
      </w:r>
      <w:r w:rsidR="00681864">
        <w:t>нормированная интенсивность;</w:t>
      </w:r>
      <w:r w:rsidR="00804D02" w:rsidRPr="00A036ED">
        <w:t xml:space="preserve"> </w:t>
      </w:r>
    </w:p>
    <w:p w14:paraId="24EF01AA" w14:textId="391FEA37" w:rsidR="0099439E" w:rsidRDefault="00280BC6" w:rsidP="004718F1">
      <w:pPr>
        <w:pStyle w:val="afff0"/>
      </w:pPr>
      <w:r w:rsidRPr="00280BC6">
        <w:rPr>
          <w:position w:val="-12"/>
        </w:rPr>
        <w:object w:dxaOrig="540" w:dyaOrig="360" w14:anchorId="05FC2201">
          <v:shape id="_x0000_i1079" type="#_x0000_t75" style="width:27pt;height:18pt" o:ole="">
            <v:imagedata r:id="rId89" o:title=""/>
          </v:shape>
          <o:OLEObject Type="Embed" ProgID="Equation.DSMT4" ShapeID="_x0000_i1079" DrawAspect="Content" ObjectID="_1705745473" r:id="rId90"/>
        </w:object>
      </w:r>
      <w:r w:rsidR="00804D02" w:rsidRPr="00A036ED">
        <w:t xml:space="preserve"> – вероятность заселенности точки; </w:t>
      </w:r>
    </w:p>
    <w:p w14:paraId="5674010B" w14:textId="61034BEC" w:rsidR="0099439E" w:rsidRDefault="00280BC6" w:rsidP="004718F1">
      <w:pPr>
        <w:pStyle w:val="afff0"/>
      </w:pPr>
      <w:r w:rsidRPr="00280BC6">
        <w:rPr>
          <w:position w:val="-12"/>
        </w:rPr>
        <w:object w:dxaOrig="499" w:dyaOrig="360" w14:anchorId="34B13DCE">
          <v:shape id="_x0000_i1080" type="#_x0000_t75" style="width:24.75pt;height:18pt" o:ole="">
            <v:imagedata r:id="rId91" o:title=""/>
          </v:shape>
          <o:OLEObject Type="Embed" ProgID="Equation.DSMT4" ShapeID="_x0000_i1080" DrawAspect="Content" ObjectID="_1705745474" r:id="rId92"/>
        </w:object>
      </w:r>
      <w:r w:rsidR="00804D02" w:rsidRPr="00A036ED">
        <w:t xml:space="preserve"> – </w:t>
      </w:r>
      <w:r w:rsidR="00071699">
        <w:t xml:space="preserve">нормированное </w:t>
      </w:r>
      <w:r w:rsidR="00804D02" w:rsidRPr="00A036ED">
        <w:t xml:space="preserve">число носителей заряда в смачивающем слое; </w:t>
      </w:r>
    </w:p>
    <w:p w14:paraId="5D19A6E8" w14:textId="383B2750" w:rsidR="0099439E" w:rsidRDefault="00280BC6" w:rsidP="004718F1">
      <w:pPr>
        <w:pStyle w:val="afff0"/>
      </w:pPr>
      <w:r w:rsidRPr="00280BC6">
        <w:rPr>
          <w:position w:val="-12"/>
        </w:rPr>
        <w:object w:dxaOrig="240" w:dyaOrig="300" w14:anchorId="3339FF24">
          <v:shape id="_x0000_i1081" type="#_x0000_t75" style="width:12pt;height:15pt" o:ole="">
            <v:imagedata r:id="rId93" o:title=""/>
          </v:shape>
          <o:OLEObject Type="Embed" ProgID="Equation.DSMT4" ShapeID="_x0000_i1081" DrawAspect="Content" ObjectID="_1705745475" r:id="rId94"/>
        </w:object>
      </w:r>
      <w:r w:rsidR="00804D02" w:rsidRPr="00A036ED">
        <w:t xml:space="preserve"> – дифференциальное усиление; </w:t>
      </w:r>
    </w:p>
    <w:p w14:paraId="74659AAD" w14:textId="52684735" w:rsidR="0099439E" w:rsidRDefault="00280BC6" w:rsidP="004718F1">
      <w:pPr>
        <w:pStyle w:val="afff0"/>
      </w:pPr>
      <w:r w:rsidRPr="00280BC6">
        <w:rPr>
          <w:position w:val="-16"/>
        </w:rPr>
        <w:object w:dxaOrig="1280" w:dyaOrig="420" w14:anchorId="52FDE1C4">
          <v:shape id="_x0000_i1082" type="#_x0000_t75" style="width:63.75pt;height:21pt" o:ole="">
            <v:imagedata r:id="rId95" o:title=""/>
          </v:shape>
          <o:OLEObject Type="Embed" ProgID="Equation.DSMT4" ShapeID="_x0000_i1082" DrawAspect="Content" ObjectID="_1705745476" r:id="rId96"/>
        </w:object>
      </w:r>
      <w:r w:rsidR="00804D02" w:rsidRPr="00A036ED">
        <w:t xml:space="preserve"> – отношение между временем жизни фотона и скоростью релаксации заселенности точки; </w:t>
      </w:r>
    </w:p>
    <w:p w14:paraId="3EB0EAC4" w14:textId="08EAA63F" w:rsidR="0099439E" w:rsidRDefault="00280BC6" w:rsidP="004718F1">
      <w:pPr>
        <w:pStyle w:val="afff0"/>
      </w:pPr>
      <w:r w:rsidRPr="00280BC6">
        <w:rPr>
          <w:position w:val="-16"/>
        </w:rPr>
        <w:object w:dxaOrig="1300" w:dyaOrig="420" w14:anchorId="70CB064D">
          <v:shape id="_x0000_i1083" type="#_x0000_t75" style="width:65.25pt;height:21pt" o:ole="">
            <v:imagedata r:id="rId97" o:title=""/>
          </v:shape>
          <o:OLEObject Type="Embed" ProgID="Equation.DSMT4" ShapeID="_x0000_i1083" DrawAspect="Content" ObjectID="_1705745477" r:id="rId98"/>
        </w:object>
      </w:r>
      <w:r w:rsidR="00804D02" w:rsidRPr="00A036ED">
        <w:t xml:space="preserve"> – отношение между временем жизни фотона и скоростью релаксации смачивающего слоя; </w:t>
      </w:r>
    </w:p>
    <w:p w14:paraId="36441022" w14:textId="480D16D1" w:rsidR="00804D02" w:rsidRPr="00A036ED" w:rsidRDefault="00280BC6" w:rsidP="004718F1">
      <w:pPr>
        <w:pStyle w:val="afff0"/>
      </w:pPr>
      <w:r w:rsidRPr="00280BC6">
        <w:rPr>
          <w:position w:val="-6"/>
        </w:rPr>
        <w:object w:dxaOrig="240" w:dyaOrig="300" w14:anchorId="37BD999B">
          <v:shape id="_x0000_i1084" type="#_x0000_t75" style="width:12pt;height:15pt" o:ole="">
            <v:imagedata r:id="rId99" o:title=""/>
          </v:shape>
          <o:OLEObject Type="Embed" ProgID="Equation.DSMT4" ShapeID="_x0000_i1084" DrawAspect="Content" ObjectID="_1705745478" r:id="rId100"/>
        </w:object>
      </w:r>
      <w:r w:rsidR="00804D02" w:rsidRPr="00A036ED">
        <w:t xml:space="preserve"> – параметр накачки.</w:t>
      </w:r>
    </w:p>
    <w:p w14:paraId="6C2BAD22" w14:textId="12C25D16" w:rsidR="00804D02" w:rsidRPr="00A036ED" w:rsidRDefault="00804D02" w:rsidP="00804D02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A036ED">
        <w:rPr>
          <w:szCs w:val="28"/>
        </w:rPr>
        <w:t xml:space="preserve">Функция </w:t>
      </w:r>
      <w:r w:rsidR="0042517F" w:rsidRPr="0042517F">
        <w:rPr>
          <w:position w:val="-12"/>
          <w:szCs w:val="28"/>
        </w:rPr>
        <w:object w:dxaOrig="1460" w:dyaOrig="360" w14:anchorId="7FBA9CDB">
          <v:shape id="_x0000_i1085" type="#_x0000_t75" style="width:72.75pt;height:18pt" o:ole="">
            <v:imagedata r:id="rId101" o:title=""/>
          </v:shape>
          <o:OLEObject Type="Embed" ProgID="Equation.DSMT4" ShapeID="_x0000_i1085" DrawAspect="Content" ObjectID="_1705745479" r:id="rId102"/>
        </w:object>
      </w:r>
      <w:r w:rsidRPr="00A036ED">
        <w:rPr>
          <w:szCs w:val="28"/>
        </w:rPr>
        <w:t xml:space="preserve"> характеризует обмен носителями заряда между точкой и смачивающим слоем:</w:t>
      </w:r>
    </w:p>
    <w:p w14:paraId="629DE7D0" w14:textId="533BB6E0" w:rsidR="00804D02" w:rsidRPr="00A036ED" w:rsidRDefault="00804D02" w:rsidP="00681864">
      <w:pPr>
        <w:pStyle w:val="Formula"/>
      </w:pPr>
      <w:r w:rsidRPr="00A036ED">
        <w:tab/>
      </w:r>
      <w:r w:rsidR="0042517F" w:rsidRPr="0042517F">
        <w:rPr>
          <w:position w:val="-12"/>
        </w:rPr>
        <w:object w:dxaOrig="4260" w:dyaOrig="420" w14:anchorId="35207DB0">
          <v:shape id="_x0000_i1086" type="#_x0000_t75" style="width:213pt;height:21pt" o:ole="">
            <v:imagedata r:id="rId103" o:title=""/>
          </v:shape>
          <o:OLEObject Type="Embed" ProgID="Equation.DSMT4" ShapeID="_x0000_i1086" DrawAspect="Content" ObjectID="_1705745480" r:id="rId104"/>
        </w:object>
      </w:r>
      <w:r w:rsidRPr="00A036ED">
        <w:t>,</w:t>
      </w:r>
      <w:r w:rsidRPr="00A036ED">
        <w:tab/>
        <w:t>(4)</w:t>
      </w:r>
    </w:p>
    <w:p w14:paraId="5ED2F725" w14:textId="12CA1CD8" w:rsidR="00804D02" w:rsidRPr="00A036ED" w:rsidRDefault="00804D02" w:rsidP="00AC3C59">
      <w:pPr>
        <w:pStyle w:val="afff0"/>
      </w:pPr>
      <w:r w:rsidRPr="00A036ED">
        <w:t xml:space="preserve">где </w:t>
      </w:r>
      <w:r w:rsidR="0042517F" w:rsidRPr="0042517F">
        <w:rPr>
          <w:position w:val="-12"/>
        </w:rPr>
        <w:object w:dxaOrig="1400" w:dyaOrig="420" w14:anchorId="3A8293CB">
          <v:shape id="_x0000_i1087" type="#_x0000_t75" style="width:69.75pt;height:21pt" o:ole="">
            <v:imagedata r:id="rId105" o:title=""/>
          </v:shape>
          <o:OLEObject Type="Embed" ProgID="Equation.DSMT4" ShapeID="_x0000_i1087" DrawAspect="Content" ObjectID="_1705745481" r:id="rId106"/>
        </w:object>
      </w:r>
      <w:r w:rsidRPr="00A036ED">
        <w:t xml:space="preserve"> – процесс захвата носителя заряда со скоростью </w:t>
      </w:r>
      <w:r w:rsidR="004134F1" w:rsidRPr="004134F1">
        <w:rPr>
          <w:position w:val="-6"/>
        </w:rPr>
        <w:object w:dxaOrig="880" w:dyaOrig="360" w14:anchorId="3E6C97D5">
          <v:shape id="_x0000_i1088" type="#_x0000_t75" style="width:43.5pt;height:18pt" o:ole="">
            <v:imagedata r:id="rId107" o:title=""/>
          </v:shape>
          <o:OLEObject Type="Embed" ProgID="Equation.DSMT4" ShapeID="_x0000_i1088" DrawAspect="Content" ObjectID="_1705745482" r:id="rId108"/>
        </w:object>
      </w:r>
      <w:r w:rsidRPr="00A036ED">
        <w:t xml:space="preserve">, </w:t>
      </w:r>
      <w:r w:rsidR="004134F1" w:rsidRPr="004134F1">
        <w:rPr>
          <w:position w:val="-4"/>
        </w:rPr>
        <w:object w:dxaOrig="480" w:dyaOrig="340" w14:anchorId="67098BFC">
          <v:shape id="_x0000_i1089" type="#_x0000_t75" style="width:24pt;height:17.25pt" o:ole="">
            <v:imagedata r:id="rId109" o:title=""/>
          </v:shape>
          <o:OLEObject Type="Embed" ProgID="Equation.DSMT4" ShapeID="_x0000_i1089" DrawAspect="Content" ObjectID="_1705745483" r:id="rId110"/>
        </w:object>
      </w:r>
      <w:r w:rsidRPr="00A036ED">
        <w:t xml:space="preserve"> – зависящая от температуры скорость высвобождения носителя заряда в смачивающий слой, </w:t>
      </w:r>
      <w:r w:rsidR="0042517F" w:rsidRPr="0042517F">
        <w:rPr>
          <w:position w:val="-4"/>
        </w:rPr>
        <w:object w:dxaOrig="1300" w:dyaOrig="340" w14:anchorId="744C38EE">
          <v:shape id="_x0000_i1090" type="#_x0000_t75" style="width:65.25pt;height:17.25pt" o:ole="">
            <v:imagedata r:id="rId111" o:title=""/>
          </v:shape>
          <o:OLEObject Type="Embed" ProgID="Equation.DSMT4" ShapeID="_x0000_i1090" DrawAspect="Content" ObjectID="_1705745484" r:id="rId112"/>
        </w:object>
      </w:r>
      <w:r w:rsidRPr="00A036ED">
        <w:t xml:space="preserve"> при комнатных температурах</w:t>
      </w:r>
      <w:r w:rsidR="00201317">
        <w:t xml:space="preserve">, в настоящей работе </w:t>
      </w:r>
      <w:r w:rsidR="00201317" w:rsidRPr="00951D7F">
        <w:rPr>
          <w:position w:val="-4"/>
        </w:rPr>
        <w:object w:dxaOrig="480" w:dyaOrig="340" w14:anchorId="66B0E033">
          <v:shape id="_x0000_i1091" type="#_x0000_t75" style="width:24pt;height:17.25pt" o:ole="">
            <v:imagedata r:id="rId113" o:title=""/>
          </v:shape>
          <o:OLEObject Type="Embed" ProgID="Equation.DSMT4" ShapeID="_x0000_i1091" DrawAspect="Content" ObjectID="_1705745485" r:id="rId114"/>
        </w:object>
      </w:r>
      <w:r w:rsidR="00201317">
        <w:t xml:space="preserve"> = 0.</w:t>
      </w:r>
    </w:p>
    <w:p w14:paraId="66229ADE" w14:textId="77777777" w:rsidR="00804D02" w:rsidRPr="00DB77D3" w:rsidRDefault="00804D02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1E94B9A3" w14:textId="5D9B5E79" w:rsidR="00AE1655" w:rsidRDefault="00AE1655" w:rsidP="00AE1655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0C140A">
        <w:rPr>
          <w:i/>
          <w:iCs/>
          <w:szCs w:val="28"/>
        </w:rPr>
        <w:t>Задача</w:t>
      </w:r>
      <w:r>
        <w:rPr>
          <w:i/>
          <w:iCs/>
          <w:szCs w:val="28"/>
        </w:rPr>
        <w:t xml:space="preserve"> 1</w:t>
      </w:r>
      <w:r w:rsidRPr="000C140A">
        <w:rPr>
          <w:i/>
          <w:iCs/>
          <w:szCs w:val="28"/>
        </w:rPr>
        <w:t>:</w:t>
      </w:r>
      <w:r>
        <w:rPr>
          <w:szCs w:val="28"/>
        </w:rPr>
        <w:t xml:space="preserve"> </w:t>
      </w:r>
      <w:r w:rsidR="00071699">
        <w:rPr>
          <w:szCs w:val="28"/>
        </w:rPr>
        <w:t xml:space="preserve">определить стационарное состояние генерации </w:t>
      </w:r>
      <w:r w:rsidR="00071699" w:rsidRPr="00951D7F">
        <w:rPr>
          <w:position w:val="-12"/>
        </w:rPr>
        <w:object w:dxaOrig="1420" w:dyaOrig="380" w14:anchorId="1B06F427">
          <v:shape id="_x0000_i1092" type="#_x0000_t75" style="width:71.25pt;height:18.75pt" o:ole="">
            <v:imagedata r:id="rId28" o:title=""/>
          </v:shape>
          <o:OLEObject Type="Embed" ProgID="Equation.DSMT4" ShapeID="_x0000_i1092" DrawAspect="Content" ObjectID="_1705745486" r:id="rId115"/>
        </w:object>
      </w:r>
      <w:r w:rsidR="00071699" w:rsidRPr="0091354D">
        <w:t>,</w:t>
      </w:r>
      <w:r w:rsidR="00071699" w:rsidRPr="00071699">
        <w:t xml:space="preserve"> </w:t>
      </w:r>
      <w:r w:rsidR="00071699" w:rsidRPr="00951D7F">
        <w:rPr>
          <w:position w:val="-12"/>
        </w:rPr>
        <w:object w:dxaOrig="1100" w:dyaOrig="380" w14:anchorId="47F7F6CD">
          <v:shape id="_x0000_i1093" type="#_x0000_t75" style="width:54.75pt;height:18.75pt" o:ole="">
            <v:imagedata r:id="rId116" o:title=""/>
          </v:shape>
          <o:OLEObject Type="Embed" ProgID="Equation.DSMT4" ShapeID="_x0000_i1093" DrawAspect="Content" ObjectID="_1705745487" r:id="rId117"/>
        </w:object>
      </w:r>
      <w:r w:rsidR="00071699" w:rsidRPr="00071699">
        <w:t>,</w:t>
      </w:r>
      <w:r w:rsidR="00071699" w:rsidRPr="0091354D">
        <w:t xml:space="preserve"> </w:t>
      </w:r>
      <w:r w:rsidR="00071699" w:rsidRPr="00951D7F">
        <w:rPr>
          <w:position w:val="-12"/>
        </w:rPr>
        <w:object w:dxaOrig="1020" w:dyaOrig="380" w14:anchorId="74D13915">
          <v:shape id="_x0000_i1094" type="#_x0000_t75" style="width:51pt;height:18.75pt" o:ole="">
            <v:imagedata r:id="rId118" o:title=""/>
          </v:shape>
          <o:OLEObject Type="Embed" ProgID="Equation.DSMT4" ShapeID="_x0000_i1094" DrawAspect="Content" ObjectID="_1705745488" r:id="rId119"/>
        </w:object>
      </w:r>
      <w:r w:rsidR="00071699" w:rsidRPr="0091354D">
        <w:t xml:space="preserve"> </w:t>
      </w:r>
      <w:r w:rsidR="00071699">
        <w:t xml:space="preserve">и </w:t>
      </w:r>
      <w:r w:rsidR="00071699">
        <w:rPr>
          <w:szCs w:val="28"/>
        </w:rPr>
        <w:t xml:space="preserve">пороговое значение параметра накачки </w:t>
      </w:r>
      <w:r w:rsidR="00071699" w:rsidRPr="00921719">
        <w:rPr>
          <w:position w:val="-12"/>
        </w:rPr>
        <w:object w:dxaOrig="420" w:dyaOrig="380" w14:anchorId="1987CE52">
          <v:shape id="_x0000_i1095" type="#_x0000_t75" style="width:21pt;height:18.75pt" o:ole="">
            <v:imagedata r:id="rId32" o:title=""/>
          </v:shape>
          <o:OLEObject Type="Embed" ProgID="Equation.DSMT4" ShapeID="_x0000_i1095" DrawAspect="Content" ObjectID="_1705745489" r:id="rId120"/>
        </w:object>
      </w:r>
      <w:r w:rsidR="00071699" w:rsidRPr="00921719">
        <w:t xml:space="preserve"> </w:t>
      </w:r>
      <w:r w:rsidR="00071699">
        <w:rPr>
          <w:szCs w:val="28"/>
        </w:rPr>
        <w:t>в модели (1–3).</w:t>
      </w:r>
      <w:r w:rsidR="002064E0">
        <w:rPr>
          <w:szCs w:val="28"/>
        </w:rPr>
        <w:t xml:space="preserve"> Пороговое значение накачки соответствует ситуации, когда </w:t>
      </w:r>
      <w:r w:rsidR="002064E0" w:rsidRPr="00951D7F">
        <w:rPr>
          <w:position w:val="-12"/>
        </w:rPr>
        <w:object w:dxaOrig="300" w:dyaOrig="380" w14:anchorId="0CACD606">
          <v:shape id="_x0000_i1096" type="#_x0000_t75" style="width:15pt;height:18.75pt" o:ole="">
            <v:imagedata r:id="rId34" o:title=""/>
          </v:shape>
          <o:OLEObject Type="Embed" ProgID="Equation.DSMT4" ShapeID="_x0000_i1096" DrawAspect="Content" ObjectID="_1705745490" r:id="rId121"/>
        </w:object>
      </w:r>
      <w:r w:rsidR="002064E0">
        <w:t xml:space="preserve"> становится положительным.</w:t>
      </w:r>
    </w:p>
    <w:p w14:paraId="4AA2760F" w14:textId="77777777" w:rsidR="00AE1655" w:rsidRDefault="00AE1655" w:rsidP="00AE1655">
      <w:pPr>
        <w:autoSpaceDE w:val="0"/>
        <w:autoSpaceDN w:val="0"/>
        <w:adjustRightInd w:val="0"/>
        <w:spacing w:line="240" w:lineRule="auto"/>
        <w:rPr>
          <w:i/>
          <w:iCs/>
          <w:szCs w:val="28"/>
        </w:rPr>
      </w:pPr>
    </w:p>
    <w:p w14:paraId="5598011A" w14:textId="366C3325" w:rsidR="00AE1655" w:rsidRPr="006A691E" w:rsidRDefault="00AE1655" w:rsidP="00AE1655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06D5B">
        <w:rPr>
          <w:i/>
          <w:iCs/>
          <w:szCs w:val="28"/>
        </w:rPr>
        <w:t>Задача 2:</w:t>
      </w:r>
      <w:r>
        <w:rPr>
          <w:szCs w:val="28"/>
        </w:rPr>
        <w:t xml:space="preserve"> </w:t>
      </w:r>
      <w:r w:rsidRPr="00DB77D3">
        <w:rPr>
          <w:szCs w:val="28"/>
        </w:rPr>
        <w:t>построить график</w:t>
      </w:r>
      <w:r>
        <w:rPr>
          <w:szCs w:val="28"/>
        </w:rPr>
        <w:t xml:space="preserve"> интенсивности лазерного излучения</w:t>
      </w:r>
      <w:r w:rsidRPr="00DB77D3">
        <w:rPr>
          <w:szCs w:val="28"/>
        </w:rPr>
        <w:t xml:space="preserve"> </w:t>
      </w:r>
      <w:r w:rsidRPr="00E309B8">
        <w:rPr>
          <w:position w:val="-12"/>
          <w:szCs w:val="28"/>
        </w:rPr>
        <w:object w:dxaOrig="499" w:dyaOrig="360" w14:anchorId="52115DCE">
          <v:shape id="_x0000_i1097" type="#_x0000_t75" style="width:24.75pt;height:18pt" o:ole="">
            <v:imagedata r:id="rId20" o:title=""/>
          </v:shape>
          <o:OLEObject Type="Embed" ProgID="Equation.DSMT4" ShapeID="_x0000_i1097" DrawAspect="Content" ObjectID="_1705745491" r:id="rId122"/>
        </w:object>
      </w:r>
      <w:r>
        <w:t xml:space="preserve"> </w:t>
      </w:r>
      <w:r w:rsidRPr="00DB77D3">
        <w:rPr>
          <w:szCs w:val="28"/>
        </w:rPr>
        <w:t xml:space="preserve">и определить </w:t>
      </w:r>
      <w:r>
        <w:rPr>
          <w:szCs w:val="28"/>
        </w:rPr>
        <w:t xml:space="preserve">по данному графику </w:t>
      </w:r>
      <w:r w:rsidRPr="00DB77D3">
        <w:rPr>
          <w:szCs w:val="28"/>
        </w:rPr>
        <w:t>частоту наблюдаемых релаксационных колебаний интенсивности.</w:t>
      </w:r>
      <w:r w:rsidR="006A691E" w:rsidRPr="006A691E">
        <w:rPr>
          <w:szCs w:val="28"/>
        </w:rPr>
        <w:t xml:space="preserve"> </w:t>
      </w:r>
      <w:r w:rsidR="006A691E">
        <w:rPr>
          <w:szCs w:val="28"/>
        </w:rPr>
        <w:t>Частоту релаксационных колебаний выразить в единицах частоты, кратных Гц, используя значение</w:t>
      </w:r>
      <w:r w:rsidR="001A506D" w:rsidRPr="001A506D">
        <w:t xml:space="preserve"> </w:t>
      </w:r>
      <w:r w:rsidR="001A506D" w:rsidRPr="001A506D">
        <w:rPr>
          <w:i/>
          <w:iCs/>
        </w:rPr>
        <w:t>τ</w:t>
      </w:r>
      <w:r w:rsidR="001A506D" w:rsidRPr="001A506D">
        <w:rPr>
          <w:i/>
          <w:iCs/>
          <w:vertAlign w:val="subscript"/>
          <w:lang w:val="en-US"/>
        </w:rPr>
        <w:t>p</w:t>
      </w:r>
      <w:r w:rsidR="006A691E">
        <w:t>, на которое нормировано время в данной модели.</w:t>
      </w:r>
    </w:p>
    <w:p w14:paraId="436F329D" w14:textId="1FD4BA55" w:rsidR="00AE1655" w:rsidRDefault="00AE1655" w:rsidP="00AE1655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6B3E66B1" w14:textId="77777777" w:rsidR="003926C3" w:rsidRPr="00302751" w:rsidRDefault="003926C3" w:rsidP="003926C3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302751">
        <w:rPr>
          <w:i/>
          <w:iCs/>
          <w:szCs w:val="28"/>
        </w:rPr>
        <w:t>Задача 3</w:t>
      </w:r>
      <w:r>
        <w:rPr>
          <w:szCs w:val="28"/>
        </w:rPr>
        <w:t xml:space="preserve">: уменьшить значение параметра </w:t>
      </w:r>
      <w:r w:rsidRPr="00DA43E7">
        <w:rPr>
          <w:i/>
          <w:iCs/>
          <w:szCs w:val="28"/>
          <w:lang w:val="en-US"/>
        </w:rPr>
        <w:t>B</w:t>
      </w:r>
      <w:r w:rsidRPr="00302751">
        <w:rPr>
          <w:szCs w:val="28"/>
        </w:rPr>
        <w:t xml:space="preserve"> </w:t>
      </w:r>
      <w:r>
        <w:rPr>
          <w:szCs w:val="28"/>
        </w:rPr>
        <w:t>в два раза. Как изменилась при этом частота релаксационных колебаний?</w:t>
      </w:r>
    </w:p>
    <w:p w14:paraId="27BF26C0" w14:textId="77777777" w:rsidR="003926C3" w:rsidRDefault="003926C3" w:rsidP="00AE1655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1BF587A8" w14:textId="77777777" w:rsidR="00AE1655" w:rsidRPr="00053585" w:rsidRDefault="00AE1655" w:rsidP="00AE1655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 xml:space="preserve">Для интегрирования </w:t>
      </w:r>
      <w:r w:rsidRPr="00DB77D3">
        <w:rPr>
          <w:szCs w:val="28"/>
        </w:rPr>
        <w:t xml:space="preserve">данной системы уравнений </w:t>
      </w:r>
      <w:r>
        <w:rPr>
          <w:szCs w:val="28"/>
        </w:rPr>
        <w:t xml:space="preserve">следует воспользоваться численными методами, реализованными в программной среде по выбору (например, </w:t>
      </w:r>
      <w:r>
        <w:rPr>
          <w:szCs w:val="28"/>
          <w:lang w:val="en-US"/>
        </w:rPr>
        <w:t>MATLAB</w:t>
      </w:r>
      <w:r w:rsidRPr="00053585">
        <w:rPr>
          <w:szCs w:val="28"/>
        </w:rPr>
        <w:t xml:space="preserve">, </w:t>
      </w:r>
      <w:proofErr w:type="spellStart"/>
      <w:r>
        <w:rPr>
          <w:szCs w:val="28"/>
          <w:lang w:val="en-US"/>
        </w:rPr>
        <w:t>SciLab</w:t>
      </w:r>
      <w:proofErr w:type="spellEnd"/>
      <w:r w:rsidRPr="00053585">
        <w:rPr>
          <w:szCs w:val="28"/>
        </w:rPr>
        <w:t xml:space="preserve">, </w:t>
      </w:r>
      <w:r>
        <w:rPr>
          <w:szCs w:val="28"/>
          <w:lang w:val="en-US"/>
        </w:rPr>
        <w:t>Octave</w:t>
      </w:r>
      <w:r w:rsidRPr="00053585">
        <w:rPr>
          <w:szCs w:val="28"/>
        </w:rPr>
        <w:t xml:space="preserve">, </w:t>
      </w:r>
      <w:r>
        <w:rPr>
          <w:szCs w:val="28"/>
          <w:lang w:val="en-US"/>
        </w:rPr>
        <w:t>Python</w:t>
      </w:r>
      <w:r w:rsidRPr="00053585">
        <w:rPr>
          <w:szCs w:val="28"/>
        </w:rPr>
        <w:t xml:space="preserve">, </w:t>
      </w:r>
      <w:r>
        <w:rPr>
          <w:szCs w:val="28"/>
          <w:lang w:val="en-US"/>
        </w:rPr>
        <w:t>Julia</w:t>
      </w:r>
      <w:r w:rsidRPr="00053585">
        <w:rPr>
          <w:szCs w:val="28"/>
        </w:rPr>
        <w:t xml:space="preserve"> </w:t>
      </w:r>
      <w:r>
        <w:rPr>
          <w:szCs w:val="28"/>
        </w:rPr>
        <w:t>или другой).</w:t>
      </w:r>
    </w:p>
    <w:p w14:paraId="3561EA9C" w14:textId="77777777" w:rsidR="00AE1655" w:rsidRDefault="00AE1655" w:rsidP="00AE1655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lastRenderedPageBreak/>
        <w:t>З</w:t>
      </w:r>
      <w:r w:rsidRPr="00DB77D3">
        <w:rPr>
          <w:szCs w:val="28"/>
        </w:rPr>
        <w:t>начени</w:t>
      </w:r>
      <w:r>
        <w:rPr>
          <w:szCs w:val="28"/>
        </w:rPr>
        <w:t>я</w:t>
      </w:r>
      <w:r w:rsidRPr="00DB77D3">
        <w:rPr>
          <w:szCs w:val="28"/>
        </w:rPr>
        <w:t xml:space="preserve"> параметров</w:t>
      </w:r>
      <w:r>
        <w:rPr>
          <w:szCs w:val="28"/>
        </w:rPr>
        <w:t xml:space="preserve"> и начальных условий взять в соответствии с вариантом задания в</w:t>
      </w:r>
      <w:r w:rsidRPr="00DB77D3">
        <w:rPr>
          <w:szCs w:val="28"/>
        </w:rPr>
        <w:t xml:space="preserve"> таблиц</w:t>
      </w:r>
      <w:r>
        <w:rPr>
          <w:szCs w:val="28"/>
        </w:rPr>
        <w:t>е</w:t>
      </w:r>
      <w:r w:rsidRPr="00DB77D3">
        <w:rPr>
          <w:szCs w:val="28"/>
        </w:rPr>
        <w:t xml:space="preserve"> 1</w:t>
      </w:r>
      <w:r>
        <w:rPr>
          <w:szCs w:val="28"/>
        </w:rPr>
        <w:t xml:space="preserve">. </w:t>
      </w:r>
    </w:p>
    <w:p w14:paraId="08722D74" w14:textId="51B51D33" w:rsidR="00AE1655" w:rsidRPr="009F4F63" w:rsidRDefault="00AE1655" w:rsidP="00AE1655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>Значение времени релаксации носителей заряда в смачивающем слое</w:t>
      </w:r>
      <w:r w:rsidRPr="007168D0">
        <w:rPr>
          <w:szCs w:val="28"/>
        </w:rPr>
        <w:t xml:space="preserve"> </w:t>
      </w:r>
      <w:r w:rsidRPr="000B6DE5">
        <w:rPr>
          <w:position w:val="-12"/>
        </w:rPr>
        <w:object w:dxaOrig="300" w:dyaOrig="380" w14:anchorId="7F48954D">
          <v:shape id="_x0000_i1098" type="#_x0000_t75" style="width:15pt;height:18.75pt" o:ole="">
            <v:imagedata r:id="rId123" o:title=""/>
          </v:shape>
          <o:OLEObject Type="Embed" ProgID="Equation.DSMT4" ShapeID="_x0000_i1098" DrawAspect="Content" ObjectID="_1705745492" r:id="rId124"/>
        </w:object>
      </w:r>
      <w:r w:rsidRPr="007168D0">
        <w:t xml:space="preserve"> = 1</w:t>
      </w:r>
      <w:r>
        <w:t xml:space="preserve"> </w:t>
      </w:r>
      <w:proofErr w:type="spellStart"/>
      <w:r>
        <w:t>нс</w:t>
      </w:r>
      <w:proofErr w:type="spellEnd"/>
      <w:r>
        <w:t xml:space="preserve"> для всех вариантов.</w:t>
      </w:r>
    </w:p>
    <w:p w14:paraId="452ED7EF" w14:textId="311ED58D" w:rsidR="00D00F99" w:rsidRPr="00DB77D3" w:rsidRDefault="00D00F99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460ADBF0" w14:textId="4DB90904" w:rsidR="00AE1655" w:rsidRDefault="00AE1655">
      <w:pPr>
        <w:spacing w:line="240" w:lineRule="auto"/>
        <w:ind w:firstLine="0"/>
        <w:jc w:val="left"/>
        <w:rPr>
          <w:b/>
          <w:bCs/>
          <w:szCs w:val="28"/>
        </w:rPr>
      </w:pPr>
    </w:p>
    <w:p w14:paraId="35BC085B" w14:textId="1DE3C50A" w:rsidR="00AE1655" w:rsidRPr="00DB77D3" w:rsidRDefault="00AE1655" w:rsidP="00AE1655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DB77D3">
        <w:rPr>
          <w:b/>
          <w:bCs/>
          <w:szCs w:val="28"/>
        </w:rPr>
        <w:t>Таблица 1 – Варианты задания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1077"/>
        <w:gridCol w:w="3718"/>
        <w:gridCol w:w="1109"/>
        <w:gridCol w:w="3686"/>
      </w:tblGrid>
      <w:tr w:rsidR="00AE1655" w:rsidRPr="00DB77D3" w14:paraId="7C4E1C0D" w14:textId="77777777" w:rsidTr="005A2314">
        <w:tc>
          <w:tcPr>
            <w:tcW w:w="1077" w:type="dxa"/>
          </w:tcPr>
          <w:p w14:paraId="0999656D" w14:textId="77777777" w:rsidR="00AE1655" w:rsidRPr="00DB77D3" w:rsidRDefault="00AE1655" w:rsidP="000B6DE5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DB77D3">
              <w:rPr>
                <w:b/>
                <w:bCs/>
                <w:szCs w:val="28"/>
              </w:rPr>
              <w:t>№ п/п</w:t>
            </w:r>
          </w:p>
        </w:tc>
        <w:tc>
          <w:tcPr>
            <w:tcW w:w="3718" w:type="dxa"/>
          </w:tcPr>
          <w:p w14:paraId="5CD4BC52" w14:textId="77777777" w:rsidR="00AE1655" w:rsidRPr="00DB77D3" w:rsidRDefault="00AE1655" w:rsidP="000B6DE5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DB77D3">
              <w:rPr>
                <w:b/>
                <w:bCs/>
                <w:szCs w:val="28"/>
              </w:rPr>
              <w:t>Начальные значения и значения параметров</w:t>
            </w:r>
          </w:p>
        </w:tc>
        <w:tc>
          <w:tcPr>
            <w:tcW w:w="1109" w:type="dxa"/>
          </w:tcPr>
          <w:p w14:paraId="684978B1" w14:textId="77777777" w:rsidR="00AE1655" w:rsidRPr="00DB77D3" w:rsidRDefault="00AE1655" w:rsidP="000B6DE5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DB77D3">
              <w:rPr>
                <w:b/>
                <w:bCs/>
                <w:szCs w:val="28"/>
              </w:rPr>
              <w:t>№ п/п</w:t>
            </w:r>
          </w:p>
        </w:tc>
        <w:tc>
          <w:tcPr>
            <w:tcW w:w="3686" w:type="dxa"/>
          </w:tcPr>
          <w:p w14:paraId="65A81582" w14:textId="77777777" w:rsidR="00AE1655" w:rsidRPr="00DB77D3" w:rsidRDefault="00AE1655" w:rsidP="000B6DE5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DB77D3">
              <w:rPr>
                <w:b/>
                <w:bCs/>
                <w:szCs w:val="28"/>
              </w:rPr>
              <w:t>Начальные значения и значения параметров</w:t>
            </w:r>
          </w:p>
        </w:tc>
      </w:tr>
      <w:tr w:rsidR="005A2314" w:rsidRPr="0061052A" w14:paraId="289E1083" w14:textId="77777777" w:rsidTr="005A2314">
        <w:tc>
          <w:tcPr>
            <w:tcW w:w="1077" w:type="dxa"/>
          </w:tcPr>
          <w:p w14:paraId="5B971A47" w14:textId="77777777" w:rsidR="005A2314" w:rsidRPr="00DB77D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1</w:t>
            </w:r>
          </w:p>
        </w:tc>
        <w:tc>
          <w:tcPr>
            <w:tcW w:w="3718" w:type="dxa"/>
          </w:tcPr>
          <w:p w14:paraId="6FC19825" w14:textId="01794D76" w:rsidR="005A2314" w:rsidRPr="00AF01C3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 xml:space="preserve">g = </w:t>
            </w:r>
            <w:r>
              <w:rPr>
                <w:lang w:val="en-US"/>
              </w:rPr>
              <w:t xml:space="preserve">1.1; </w:t>
            </w:r>
            <w:r>
              <w:rPr>
                <w:i/>
                <w:iCs/>
                <w:lang w:val="en-US"/>
              </w:rPr>
              <w:t>J</w:t>
            </w:r>
            <w:r w:rsidRPr="00007FC3">
              <w:rPr>
                <w:lang w:val="en-US"/>
              </w:rPr>
              <w:t xml:space="preserve"> = 2</w:t>
            </w:r>
            <w:r w:rsidRPr="00007FC3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r w:rsidRPr="00007FC3">
              <w:rPr>
                <w:lang w:val="en-US"/>
              </w:rPr>
              <w:t>;</w:t>
            </w:r>
            <w:r w:rsidRPr="00DB77D3">
              <w:rPr>
                <w:lang w:val="en-US"/>
              </w:rPr>
              <w:t xml:space="preserve"> </w:t>
            </w:r>
            <w:r w:rsidRPr="00DA43E7">
              <w:rPr>
                <w:i/>
                <w:iCs/>
                <w:lang w:val="en-US"/>
              </w:rPr>
              <w:t>B</w:t>
            </w:r>
            <w:r>
              <w:rPr>
                <w:lang w:val="en-US"/>
              </w:rPr>
              <w:t xml:space="preserve"> = 500;</w:t>
            </w:r>
          </w:p>
          <w:p w14:paraId="3C4B2C62" w14:textId="20AF33B3" w:rsid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 w:rsidRPr="00951D7F">
              <w:rPr>
                <w:position w:val="-12"/>
              </w:rPr>
              <w:object w:dxaOrig="300" w:dyaOrig="380" w14:anchorId="29D86856">
                <v:shape id="_x0000_i1663" type="#_x0000_t75" style="width:15pt;height:18.75pt" o:ole="">
                  <v:imagedata r:id="rId125" o:title=""/>
                </v:shape>
                <o:OLEObject Type="Embed" ProgID="Equation.DSMT4" ShapeID="_x0000_i1663" DrawAspect="Content" ObjectID="_1705745493" r:id="rId126"/>
              </w:object>
            </w:r>
            <w:r w:rsidRPr="00990549">
              <w:rPr>
                <w:lang w:val="en-US"/>
              </w:rPr>
              <w:t xml:space="preserve"> = 0</w:t>
            </w:r>
            <w:r w:rsidRPr="00CA5F54">
              <w:rPr>
                <w:lang w:val="en-US"/>
              </w:rPr>
              <w:t xml:space="preserve">.5 </w:t>
            </w:r>
            <w:proofErr w:type="spellStart"/>
            <w:r>
              <w:t>нс</w:t>
            </w:r>
            <w:proofErr w:type="spellEnd"/>
            <w:r w:rsidRPr="00CA5F54">
              <w:rPr>
                <w:lang w:val="en-US"/>
              </w:rPr>
              <w:t xml:space="preserve">; </w:t>
            </w:r>
            <w:r w:rsidRPr="00DB77D3">
              <w:rPr>
                <w:position w:val="-16"/>
              </w:rPr>
              <w:object w:dxaOrig="300" w:dyaOrig="420" w14:anchorId="3BF1F7E9">
                <v:shape id="_x0000_i1664" type="#_x0000_t75" style="width:15pt;height:21pt" o:ole="">
                  <v:imagedata r:id="rId39" o:title=""/>
                </v:shape>
                <o:OLEObject Type="Embed" ProgID="Equation.DSMT4" ShapeID="_x0000_i1664" DrawAspect="Content" ObjectID="_1705745494" r:id="rId127"/>
              </w:object>
            </w:r>
            <w:r w:rsidRPr="00007FC3">
              <w:rPr>
                <w:lang w:val="en-US"/>
              </w:rPr>
              <w:t> = 100 </w:t>
            </w:r>
            <w:r w:rsidRPr="00DB77D3">
              <w:t>пс</w:t>
            </w:r>
            <w:r>
              <w:rPr>
                <w:lang w:val="en-US"/>
              </w:rPr>
              <w:t>;</w:t>
            </w:r>
          </w:p>
          <w:p w14:paraId="4ED803DD" w14:textId="0CCAAC53" w:rsidR="005A2314" w:rsidRPr="00861521" w:rsidRDefault="005A2314" w:rsidP="005A2314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007FC3">
              <w:rPr>
                <w:lang w:val="en-US"/>
              </w:rPr>
              <w:t>1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>(0) = 0;</w:t>
            </w:r>
          </w:p>
        </w:tc>
        <w:tc>
          <w:tcPr>
            <w:tcW w:w="1109" w:type="dxa"/>
          </w:tcPr>
          <w:p w14:paraId="5019089B" w14:textId="57C9C708" w:rsidR="005A2314" w:rsidRPr="00DB77D3" w:rsidRDefault="005A2314" w:rsidP="005A2314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11</w:t>
            </w:r>
          </w:p>
        </w:tc>
        <w:tc>
          <w:tcPr>
            <w:tcW w:w="3686" w:type="dxa"/>
          </w:tcPr>
          <w:p w14:paraId="3B7C6BAD" w14:textId="77777777" w:rsidR="005A2314" w:rsidRPr="005A2314" w:rsidRDefault="005A2314" w:rsidP="005A2314">
            <w:pPr>
              <w:spacing w:line="240" w:lineRule="auto"/>
              <w:ind w:firstLine="0"/>
            </w:pPr>
            <w:r>
              <w:rPr>
                <w:i/>
                <w:iCs/>
                <w:lang w:val="en-US"/>
              </w:rPr>
              <w:t>g</w:t>
            </w:r>
            <w:r w:rsidRPr="005A2314">
              <w:rPr>
                <w:i/>
                <w:iCs/>
              </w:rPr>
              <w:t xml:space="preserve"> = </w:t>
            </w:r>
            <w:r w:rsidRPr="005A2314">
              <w:t xml:space="preserve">1.1; </w:t>
            </w:r>
            <w:r>
              <w:rPr>
                <w:i/>
                <w:iCs/>
                <w:lang w:val="en-US"/>
              </w:rPr>
              <w:t>J</w:t>
            </w:r>
            <w:r w:rsidRPr="005A2314">
              <w:t xml:space="preserve"> = 2,5</w:t>
            </w:r>
            <w:proofErr w:type="spellStart"/>
            <w:r w:rsidRPr="007C1C8F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5A2314">
              <w:t xml:space="preserve">; </w:t>
            </w:r>
            <w:r w:rsidRPr="00DA43E7">
              <w:rPr>
                <w:i/>
                <w:iCs/>
                <w:lang w:val="en-US"/>
              </w:rPr>
              <w:t>B</w:t>
            </w:r>
            <w:r w:rsidRPr="005A2314">
              <w:t xml:space="preserve"> = 700;</w:t>
            </w:r>
          </w:p>
          <w:p w14:paraId="2F3BAC82" w14:textId="77777777" w:rsidR="005A2314" w:rsidRPr="005A2314" w:rsidRDefault="005A2314" w:rsidP="005A2314">
            <w:pPr>
              <w:spacing w:line="240" w:lineRule="auto"/>
              <w:ind w:firstLine="0"/>
            </w:pPr>
            <w:r w:rsidRPr="00951D7F">
              <w:rPr>
                <w:position w:val="-12"/>
              </w:rPr>
              <w:object w:dxaOrig="300" w:dyaOrig="380" w14:anchorId="72E558A4">
                <v:shape id="_x0000_i1683" type="#_x0000_t75" style="width:15pt;height:18.75pt" o:ole="">
                  <v:imagedata r:id="rId125" o:title=""/>
                </v:shape>
                <o:OLEObject Type="Embed" ProgID="Equation.DSMT4" ShapeID="_x0000_i1683" DrawAspect="Content" ObjectID="_1705745495" r:id="rId128"/>
              </w:object>
            </w:r>
            <w:r w:rsidRPr="005A2314">
              <w:t xml:space="preserve"> = 0.5 </w:t>
            </w:r>
            <w:proofErr w:type="spellStart"/>
            <w:r>
              <w:t>нс</w:t>
            </w:r>
            <w:proofErr w:type="spellEnd"/>
            <w:r w:rsidRPr="005A2314">
              <w:t xml:space="preserve">; </w:t>
            </w:r>
            <w:r w:rsidRPr="00DB77D3">
              <w:rPr>
                <w:position w:val="-16"/>
              </w:rPr>
              <w:object w:dxaOrig="300" w:dyaOrig="420" w14:anchorId="63868A81">
                <v:shape id="_x0000_i1684" type="#_x0000_t75" style="width:15pt;height:21pt" o:ole="">
                  <v:imagedata r:id="rId39" o:title=""/>
                </v:shape>
                <o:OLEObject Type="Embed" ProgID="Equation.DSMT4" ShapeID="_x0000_i1684" DrawAspect="Content" ObjectID="_1705745496" r:id="rId129"/>
              </w:object>
            </w:r>
            <w:r w:rsidRPr="007C1C8F">
              <w:rPr>
                <w:lang w:val="en-US"/>
              </w:rPr>
              <w:t> </w:t>
            </w:r>
            <w:r w:rsidRPr="005A2314">
              <w:t>=</w:t>
            </w:r>
            <w:r w:rsidRPr="007C1C8F">
              <w:rPr>
                <w:lang w:val="en-US"/>
              </w:rPr>
              <w:t> </w:t>
            </w:r>
            <w:r w:rsidRPr="005A2314">
              <w:t>15</w:t>
            </w:r>
            <w:r w:rsidRPr="007C1C8F">
              <w:rPr>
                <w:lang w:val="en-US"/>
              </w:rPr>
              <w:t> </w:t>
            </w:r>
            <w:r w:rsidRPr="00DB77D3">
              <w:t>пс</w:t>
            </w:r>
          </w:p>
          <w:p w14:paraId="6B6BFB8C" w14:textId="1F55B6D8" w:rsidR="005A2314" w:rsidRPr="00DB77D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5A2314">
              <w:t xml:space="preserve"> </w:t>
            </w: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7C1C8F">
              <w:rPr>
                <w:lang w:val="en-US"/>
              </w:rPr>
              <w:t>1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7C1C8F">
              <w:rPr>
                <w:lang w:val="en-US"/>
              </w:rPr>
              <w:t>3</w:t>
            </w:r>
            <w:r w:rsidRPr="00DB77D3">
              <w:rPr>
                <w:lang w:val="en-US"/>
              </w:rPr>
              <w:t xml:space="preserve">; </w:t>
            </w:r>
          </w:p>
        </w:tc>
      </w:tr>
      <w:tr w:rsidR="005A2314" w:rsidRPr="0061052A" w14:paraId="62973575" w14:textId="77777777" w:rsidTr="005A2314">
        <w:tc>
          <w:tcPr>
            <w:tcW w:w="1077" w:type="dxa"/>
          </w:tcPr>
          <w:p w14:paraId="52EC45BC" w14:textId="77777777" w:rsidR="005A2314" w:rsidRPr="00DB77D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2</w:t>
            </w:r>
          </w:p>
        </w:tc>
        <w:tc>
          <w:tcPr>
            <w:tcW w:w="3718" w:type="dxa"/>
          </w:tcPr>
          <w:p w14:paraId="588DDD93" w14:textId="77777777" w:rsid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 xml:space="preserve">g = </w:t>
            </w:r>
            <w:r>
              <w:rPr>
                <w:lang w:val="en-US"/>
              </w:rPr>
              <w:t xml:space="preserve">1.2, </w:t>
            </w:r>
            <w:r>
              <w:rPr>
                <w:i/>
                <w:iCs/>
                <w:lang w:val="en-US"/>
              </w:rPr>
              <w:t>J</w:t>
            </w:r>
            <w:r w:rsidRPr="00007FC3">
              <w:rPr>
                <w:lang w:val="en-US"/>
              </w:rPr>
              <w:t xml:space="preserve"> = </w:t>
            </w:r>
            <w:r>
              <w:rPr>
                <w:lang w:val="en-US"/>
              </w:rPr>
              <w:t>3</w:t>
            </w:r>
            <w:r w:rsidRPr="00007FC3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r w:rsidRPr="00007FC3">
              <w:rPr>
                <w:lang w:val="en-US"/>
              </w:rPr>
              <w:t>;</w:t>
            </w:r>
            <w:r>
              <w:rPr>
                <w:lang w:val="en-US"/>
              </w:rPr>
              <w:t xml:space="preserve"> </w:t>
            </w:r>
            <w:r w:rsidRPr="00DA43E7">
              <w:rPr>
                <w:i/>
                <w:iCs/>
                <w:lang w:val="en-US"/>
              </w:rPr>
              <w:t>B</w:t>
            </w:r>
            <w:r>
              <w:rPr>
                <w:lang w:val="en-US"/>
              </w:rPr>
              <w:t xml:space="preserve"> = 600;</w:t>
            </w:r>
          </w:p>
          <w:p w14:paraId="5962C93F" w14:textId="5766A7A8" w:rsid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 w:rsidRPr="00951D7F">
              <w:rPr>
                <w:position w:val="-12"/>
              </w:rPr>
              <w:object w:dxaOrig="300" w:dyaOrig="380" w14:anchorId="709E19BF">
                <v:shape id="_x0000_i1665" type="#_x0000_t75" style="width:15pt;height:18.75pt" o:ole="">
                  <v:imagedata r:id="rId125" o:title=""/>
                </v:shape>
                <o:OLEObject Type="Embed" ProgID="Equation.DSMT4" ShapeID="_x0000_i1665" DrawAspect="Content" ObjectID="_1705745497" r:id="rId130"/>
              </w:object>
            </w:r>
            <w:r w:rsidRPr="00990549">
              <w:rPr>
                <w:lang w:val="en-US"/>
              </w:rPr>
              <w:t xml:space="preserve"> = 0</w:t>
            </w:r>
            <w:r w:rsidRPr="00CA5F54">
              <w:rPr>
                <w:lang w:val="en-US"/>
              </w:rPr>
              <w:t xml:space="preserve">.6 </w:t>
            </w:r>
            <w:proofErr w:type="spellStart"/>
            <w:r>
              <w:t>нс</w:t>
            </w:r>
            <w:proofErr w:type="spellEnd"/>
            <w:r w:rsidRPr="00CA5F54">
              <w:rPr>
                <w:lang w:val="en-US"/>
              </w:rPr>
              <w:t xml:space="preserve">; </w:t>
            </w:r>
            <w:r w:rsidRPr="00DB77D3">
              <w:rPr>
                <w:position w:val="-16"/>
              </w:rPr>
              <w:object w:dxaOrig="300" w:dyaOrig="420" w14:anchorId="0FD08AC2">
                <v:shape id="_x0000_i1666" type="#_x0000_t75" style="width:15pt;height:21pt" o:ole="">
                  <v:imagedata r:id="rId39" o:title=""/>
                </v:shape>
                <o:OLEObject Type="Embed" ProgID="Equation.DSMT4" ShapeID="_x0000_i1666" DrawAspect="Content" ObjectID="_1705745498" r:id="rId131"/>
              </w:object>
            </w:r>
            <w:r w:rsidRPr="00007FC3">
              <w:rPr>
                <w:lang w:val="en-US"/>
              </w:rPr>
              <w:t> = 20 </w:t>
            </w:r>
            <w:r w:rsidRPr="00DB77D3">
              <w:t>пс</w:t>
            </w:r>
            <w:r w:rsidRPr="00071699">
              <w:rPr>
                <w:lang w:val="en-US"/>
              </w:rPr>
              <w:t xml:space="preserve">; </w:t>
            </w:r>
          </w:p>
          <w:p w14:paraId="4D3C1676" w14:textId="1EC77722" w:rsidR="005A2314" w:rsidRPr="00071699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007FC3">
              <w:rPr>
                <w:lang w:val="en-US"/>
              </w:rPr>
              <w:t>5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007FC3">
              <w:rPr>
                <w:lang w:val="en-US"/>
              </w:rPr>
              <w:t>2</w:t>
            </w:r>
            <w:r w:rsidRPr="00DB77D3">
              <w:rPr>
                <w:lang w:val="en-US"/>
              </w:rPr>
              <w:t>;</w:t>
            </w:r>
          </w:p>
        </w:tc>
        <w:tc>
          <w:tcPr>
            <w:tcW w:w="1109" w:type="dxa"/>
          </w:tcPr>
          <w:p w14:paraId="15368C8E" w14:textId="3654381D" w:rsidR="005A2314" w:rsidRPr="00DB77D3" w:rsidRDefault="005A2314" w:rsidP="005A2314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12</w:t>
            </w:r>
          </w:p>
        </w:tc>
        <w:tc>
          <w:tcPr>
            <w:tcW w:w="3686" w:type="dxa"/>
          </w:tcPr>
          <w:p w14:paraId="6F3B616D" w14:textId="77777777" w:rsidR="005A2314" w:rsidRPr="005A2314" w:rsidRDefault="005A2314" w:rsidP="005A2314">
            <w:pPr>
              <w:spacing w:line="240" w:lineRule="auto"/>
              <w:ind w:firstLine="0"/>
            </w:pPr>
            <w:r>
              <w:rPr>
                <w:i/>
                <w:iCs/>
                <w:lang w:val="en-US"/>
              </w:rPr>
              <w:t>g</w:t>
            </w:r>
            <w:r w:rsidRPr="005A2314">
              <w:rPr>
                <w:i/>
                <w:iCs/>
              </w:rPr>
              <w:t xml:space="preserve"> = </w:t>
            </w:r>
            <w:r w:rsidRPr="005A2314">
              <w:t xml:space="preserve">1.15; </w:t>
            </w:r>
            <w:r>
              <w:rPr>
                <w:i/>
                <w:iCs/>
                <w:lang w:val="en-US"/>
              </w:rPr>
              <w:t>J</w:t>
            </w:r>
            <w:r w:rsidRPr="005A2314">
              <w:t xml:space="preserve"> = 2</w:t>
            </w:r>
            <w:proofErr w:type="spellStart"/>
            <w:r w:rsidRPr="00691E89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5A2314">
              <w:t xml:space="preserve">; </w:t>
            </w:r>
            <w:r w:rsidRPr="00DA43E7">
              <w:rPr>
                <w:i/>
                <w:iCs/>
                <w:lang w:val="en-US"/>
              </w:rPr>
              <w:t>B</w:t>
            </w:r>
            <w:r w:rsidRPr="005A2314">
              <w:t xml:space="preserve"> = 800;</w:t>
            </w:r>
          </w:p>
          <w:p w14:paraId="5415847D" w14:textId="77777777" w:rsidR="005A2314" w:rsidRPr="005A2314" w:rsidRDefault="005A2314" w:rsidP="005A2314">
            <w:pPr>
              <w:spacing w:line="240" w:lineRule="auto"/>
              <w:ind w:firstLine="0"/>
              <w:rPr>
                <w:i/>
                <w:iCs/>
              </w:rPr>
            </w:pPr>
            <w:r w:rsidRPr="00951D7F">
              <w:rPr>
                <w:position w:val="-12"/>
              </w:rPr>
              <w:object w:dxaOrig="300" w:dyaOrig="380" w14:anchorId="57F97A7D">
                <v:shape id="_x0000_i1685" type="#_x0000_t75" style="width:15pt;height:18.75pt" o:ole="">
                  <v:imagedata r:id="rId125" o:title=""/>
                </v:shape>
                <o:OLEObject Type="Embed" ProgID="Equation.DSMT4" ShapeID="_x0000_i1685" DrawAspect="Content" ObjectID="_1705745499" r:id="rId132"/>
              </w:object>
            </w:r>
            <w:r w:rsidRPr="005A2314">
              <w:t xml:space="preserve"> = 0.6 </w:t>
            </w:r>
            <w:proofErr w:type="spellStart"/>
            <w:r>
              <w:t>нс</w:t>
            </w:r>
            <w:proofErr w:type="spellEnd"/>
            <w:r w:rsidRPr="005A2314">
              <w:t xml:space="preserve">; </w:t>
            </w:r>
            <w:r w:rsidRPr="00DB77D3">
              <w:rPr>
                <w:position w:val="-16"/>
              </w:rPr>
              <w:object w:dxaOrig="300" w:dyaOrig="420" w14:anchorId="18DCF1F7">
                <v:shape id="_x0000_i1686" type="#_x0000_t75" style="width:15pt;height:21pt" o:ole="">
                  <v:imagedata r:id="rId39" o:title=""/>
                </v:shape>
                <o:OLEObject Type="Embed" ProgID="Equation.DSMT4" ShapeID="_x0000_i1686" DrawAspect="Content" ObjectID="_1705745500" r:id="rId133"/>
              </w:object>
            </w:r>
            <w:r w:rsidRPr="00691E89">
              <w:rPr>
                <w:lang w:val="en-US"/>
              </w:rPr>
              <w:t> </w:t>
            </w:r>
            <w:r w:rsidRPr="005A2314">
              <w:t>=</w:t>
            </w:r>
            <w:r w:rsidRPr="00691E89">
              <w:rPr>
                <w:lang w:val="en-US"/>
              </w:rPr>
              <w:t> </w:t>
            </w:r>
            <w:r w:rsidRPr="005A2314">
              <w:t>30</w:t>
            </w:r>
            <w:r w:rsidRPr="00691E89">
              <w:rPr>
                <w:lang w:val="en-US"/>
              </w:rPr>
              <w:t> </w:t>
            </w:r>
            <w:r w:rsidRPr="00DB77D3">
              <w:t>пс</w:t>
            </w:r>
          </w:p>
          <w:p w14:paraId="68BAD556" w14:textId="58888CD8" w:rsidR="005A2314" w:rsidRPr="00691E89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4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0; </w:t>
            </w:r>
          </w:p>
        </w:tc>
      </w:tr>
      <w:tr w:rsidR="005A2314" w:rsidRPr="0061052A" w14:paraId="2141C542" w14:textId="77777777" w:rsidTr="005A2314">
        <w:tc>
          <w:tcPr>
            <w:tcW w:w="1077" w:type="dxa"/>
          </w:tcPr>
          <w:p w14:paraId="5DEAB4F3" w14:textId="77777777" w:rsidR="005A2314" w:rsidRPr="00DB77D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3</w:t>
            </w:r>
          </w:p>
        </w:tc>
        <w:tc>
          <w:tcPr>
            <w:tcW w:w="3718" w:type="dxa"/>
          </w:tcPr>
          <w:p w14:paraId="01C3C6E2" w14:textId="36558114" w:rsid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 xml:space="preserve">g = </w:t>
            </w:r>
            <w:r>
              <w:rPr>
                <w:lang w:val="en-US"/>
              </w:rPr>
              <w:t xml:space="preserve">1.15, </w:t>
            </w:r>
            <w:r>
              <w:rPr>
                <w:i/>
                <w:iCs/>
                <w:lang w:val="en-US"/>
              </w:rPr>
              <w:t>J</w:t>
            </w:r>
            <w:r w:rsidRPr="00007FC3">
              <w:rPr>
                <w:lang w:val="en-US"/>
              </w:rPr>
              <w:t xml:space="preserve"> = </w:t>
            </w:r>
            <w:r>
              <w:rPr>
                <w:lang w:val="en-US"/>
              </w:rPr>
              <w:t>3.5</w:t>
            </w:r>
            <w:r w:rsidRPr="00007FC3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r w:rsidRPr="00007FC3">
              <w:rPr>
                <w:lang w:val="en-US"/>
              </w:rPr>
              <w:t>;</w:t>
            </w:r>
            <w:r w:rsidRPr="00DB77D3">
              <w:rPr>
                <w:lang w:val="en-US"/>
              </w:rPr>
              <w:t xml:space="preserve"> </w:t>
            </w:r>
            <w:r w:rsidRPr="00DA43E7">
              <w:rPr>
                <w:i/>
                <w:iCs/>
                <w:lang w:val="en-US"/>
              </w:rPr>
              <w:t>B</w:t>
            </w:r>
            <w:r>
              <w:rPr>
                <w:lang w:val="en-US"/>
              </w:rPr>
              <w:t xml:space="preserve"> = 700; </w:t>
            </w:r>
          </w:p>
          <w:p w14:paraId="0945AF37" w14:textId="15719FA3" w:rsid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 w:rsidRPr="00951D7F">
              <w:rPr>
                <w:position w:val="-12"/>
              </w:rPr>
              <w:object w:dxaOrig="300" w:dyaOrig="380" w14:anchorId="74227A9D">
                <v:shape id="_x0000_i1667" type="#_x0000_t75" style="width:15pt;height:18.75pt" o:ole="">
                  <v:imagedata r:id="rId125" o:title=""/>
                </v:shape>
                <o:OLEObject Type="Embed" ProgID="Equation.DSMT4" ShapeID="_x0000_i1667" DrawAspect="Content" ObjectID="_1705745501" r:id="rId134"/>
              </w:object>
            </w:r>
            <w:r w:rsidRPr="00990549">
              <w:rPr>
                <w:lang w:val="en-US"/>
              </w:rPr>
              <w:t xml:space="preserve"> = 0</w:t>
            </w:r>
            <w:r w:rsidRPr="00CA5F54">
              <w:rPr>
                <w:lang w:val="en-US"/>
              </w:rPr>
              <w:t xml:space="preserve">.7 </w:t>
            </w:r>
            <w:proofErr w:type="spellStart"/>
            <w:r>
              <w:t>нс</w:t>
            </w:r>
            <w:proofErr w:type="spellEnd"/>
            <w:r w:rsidRPr="00CA5F54">
              <w:rPr>
                <w:lang w:val="en-US"/>
              </w:rPr>
              <w:t xml:space="preserve">; </w:t>
            </w:r>
            <w:r w:rsidRPr="00DB77D3">
              <w:rPr>
                <w:position w:val="-16"/>
              </w:rPr>
              <w:object w:dxaOrig="300" w:dyaOrig="420" w14:anchorId="515F8761">
                <v:shape id="_x0000_i1668" type="#_x0000_t75" style="width:15pt;height:21pt" o:ole="">
                  <v:imagedata r:id="rId39" o:title=""/>
                </v:shape>
                <o:OLEObject Type="Embed" ProgID="Equation.DSMT4" ShapeID="_x0000_i1668" DrawAspect="Content" ObjectID="_1705745502" r:id="rId135"/>
              </w:object>
            </w:r>
            <w:r w:rsidRPr="00007FC3">
              <w:rPr>
                <w:lang w:val="en-US"/>
              </w:rPr>
              <w:t> = 50 </w:t>
            </w:r>
            <w:r w:rsidRPr="00DB77D3">
              <w:t>пс</w:t>
            </w:r>
          </w:p>
          <w:p w14:paraId="102CBA41" w14:textId="65320973" w:rsidR="005A2314" w:rsidRPr="00007FC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007FC3">
              <w:rPr>
                <w:lang w:val="en-US"/>
              </w:rPr>
              <w:t>5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007FC3">
              <w:rPr>
                <w:lang w:val="en-US"/>
              </w:rPr>
              <w:t>1</w:t>
            </w:r>
            <w:r w:rsidRPr="00DB77D3">
              <w:rPr>
                <w:lang w:val="en-US"/>
              </w:rPr>
              <w:t xml:space="preserve">; </w:t>
            </w:r>
          </w:p>
        </w:tc>
        <w:tc>
          <w:tcPr>
            <w:tcW w:w="1109" w:type="dxa"/>
          </w:tcPr>
          <w:p w14:paraId="1EF1F947" w14:textId="099027B8" w:rsidR="005A2314" w:rsidRPr="00DB77D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13</w:t>
            </w:r>
          </w:p>
        </w:tc>
        <w:tc>
          <w:tcPr>
            <w:tcW w:w="3686" w:type="dxa"/>
          </w:tcPr>
          <w:p w14:paraId="5D2D7DA8" w14:textId="77777777" w:rsid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 xml:space="preserve">g = </w:t>
            </w:r>
            <w:r>
              <w:rPr>
                <w:lang w:val="en-US"/>
              </w:rPr>
              <w:t>1.1</w:t>
            </w:r>
            <w:r w:rsidRPr="006D2DE2">
              <w:rPr>
                <w:lang w:val="en-US"/>
              </w:rPr>
              <w:t>3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J</w:t>
            </w:r>
            <w:r w:rsidRPr="00CC4FCA">
              <w:rPr>
                <w:lang w:val="en-US"/>
              </w:rPr>
              <w:t xml:space="preserve"> = 1,5</w:t>
            </w:r>
            <w:r w:rsidRPr="00CC4FCA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r w:rsidRPr="00CC4FCA">
              <w:rPr>
                <w:lang w:val="en-US"/>
              </w:rPr>
              <w:t>;</w:t>
            </w:r>
            <w:r w:rsidRPr="00DB77D3">
              <w:rPr>
                <w:lang w:val="en-US"/>
              </w:rPr>
              <w:t xml:space="preserve"> </w:t>
            </w:r>
            <w:r w:rsidRPr="00DA43E7">
              <w:rPr>
                <w:i/>
                <w:iCs/>
                <w:lang w:val="en-US"/>
              </w:rPr>
              <w:t>B</w:t>
            </w:r>
            <w:r>
              <w:rPr>
                <w:lang w:val="en-US"/>
              </w:rPr>
              <w:t xml:space="preserve"> = 500;</w:t>
            </w:r>
          </w:p>
          <w:p w14:paraId="353A90D7" w14:textId="77777777" w:rsidR="005A2314" w:rsidRPr="00CC4FCA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 w:rsidRPr="00951D7F">
              <w:rPr>
                <w:position w:val="-12"/>
              </w:rPr>
              <w:object w:dxaOrig="300" w:dyaOrig="380" w14:anchorId="7A506ADF">
                <v:shape id="_x0000_i1687" type="#_x0000_t75" style="width:15pt;height:18.75pt" o:ole="">
                  <v:imagedata r:id="rId125" o:title=""/>
                </v:shape>
                <o:OLEObject Type="Embed" ProgID="Equation.DSMT4" ShapeID="_x0000_i1687" DrawAspect="Content" ObjectID="_1705745503" r:id="rId136"/>
              </w:object>
            </w:r>
            <w:r w:rsidRPr="00990549">
              <w:rPr>
                <w:lang w:val="en-US"/>
              </w:rPr>
              <w:t xml:space="preserve"> = 0.</w:t>
            </w:r>
            <w:r w:rsidRPr="00CA5F54">
              <w:rPr>
                <w:lang w:val="en-US"/>
              </w:rPr>
              <w:t>7</w:t>
            </w:r>
            <w:r w:rsidRPr="00990549">
              <w:rPr>
                <w:lang w:val="en-US"/>
              </w:rPr>
              <w:t xml:space="preserve"> </w:t>
            </w:r>
            <w:proofErr w:type="spellStart"/>
            <w:r>
              <w:t>нс</w:t>
            </w:r>
            <w:proofErr w:type="spellEnd"/>
            <w:r w:rsidRPr="00990549">
              <w:rPr>
                <w:lang w:val="en-US"/>
              </w:rPr>
              <w:t>;</w:t>
            </w:r>
            <w:r w:rsidRPr="006D2DE2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7A20F394">
                <v:shape id="_x0000_i1688" type="#_x0000_t75" style="width:15pt;height:21pt" o:ole="">
                  <v:imagedata r:id="rId39" o:title=""/>
                </v:shape>
                <o:OLEObject Type="Embed" ProgID="Equation.DSMT4" ShapeID="_x0000_i1688" DrawAspect="Content" ObjectID="_1705745504" r:id="rId137"/>
              </w:object>
            </w:r>
            <w:r w:rsidRPr="00CC4FCA">
              <w:rPr>
                <w:lang w:val="en-US"/>
              </w:rPr>
              <w:t> = 60 </w:t>
            </w:r>
            <w:r w:rsidRPr="00DB77D3">
              <w:t>пс</w:t>
            </w:r>
          </w:p>
          <w:p w14:paraId="43F4CBF8" w14:textId="22D356C8" w:rsidR="005A2314" w:rsidRPr="00691E89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CC4FCA">
              <w:rPr>
                <w:lang w:val="en-US"/>
              </w:rPr>
              <w:t>3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CC4FCA">
              <w:rPr>
                <w:lang w:val="en-US"/>
              </w:rPr>
              <w:t>1</w:t>
            </w:r>
            <w:r w:rsidRPr="00DB77D3">
              <w:rPr>
                <w:lang w:val="en-US"/>
              </w:rPr>
              <w:t>;</w:t>
            </w:r>
          </w:p>
        </w:tc>
      </w:tr>
      <w:tr w:rsidR="005A2314" w:rsidRPr="0061052A" w14:paraId="643BEA3C" w14:textId="77777777" w:rsidTr="005A2314">
        <w:trPr>
          <w:trHeight w:val="974"/>
        </w:trPr>
        <w:tc>
          <w:tcPr>
            <w:tcW w:w="1077" w:type="dxa"/>
          </w:tcPr>
          <w:p w14:paraId="7339387C" w14:textId="77777777" w:rsidR="005A2314" w:rsidRPr="00DB77D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4</w:t>
            </w:r>
          </w:p>
        </w:tc>
        <w:tc>
          <w:tcPr>
            <w:tcW w:w="3718" w:type="dxa"/>
          </w:tcPr>
          <w:p w14:paraId="10A5730F" w14:textId="77777777" w:rsid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 xml:space="preserve">g = </w:t>
            </w:r>
            <w:r>
              <w:rPr>
                <w:lang w:val="en-US"/>
              </w:rPr>
              <w:t xml:space="preserve">1.12, </w:t>
            </w:r>
            <w:r>
              <w:rPr>
                <w:i/>
                <w:iCs/>
                <w:lang w:val="en-US"/>
              </w:rPr>
              <w:t>J</w:t>
            </w:r>
            <w:r w:rsidRPr="00007FC3">
              <w:rPr>
                <w:lang w:val="en-US"/>
              </w:rPr>
              <w:t xml:space="preserve"> = 2</w:t>
            </w:r>
            <w:r w:rsidRPr="00007FC3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r w:rsidRPr="00007FC3">
              <w:rPr>
                <w:lang w:val="en-US"/>
              </w:rPr>
              <w:t>;</w:t>
            </w:r>
            <w:r>
              <w:rPr>
                <w:lang w:val="en-US"/>
              </w:rPr>
              <w:t xml:space="preserve"> </w:t>
            </w:r>
            <w:r w:rsidRPr="00DA43E7">
              <w:rPr>
                <w:i/>
                <w:iCs/>
                <w:lang w:val="en-US"/>
              </w:rPr>
              <w:t>B</w:t>
            </w:r>
            <w:r>
              <w:rPr>
                <w:lang w:val="en-US"/>
              </w:rPr>
              <w:t xml:space="preserve"> = 800;</w:t>
            </w:r>
          </w:p>
          <w:p w14:paraId="6F298277" w14:textId="4EBB58B0" w:rsid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 w:rsidRPr="00951D7F">
              <w:rPr>
                <w:position w:val="-12"/>
              </w:rPr>
              <w:object w:dxaOrig="300" w:dyaOrig="380" w14:anchorId="363BBF19">
                <v:shape id="_x0000_i1735" type="#_x0000_t75" style="width:15pt;height:18.75pt" o:ole="">
                  <v:imagedata r:id="rId125" o:title=""/>
                </v:shape>
                <o:OLEObject Type="Embed" ProgID="Equation.DSMT4" ShapeID="_x0000_i1735" DrawAspect="Content" ObjectID="_1705745505" r:id="rId138"/>
              </w:object>
            </w:r>
            <w:r w:rsidRPr="00990549">
              <w:rPr>
                <w:lang w:val="en-US"/>
              </w:rPr>
              <w:t xml:space="preserve"> = 0</w:t>
            </w:r>
            <w:r w:rsidRPr="00CA5F54">
              <w:rPr>
                <w:lang w:val="en-US"/>
              </w:rPr>
              <w:t xml:space="preserve">.8 </w:t>
            </w:r>
            <w:proofErr w:type="spellStart"/>
            <w:r>
              <w:t>нс</w:t>
            </w:r>
            <w:proofErr w:type="spellEnd"/>
            <w:r w:rsidRPr="00CA5F54">
              <w:rPr>
                <w:lang w:val="en-US"/>
              </w:rPr>
              <w:t xml:space="preserve">; </w:t>
            </w:r>
            <w:r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52D6EF9A">
                <v:shape id="_x0000_i1736" type="#_x0000_t75" style="width:15pt;height:21pt" o:ole="">
                  <v:imagedata r:id="rId39" o:title=""/>
                </v:shape>
                <o:OLEObject Type="Embed" ProgID="Equation.DSMT4" ShapeID="_x0000_i1736" DrawAspect="Content" ObjectID="_1705745506" r:id="rId139"/>
              </w:object>
            </w:r>
            <w:r w:rsidRPr="00007FC3">
              <w:rPr>
                <w:lang w:val="en-US"/>
              </w:rPr>
              <w:t> = 40 </w:t>
            </w:r>
            <w:r w:rsidRPr="00DB77D3">
              <w:t>пс</w:t>
            </w:r>
            <w:r w:rsidRPr="00AF01C3">
              <w:rPr>
                <w:lang w:val="en-US"/>
              </w:rPr>
              <w:t>;</w:t>
            </w:r>
            <w:r w:rsidRPr="00DB77D3">
              <w:rPr>
                <w:lang w:val="en-US"/>
              </w:rPr>
              <w:t xml:space="preserve"> </w:t>
            </w:r>
          </w:p>
          <w:p w14:paraId="7538E022" w14:textId="4BA16029" w:rsidR="005A2314" w:rsidRPr="00007FC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4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0; </w:t>
            </w:r>
          </w:p>
        </w:tc>
        <w:tc>
          <w:tcPr>
            <w:tcW w:w="1109" w:type="dxa"/>
          </w:tcPr>
          <w:p w14:paraId="21FB788E" w14:textId="20B505DC" w:rsidR="005A2314" w:rsidRPr="00DB77D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14</w:t>
            </w:r>
          </w:p>
        </w:tc>
        <w:tc>
          <w:tcPr>
            <w:tcW w:w="3686" w:type="dxa"/>
          </w:tcPr>
          <w:p w14:paraId="26F2494A" w14:textId="77777777" w:rsidR="005A2314" w:rsidRPr="006D2DE2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 xml:space="preserve">g = </w:t>
            </w:r>
            <w:r>
              <w:rPr>
                <w:lang w:val="en-US"/>
              </w:rPr>
              <w:t xml:space="preserve">1.14, </w:t>
            </w:r>
            <w:r>
              <w:rPr>
                <w:i/>
                <w:iCs/>
                <w:lang w:val="en-US"/>
              </w:rPr>
              <w:t>J</w:t>
            </w:r>
            <w:r w:rsidRPr="00691E89">
              <w:rPr>
                <w:lang w:val="en-US"/>
              </w:rPr>
              <w:t xml:space="preserve"> = 2</w:t>
            </w:r>
            <w:r w:rsidRPr="00691E89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r w:rsidRPr="00691E89">
              <w:rPr>
                <w:lang w:val="en-US"/>
              </w:rPr>
              <w:t>;</w:t>
            </w:r>
            <w:r w:rsidRPr="00DB77D3">
              <w:rPr>
                <w:lang w:val="en-US"/>
              </w:rPr>
              <w:t xml:space="preserve"> </w:t>
            </w:r>
            <w:r w:rsidRPr="00DA43E7">
              <w:rPr>
                <w:i/>
                <w:iCs/>
                <w:lang w:val="en-US"/>
              </w:rPr>
              <w:t>B</w:t>
            </w:r>
            <w:r>
              <w:rPr>
                <w:lang w:val="en-US"/>
              </w:rPr>
              <w:t xml:space="preserve"> = 600</w:t>
            </w:r>
          </w:p>
          <w:p w14:paraId="37F268FC" w14:textId="77777777" w:rsidR="005A2314" w:rsidRPr="000263DE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 w:rsidRPr="00951D7F">
              <w:rPr>
                <w:position w:val="-12"/>
              </w:rPr>
              <w:object w:dxaOrig="300" w:dyaOrig="380" w14:anchorId="5BAE7C2C">
                <v:shape id="_x0000_i1737" type="#_x0000_t75" style="width:15pt;height:18.75pt" o:ole="">
                  <v:imagedata r:id="rId125" o:title=""/>
                </v:shape>
                <o:OLEObject Type="Embed" ProgID="Equation.DSMT4" ShapeID="_x0000_i1737" DrawAspect="Content" ObjectID="_1705745507" r:id="rId140"/>
              </w:object>
            </w:r>
            <w:r w:rsidRPr="00990549">
              <w:rPr>
                <w:lang w:val="en-US"/>
              </w:rPr>
              <w:t xml:space="preserve"> = 0.</w:t>
            </w:r>
            <w:r w:rsidRPr="00CA5F54">
              <w:rPr>
                <w:lang w:val="en-US"/>
              </w:rPr>
              <w:t>8</w:t>
            </w:r>
            <w:r w:rsidRPr="00990549">
              <w:rPr>
                <w:lang w:val="en-US"/>
              </w:rPr>
              <w:t xml:space="preserve"> </w:t>
            </w:r>
            <w:proofErr w:type="spellStart"/>
            <w:r>
              <w:t>нс</w:t>
            </w:r>
            <w:proofErr w:type="spellEnd"/>
            <w:r w:rsidRPr="00990549">
              <w:rPr>
                <w:lang w:val="en-US"/>
              </w:rPr>
              <w:t>;</w:t>
            </w:r>
            <w:r w:rsidRPr="006D2DE2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4FDE871D">
                <v:shape id="_x0000_i1738" type="#_x0000_t75" style="width:15pt;height:21pt" o:ole="">
                  <v:imagedata r:id="rId39" o:title=""/>
                </v:shape>
                <o:OLEObject Type="Embed" ProgID="Equation.DSMT4" ShapeID="_x0000_i1738" DrawAspect="Content" ObjectID="_1705745508" r:id="rId141"/>
              </w:object>
            </w:r>
            <w:r w:rsidRPr="00691E89">
              <w:rPr>
                <w:lang w:val="en-US"/>
              </w:rPr>
              <w:t> = 50 </w:t>
            </w:r>
            <w:r w:rsidRPr="00DB77D3">
              <w:t>пс</w:t>
            </w:r>
          </w:p>
          <w:p w14:paraId="474CB155" w14:textId="69B261DD" w:rsidR="005A2314" w:rsidRPr="007C1C8F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4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691E89">
              <w:rPr>
                <w:lang w:val="en-US"/>
              </w:rPr>
              <w:t>2</w:t>
            </w:r>
            <w:r w:rsidRPr="00DB77D3">
              <w:rPr>
                <w:lang w:val="en-US"/>
              </w:rPr>
              <w:t>;</w:t>
            </w:r>
          </w:p>
        </w:tc>
      </w:tr>
      <w:tr w:rsidR="005A2314" w:rsidRPr="0061052A" w14:paraId="3DD9A336" w14:textId="77777777" w:rsidTr="005A2314">
        <w:tc>
          <w:tcPr>
            <w:tcW w:w="1077" w:type="dxa"/>
          </w:tcPr>
          <w:p w14:paraId="6995F043" w14:textId="77777777" w:rsidR="005A2314" w:rsidRPr="00DB77D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5</w:t>
            </w:r>
          </w:p>
        </w:tc>
        <w:tc>
          <w:tcPr>
            <w:tcW w:w="3718" w:type="dxa"/>
          </w:tcPr>
          <w:p w14:paraId="7A932C36" w14:textId="7B140FFF" w:rsid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 xml:space="preserve">g = </w:t>
            </w:r>
            <w:r>
              <w:rPr>
                <w:lang w:val="en-US"/>
              </w:rPr>
              <w:t xml:space="preserve">1.14, </w:t>
            </w:r>
            <w:r>
              <w:rPr>
                <w:i/>
                <w:iCs/>
                <w:lang w:val="en-US"/>
              </w:rPr>
              <w:t>J</w:t>
            </w:r>
            <w:r w:rsidRPr="00007FC3">
              <w:rPr>
                <w:lang w:val="en-US"/>
              </w:rPr>
              <w:t xml:space="preserve"> = </w:t>
            </w:r>
            <w:r>
              <w:rPr>
                <w:lang w:val="en-US"/>
              </w:rPr>
              <w:t>3</w:t>
            </w:r>
            <w:r w:rsidRPr="00007FC3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r w:rsidRPr="00007FC3">
              <w:rPr>
                <w:lang w:val="en-US"/>
              </w:rPr>
              <w:t>;</w:t>
            </w:r>
            <w:r w:rsidRPr="00DB77D3">
              <w:rPr>
                <w:lang w:val="en-US"/>
              </w:rPr>
              <w:t xml:space="preserve"> </w:t>
            </w:r>
            <w:r w:rsidRPr="00DA43E7">
              <w:rPr>
                <w:i/>
                <w:iCs/>
                <w:lang w:val="en-US"/>
              </w:rPr>
              <w:t>B</w:t>
            </w:r>
            <w:r>
              <w:rPr>
                <w:lang w:val="en-US"/>
              </w:rPr>
              <w:t xml:space="preserve"> = 900;</w:t>
            </w:r>
            <w:r w:rsidRPr="00DB77D3">
              <w:rPr>
                <w:lang w:val="en-US"/>
              </w:rPr>
              <w:t xml:space="preserve"> </w:t>
            </w:r>
          </w:p>
          <w:p w14:paraId="4BB6978E" w14:textId="547CC7CA" w:rsid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 w:rsidRPr="00951D7F">
              <w:rPr>
                <w:position w:val="-12"/>
              </w:rPr>
              <w:object w:dxaOrig="300" w:dyaOrig="380" w14:anchorId="245F80A6">
                <v:shape id="_x0000_i1703" type="#_x0000_t75" style="width:15pt;height:18.75pt" o:ole="">
                  <v:imagedata r:id="rId125" o:title=""/>
                </v:shape>
                <o:OLEObject Type="Embed" ProgID="Equation.DSMT4" ShapeID="_x0000_i1703" DrawAspect="Content" ObjectID="_1705745509" r:id="rId142"/>
              </w:object>
            </w:r>
            <w:r w:rsidRPr="00990549">
              <w:rPr>
                <w:lang w:val="en-US"/>
              </w:rPr>
              <w:t xml:space="preserve"> = 0</w:t>
            </w:r>
            <w:r w:rsidRPr="00CA5F54">
              <w:rPr>
                <w:lang w:val="en-US"/>
              </w:rPr>
              <w:t xml:space="preserve">.9 </w:t>
            </w:r>
            <w:proofErr w:type="spellStart"/>
            <w:r>
              <w:t>нс</w:t>
            </w:r>
            <w:proofErr w:type="spellEnd"/>
            <w:r w:rsidRPr="00CA5F54">
              <w:rPr>
                <w:lang w:val="en-US"/>
              </w:rPr>
              <w:t xml:space="preserve">; </w:t>
            </w:r>
            <w:r w:rsidRPr="00DB77D3">
              <w:rPr>
                <w:position w:val="-16"/>
              </w:rPr>
              <w:object w:dxaOrig="300" w:dyaOrig="420" w14:anchorId="36E10E69">
                <v:shape id="_x0000_i1704" type="#_x0000_t75" style="width:15pt;height:21pt" o:ole="">
                  <v:imagedata r:id="rId39" o:title=""/>
                </v:shape>
                <o:OLEObject Type="Embed" ProgID="Equation.DSMT4" ShapeID="_x0000_i1704" DrawAspect="Content" ObjectID="_1705745510" r:id="rId143"/>
              </w:object>
            </w:r>
            <w:r w:rsidRPr="00007FC3">
              <w:rPr>
                <w:lang w:val="en-US"/>
              </w:rPr>
              <w:t> = 60 </w:t>
            </w:r>
            <w:r w:rsidRPr="00DB77D3">
              <w:t>пс</w:t>
            </w:r>
          </w:p>
          <w:p w14:paraId="382F2CD5" w14:textId="08F2E781" w:rsidR="005A2314" w:rsidRPr="00007FC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007FC3">
              <w:rPr>
                <w:lang w:val="en-US"/>
              </w:rPr>
              <w:t>5</w:t>
            </w:r>
            <w:r w:rsidRPr="00DB77D3">
              <w:rPr>
                <w:lang w:val="en-US"/>
              </w:rPr>
              <w:t>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007FC3">
              <w:rPr>
                <w:lang w:val="en-US"/>
              </w:rPr>
              <w:t>1</w:t>
            </w:r>
            <w:r w:rsidRPr="00DB77D3">
              <w:rPr>
                <w:lang w:val="en-US"/>
              </w:rPr>
              <w:t xml:space="preserve">; </w:t>
            </w:r>
          </w:p>
        </w:tc>
        <w:tc>
          <w:tcPr>
            <w:tcW w:w="1109" w:type="dxa"/>
          </w:tcPr>
          <w:p w14:paraId="04D7AFD7" w14:textId="5310DD75" w:rsidR="005A2314" w:rsidRPr="005A2314" w:rsidRDefault="005A2314" w:rsidP="005A2314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5</w:t>
            </w:r>
          </w:p>
        </w:tc>
        <w:tc>
          <w:tcPr>
            <w:tcW w:w="3686" w:type="dxa"/>
          </w:tcPr>
          <w:p w14:paraId="40F16513" w14:textId="68148655" w:rsidR="005A2314" w:rsidRPr="005A2314" w:rsidRDefault="005A2314" w:rsidP="005A2314">
            <w:pPr>
              <w:spacing w:line="240" w:lineRule="auto"/>
              <w:ind w:firstLine="0"/>
            </w:pPr>
            <w:r>
              <w:rPr>
                <w:i/>
                <w:iCs/>
                <w:lang w:val="en-US"/>
              </w:rPr>
              <w:t>g</w:t>
            </w:r>
            <w:r w:rsidRPr="005A2314">
              <w:rPr>
                <w:i/>
                <w:iCs/>
              </w:rPr>
              <w:t xml:space="preserve"> = </w:t>
            </w:r>
            <w:r w:rsidRPr="005A2314">
              <w:t>1.1</w:t>
            </w:r>
            <w:r>
              <w:t>8</w:t>
            </w:r>
            <w:r w:rsidRPr="005A2314">
              <w:t xml:space="preserve">; </w:t>
            </w:r>
            <w:r>
              <w:rPr>
                <w:i/>
                <w:iCs/>
                <w:lang w:val="en-US"/>
              </w:rPr>
              <w:t>J</w:t>
            </w:r>
            <w:r w:rsidRPr="005A2314">
              <w:t xml:space="preserve"> = 2</w:t>
            </w:r>
            <w:r w:rsidRPr="005A2314">
              <w:rPr>
                <w:i/>
                <w:iCs/>
              </w:rPr>
              <w:t xml:space="preserve"> </w:t>
            </w:r>
            <w:proofErr w:type="spellStart"/>
            <w:r w:rsidRPr="007C1C8F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5A2314">
              <w:t xml:space="preserve">; </w:t>
            </w:r>
            <w:r w:rsidRPr="00DA43E7">
              <w:rPr>
                <w:i/>
                <w:iCs/>
                <w:lang w:val="en-US"/>
              </w:rPr>
              <w:t>B</w:t>
            </w:r>
            <w:r w:rsidRPr="005A2314">
              <w:t xml:space="preserve"> = 700;</w:t>
            </w:r>
          </w:p>
          <w:p w14:paraId="07BF73DB" w14:textId="63182BA7" w:rsidR="005A2314" w:rsidRPr="005A2314" w:rsidRDefault="005A2314" w:rsidP="005A2314">
            <w:pPr>
              <w:spacing w:line="240" w:lineRule="auto"/>
              <w:ind w:firstLine="0"/>
            </w:pPr>
            <w:r w:rsidRPr="00951D7F">
              <w:rPr>
                <w:position w:val="-12"/>
              </w:rPr>
              <w:object w:dxaOrig="300" w:dyaOrig="380" w14:anchorId="6ED7B80F">
                <v:shape id="_x0000_i1715" type="#_x0000_t75" style="width:15pt;height:18.75pt" o:ole="">
                  <v:imagedata r:id="rId125" o:title=""/>
                </v:shape>
                <o:OLEObject Type="Embed" ProgID="Equation.DSMT4" ShapeID="_x0000_i1715" DrawAspect="Content" ObjectID="_1705745511" r:id="rId144"/>
              </w:object>
            </w:r>
            <w:r w:rsidRPr="005A2314">
              <w:t xml:space="preserve"> = 0.5 </w:t>
            </w:r>
            <w:proofErr w:type="spellStart"/>
            <w:r>
              <w:t>нс</w:t>
            </w:r>
            <w:proofErr w:type="spellEnd"/>
            <w:r w:rsidRPr="005A2314">
              <w:t xml:space="preserve">; </w:t>
            </w:r>
            <w:r w:rsidRPr="00DB77D3">
              <w:rPr>
                <w:position w:val="-16"/>
              </w:rPr>
              <w:object w:dxaOrig="300" w:dyaOrig="420" w14:anchorId="64BCFAE1">
                <v:shape id="_x0000_i1716" type="#_x0000_t75" style="width:15pt;height:21pt" o:ole="">
                  <v:imagedata r:id="rId39" o:title=""/>
                </v:shape>
                <o:OLEObject Type="Embed" ProgID="Equation.DSMT4" ShapeID="_x0000_i1716" DrawAspect="Content" ObjectID="_1705745512" r:id="rId145"/>
              </w:object>
            </w:r>
            <w:r w:rsidRPr="007C1C8F">
              <w:rPr>
                <w:lang w:val="en-US"/>
              </w:rPr>
              <w:t> </w:t>
            </w:r>
            <w:r w:rsidRPr="005A2314">
              <w:t>=</w:t>
            </w:r>
            <w:r w:rsidRPr="007C1C8F">
              <w:rPr>
                <w:lang w:val="en-US"/>
              </w:rPr>
              <w:t> </w:t>
            </w:r>
            <w:r>
              <w:t>25</w:t>
            </w:r>
            <w:r w:rsidRPr="007C1C8F">
              <w:rPr>
                <w:lang w:val="en-US"/>
              </w:rPr>
              <w:t> </w:t>
            </w:r>
            <w:r w:rsidRPr="00DB77D3">
              <w:t>пс</w:t>
            </w:r>
          </w:p>
          <w:p w14:paraId="61817104" w14:textId="56CC45E4" w:rsidR="005A2314" w:rsidRPr="00691E89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5A2314">
              <w:t xml:space="preserve"> </w:t>
            </w: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7C1C8F">
              <w:rPr>
                <w:lang w:val="en-US"/>
              </w:rPr>
              <w:t>1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7C1C8F">
              <w:rPr>
                <w:lang w:val="en-US"/>
              </w:rPr>
              <w:t>3</w:t>
            </w:r>
            <w:r w:rsidRPr="00DB77D3">
              <w:rPr>
                <w:lang w:val="en-US"/>
              </w:rPr>
              <w:t xml:space="preserve">; </w:t>
            </w:r>
          </w:p>
        </w:tc>
      </w:tr>
      <w:tr w:rsidR="005A2314" w:rsidRPr="00CC4FCA" w14:paraId="620E98D6" w14:textId="77777777" w:rsidTr="005A2314">
        <w:tc>
          <w:tcPr>
            <w:tcW w:w="1077" w:type="dxa"/>
          </w:tcPr>
          <w:p w14:paraId="615712A6" w14:textId="77777777" w:rsidR="005A2314" w:rsidRPr="00DB77D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6</w:t>
            </w:r>
          </w:p>
        </w:tc>
        <w:tc>
          <w:tcPr>
            <w:tcW w:w="3718" w:type="dxa"/>
          </w:tcPr>
          <w:p w14:paraId="72C3A61E" w14:textId="77777777" w:rsid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 xml:space="preserve">g = </w:t>
            </w:r>
            <w:r>
              <w:rPr>
                <w:lang w:val="en-US"/>
              </w:rPr>
              <w:t xml:space="preserve">1.13, </w:t>
            </w:r>
            <w:r>
              <w:rPr>
                <w:i/>
                <w:iCs/>
                <w:lang w:val="en-US"/>
              </w:rPr>
              <w:t>J</w:t>
            </w:r>
            <w:r w:rsidRPr="00007FC3">
              <w:rPr>
                <w:lang w:val="en-US"/>
              </w:rPr>
              <w:t xml:space="preserve"> = </w:t>
            </w:r>
            <w:r>
              <w:rPr>
                <w:lang w:val="en-US"/>
              </w:rPr>
              <w:t>1.5</w:t>
            </w:r>
            <w:r w:rsidRPr="00007FC3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r w:rsidRPr="00007FC3">
              <w:rPr>
                <w:lang w:val="en-US"/>
              </w:rPr>
              <w:t>;</w:t>
            </w:r>
            <w:r w:rsidRPr="00DB77D3">
              <w:rPr>
                <w:lang w:val="en-US"/>
              </w:rPr>
              <w:t xml:space="preserve"> </w:t>
            </w:r>
            <w:r w:rsidRPr="00DA43E7">
              <w:rPr>
                <w:i/>
                <w:iCs/>
                <w:lang w:val="en-US"/>
              </w:rPr>
              <w:t>B</w:t>
            </w:r>
            <w:r>
              <w:rPr>
                <w:lang w:val="en-US"/>
              </w:rPr>
              <w:t xml:space="preserve"> = 800;</w:t>
            </w:r>
          </w:p>
          <w:p w14:paraId="5CCC5E72" w14:textId="00506ED7" w:rsidR="005A2314" w:rsidRDefault="005A2314" w:rsidP="005A2314">
            <w:pPr>
              <w:spacing w:line="240" w:lineRule="auto"/>
              <w:ind w:firstLine="0"/>
              <w:rPr>
                <w:i/>
                <w:iCs/>
                <w:lang w:val="en-US"/>
              </w:rPr>
            </w:pPr>
            <w:r w:rsidRPr="00951D7F">
              <w:rPr>
                <w:position w:val="-12"/>
              </w:rPr>
              <w:object w:dxaOrig="300" w:dyaOrig="380" w14:anchorId="56C8BA5E">
                <v:shape id="_x0000_i1705" type="#_x0000_t75" style="width:15pt;height:18.75pt" o:ole="">
                  <v:imagedata r:id="rId125" o:title=""/>
                </v:shape>
                <o:OLEObject Type="Embed" ProgID="Equation.DSMT4" ShapeID="_x0000_i1705" DrawAspect="Content" ObjectID="_1705745513" r:id="rId146"/>
              </w:object>
            </w:r>
            <w:r w:rsidRPr="00990549">
              <w:rPr>
                <w:lang w:val="en-US"/>
              </w:rPr>
              <w:t xml:space="preserve"> = </w:t>
            </w:r>
            <w:r w:rsidRPr="00CA5F54">
              <w:rPr>
                <w:lang w:val="en-US"/>
              </w:rPr>
              <w:t xml:space="preserve">1.0 </w:t>
            </w:r>
            <w:proofErr w:type="spellStart"/>
            <w:r>
              <w:t>нс</w:t>
            </w:r>
            <w:proofErr w:type="spellEnd"/>
            <w:r w:rsidRPr="00CA5F54">
              <w:rPr>
                <w:lang w:val="en-US"/>
              </w:rPr>
              <w:t xml:space="preserve">, </w:t>
            </w:r>
            <w:r w:rsidRPr="00DB77D3">
              <w:rPr>
                <w:position w:val="-16"/>
              </w:rPr>
              <w:object w:dxaOrig="300" w:dyaOrig="420" w14:anchorId="19C85A2F">
                <v:shape id="_x0000_i1706" type="#_x0000_t75" style="width:15pt;height:21pt" o:ole="">
                  <v:imagedata r:id="rId39" o:title=""/>
                </v:shape>
                <o:OLEObject Type="Embed" ProgID="Equation.DSMT4" ShapeID="_x0000_i1706" DrawAspect="Content" ObjectID="_1705745514" r:id="rId147"/>
              </w:object>
            </w:r>
            <w:r w:rsidRPr="00007FC3">
              <w:rPr>
                <w:lang w:val="en-US"/>
              </w:rPr>
              <w:t> = 40 </w:t>
            </w:r>
            <w:r w:rsidRPr="00DB77D3">
              <w:t>пс</w:t>
            </w:r>
            <w:r w:rsidRPr="00DB77D3">
              <w:rPr>
                <w:i/>
                <w:iCs/>
                <w:lang w:val="en-US"/>
              </w:rPr>
              <w:t xml:space="preserve"> </w:t>
            </w:r>
          </w:p>
          <w:p w14:paraId="647367CF" w14:textId="69A7F4D6" w:rsidR="005A2314" w:rsidRPr="00007FC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007FC3">
              <w:rPr>
                <w:lang w:val="en-US"/>
              </w:rPr>
              <w:t>4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0; </w:t>
            </w:r>
          </w:p>
        </w:tc>
        <w:tc>
          <w:tcPr>
            <w:tcW w:w="1109" w:type="dxa"/>
          </w:tcPr>
          <w:p w14:paraId="3A62538E" w14:textId="08916410" w:rsidR="005A2314" w:rsidRPr="005A2314" w:rsidRDefault="005A2314" w:rsidP="005A2314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6</w:t>
            </w:r>
          </w:p>
        </w:tc>
        <w:tc>
          <w:tcPr>
            <w:tcW w:w="3686" w:type="dxa"/>
          </w:tcPr>
          <w:p w14:paraId="6DD3E4A8" w14:textId="1B4CBB4A" w:rsidR="005A2314" w:rsidRPr="005A2314" w:rsidRDefault="005A2314" w:rsidP="005A2314">
            <w:pPr>
              <w:spacing w:line="240" w:lineRule="auto"/>
              <w:ind w:firstLine="0"/>
            </w:pPr>
            <w:r>
              <w:rPr>
                <w:i/>
                <w:iCs/>
                <w:lang w:val="en-US"/>
              </w:rPr>
              <w:t>g</w:t>
            </w:r>
            <w:r w:rsidRPr="005A2314">
              <w:rPr>
                <w:i/>
                <w:iCs/>
              </w:rPr>
              <w:t xml:space="preserve"> = </w:t>
            </w:r>
            <w:r w:rsidRPr="005A2314">
              <w:t>1.</w:t>
            </w:r>
            <w:r>
              <w:t>16</w:t>
            </w:r>
            <w:r w:rsidRPr="005A2314">
              <w:t xml:space="preserve">; </w:t>
            </w:r>
            <w:r>
              <w:rPr>
                <w:i/>
                <w:iCs/>
                <w:lang w:val="en-US"/>
              </w:rPr>
              <w:t>J</w:t>
            </w:r>
            <w:r w:rsidRPr="005A2314">
              <w:t xml:space="preserve"> = </w:t>
            </w:r>
            <w:r>
              <w:t>3</w:t>
            </w:r>
            <w:proofErr w:type="spellStart"/>
            <w:r w:rsidRPr="00691E89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5A2314">
              <w:t xml:space="preserve">; </w:t>
            </w:r>
            <w:r w:rsidRPr="00DA43E7">
              <w:rPr>
                <w:i/>
                <w:iCs/>
                <w:lang w:val="en-US"/>
              </w:rPr>
              <w:t>B</w:t>
            </w:r>
            <w:r w:rsidRPr="005A2314">
              <w:t xml:space="preserve"> = 800;</w:t>
            </w:r>
          </w:p>
          <w:p w14:paraId="74F7F0E5" w14:textId="511D392A" w:rsidR="005A2314" w:rsidRPr="005A2314" w:rsidRDefault="005A2314" w:rsidP="005A2314">
            <w:pPr>
              <w:spacing w:line="240" w:lineRule="auto"/>
              <w:ind w:firstLine="0"/>
              <w:rPr>
                <w:i/>
                <w:iCs/>
              </w:rPr>
            </w:pPr>
            <w:r w:rsidRPr="00951D7F">
              <w:rPr>
                <w:position w:val="-12"/>
              </w:rPr>
              <w:object w:dxaOrig="300" w:dyaOrig="380" w14:anchorId="6587F9E7">
                <v:shape id="_x0000_i1717" type="#_x0000_t75" style="width:15pt;height:18.75pt" o:ole="">
                  <v:imagedata r:id="rId125" o:title=""/>
                </v:shape>
                <o:OLEObject Type="Embed" ProgID="Equation.DSMT4" ShapeID="_x0000_i1717" DrawAspect="Content" ObjectID="_1705745515" r:id="rId148"/>
              </w:object>
            </w:r>
            <w:r w:rsidRPr="005A2314">
              <w:t xml:space="preserve"> = 0.6 </w:t>
            </w:r>
            <w:proofErr w:type="spellStart"/>
            <w:r>
              <w:t>нс</w:t>
            </w:r>
            <w:proofErr w:type="spellEnd"/>
            <w:r w:rsidRPr="005A2314">
              <w:t xml:space="preserve">; </w:t>
            </w:r>
            <w:r w:rsidRPr="00DB77D3">
              <w:rPr>
                <w:position w:val="-16"/>
              </w:rPr>
              <w:object w:dxaOrig="300" w:dyaOrig="420" w14:anchorId="2C8B0F3A">
                <v:shape id="_x0000_i1718" type="#_x0000_t75" style="width:15pt;height:21pt" o:ole="">
                  <v:imagedata r:id="rId39" o:title=""/>
                </v:shape>
                <o:OLEObject Type="Embed" ProgID="Equation.DSMT4" ShapeID="_x0000_i1718" DrawAspect="Content" ObjectID="_1705745516" r:id="rId149"/>
              </w:object>
            </w:r>
            <w:r w:rsidRPr="00691E89">
              <w:rPr>
                <w:lang w:val="en-US"/>
              </w:rPr>
              <w:t> </w:t>
            </w:r>
            <w:r w:rsidRPr="005A2314">
              <w:t>=</w:t>
            </w:r>
            <w:r w:rsidRPr="00691E89">
              <w:rPr>
                <w:lang w:val="en-US"/>
              </w:rPr>
              <w:t> </w:t>
            </w:r>
            <w:r>
              <w:t>4</w:t>
            </w:r>
            <w:r w:rsidRPr="005A2314">
              <w:t>0</w:t>
            </w:r>
            <w:r w:rsidRPr="00691E89">
              <w:rPr>
                <w:lang w:val="en-US"/>
              </w:rPr>
              <w:t> </w:t>
            </w:r>
            <w:r w:rsidRPr="00DB77D3">
              <w:t>пс</w:t>
            </w:r>
          </w:p>
          <w:p w14:paraId="692C42E1" w14:textId="640C68E8" w:rsidR="005A2314" w:rsidRPr="00DB77D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>
              <w:t>6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>
              <w:t>1</w:t>
            </w:r>
            <w:r w:rsidRPr="00DB77D3">
              <w:rPr>
                <w:lang w:val="en-US"/>
              </w:rPr>
              <w:t xml:space="preserve">; </w:t>
            </w:r>
          </w:p>
        </w:tc>
      </w:tr>
      <w:tr w:rsidR="005A2314" w:rsidRPr="0061052A" w14:paraId="54A01F76" w14:textId="77777777" w:rsidTr="005A2314">
        <w:trPr>
          <w:trHeight w:val="1109"/>
        </w:trPr>
        <w:tc>
          <w:tcPr>
            <w:tcW w:w="1077" w:type="dxa"/>
          </w:tcPr>
          <w:p w14:paraId="650A478B" w14:textId="77777777" w:rsidR="005A2314" w:rsidRPr="00DB77D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7</w:t>
            </w:r>
          </w:p>
        </w:tc>
        <w:tc>
          <w:tcPr>
            <w:tcW w:w="3718" w:type="dxa"/>
          </w:tcPr>
          <w:p w14:paraId="2011C5C5" w14:textId="77777777" w:rsid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 xml:space="preserve">g = </w:t>
            </w:r>
            <w:r>
              <w:rPr>
                <w:lang w:val="en-US"/>
              </w:rPr>
              <w:t xml:space="preserve">1.17, </w:t>
            </w:r>
            <w:r>
              <w:rPr>
                <w:i/>
                <w:iCs/>
                <w:lang w:val="en-US"/>
              </w:rPr>
              <w:t>J</w:t>
            </w:r>
            <w:r w:rsidRPr="00007FC3">
              <w:rPr>
                <w:lang w:val="en-US"/>
              </w:rPr>
              <w:t xml:space="preserve"> = </w:t>
            </w:r>
            <w:r>
              <w:rPr>
                <w:lang w:val="en-US"/>
              </w:rPr>
              <w:t>4</w:t>
            </w:r>
            <w:r w:rsidRPr="00007FC3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r w:rsidRPr="00007FC3">
              <w:rPr>
                <w:lang w:val="en-US"/>
              </w:rPr>
              <w:t>;</w:t>
            </w:r>
            <w:r>
              <w:rPr>
                <w:lang w:val="en-US"/>
              </w:rPr>
              <w:t xml:space="preserve"> </w:t>
            </w:r>
            <w:r w:rsidRPr="00DA43E7">
              <w:rPr>
                <w:i/>
                <w:iCs/>
                <w:lang w:val="en-US"/>
              </w:rPr>
              <w:t>B</w:t>
            </w:r>
            <w:r>
              <w:rPr>
                <w:lang w:val="en-US"/>
              </w:rPr>
              <w:t xml:space="preserve"> = 700;</w:t>
            </w:r>
          </w:p>
          <w:p w14:paraId="28F373A0" w14:textId="44DD546A" w:rsid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 w:rsidRPr="00951D7F">
              <w:rPr>
                <w:position w:val="-12"/>
              </w:rPr>
              <w:object w:dxaOrig="300" w:dyaOrig="380" w14:anchorId="7ED29249">
                <v:shape id="_x0000_i1751" type="#_x0000_t75" style="width:15pt;height:18.75pt" o:ole="">
                  <v:imagedata r:id="rId125" o:title=""/>
                </v:shape>
                <o:OLEObject Type="Embed" ProgID="Equation.DSMT4" ShapeID="_x0000_i1751" DrawAspect="Content" ObjectID="_1705745517" r:id="rId150"/>
              </w:object>
            </w:r>
            <w:r w:rsidRPr="00990549">
              <w:rPr>
                <w:lang w:val="en-US"/>
              </w:rPr>
              <w:t xml:space="preserve"> = 0.</w:t>
            </w:r>
            <w:r w:rsidRPr="00CA5F54">
              <w:rPr>
                <w:lang w:val="en-US"/>
              </w:rPr>
              <w:t>9</w:t>
            </w:r>
            <w:r w:rsidRPr="00990549">
              <w:rPr>
                <w:lang w:val="en-US"/>
              </w:rPr>
              <w:t xml:space="preserve"> </w:t>
            </w:r>
            <w:proofErr w:type="spellStart"/>
            <w:r>
              <w:t>нс</w:t>
            </w:r>
            <w:proofErr w:type="spellEnd"/>
            <w:r w:rsidRPr="00990549">
              <w:rPr>
                <w:lang w:val="en-US"/>
              </w:rPr>
              <w:t>;</w:t>
            </w:r>
            <w:r w:rsidRPr="00CA5F54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50BC45F5">
                <v:shape id="_x0000_i1752" type="#_x0000_t75" style="width:15pt;height:21pt" o:ole="">
                  <v:imagedata r:id="rId39" o:title=""/>
                </v:shape>
                <o:OLEObject Type="Embed" ProgID="Equation.DSMT4" ShapeID="_x0000_i1752" DrawAspect="Content" ObjectID="_1705745518" r:id="rId151"/>
              </w:object>
            </w:r>
            <w:r w:rsidRPr="00007FC3">
              <w:rPr>
                <w:lang w:val="en-US"/>
              </w:rPr>
              <w:t> = 20 </w:t>
            </w:r>
            <w:r w:rsidRPr="00DB77D3">
              <w:t>пс</w:t>
            </w:r>
            <w:r w:rsidRPr="00F67B40">
              <w:rPr>
                <w:lang w:val="en-US"/>
              </w:rPr>
              <w:t>;</w:t>
            </w:r>
          </w:p>
          <w:p w14:paraId="56679EB9" w14:textId="6B689FB0" w:rsidR="005A2314" w:rsidRPr="00007FC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007FC3">
              <w:rPr>
                <w:lang w:val="en-US"/>
              </w:rPr>
              <w:t>3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007FC3">
              <w:rPr>
                <w:lang w:val="en-US"/>
              </w:rPr>
              <w:t>2</w:t>
            </w:r>
            <w:r w:rsidRPr="00DB77D3">
              <w:rPr>
                <w:lang w:val="en-US"/>
              </w:rPr>
              <w:t>;</w:t>
            </w:r>
          </w:p>
        </w:tc>
        <w:tc>
          <w:tcPr>
            <w:tcW w:w="1109" w:type="dxa"/>
          </w:tcPr>
          <w:p w14:paraId="60410961" w14:textId="190D53B2" w:rsidR="005A2314" w:rsidRPr="005A2314" w:rsidRDefault="005A2314" w:rsidP="005A2314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7</w:t>
            </w:r>
          </w:p>
        </w:tc>
        <w:tc>
          <w:tcPr>
            <w:tcW w:w="3686" w:type="dxa"/>
          </w:tcPr>
          <w:p w14:paraId="0D874C44" w14:textId="191F2106" w:rsidR="005A2314" w:rsidRPr="005A2314" w:rsidRDefault="005A2314" w:rsidP="005A2314">
            <w:pPr>
              <w:spacing w:line="240" w:lineRule="auto"/>
              <w:ind w:firstLine="0"/>
            </w:pPr>
            <w:r>
              <w:rPr>
                <w:i/>
                <w:iCs/>
                <w:lang w:val="en-US"/>
              </w:rPr>
              <w:t>g</w:t>
            </w:r>
            <w:r w:rsidRPr="005A2314">
              <w:rPr>
                <w:i/>
                <w:iCs/>
              </w:rPr>
              <w:t xml:space="preserve"> = </w:t>
            </w:r>
            <w:r w:rsidRPr="005A2314">
              <w:t>1.</w:t>
            </w:r>
            <w:r>
              <w:t>14</w:t>
            </w:r>
            <w:r w:rsidRPr="005A2314">
              <w:t xml:space="preserve">; </w:t>
            </w:r>
            <w:r>
              <w:rPr>
                <w:i/>
                <w:iCs/>
                <w:lang w:val="en-US"/>
              </w:rPr>
              <w:t>J</w:t>
            </w:r>
            <w:r w:rsidRPr="005A2314">
              <w:t xml:space="preserve"> = </w:t>
            </w:r>
            <w:r>
              <w:t>3</w:t>
            </w:r>
            <w:r w:rsidRPr="005A2314">
              <w:t>,5</w:t>
            </w:r>
            <w:proofErr w:type="spellStart"/>
            <w:r w:rsidRPr="00CC4FCA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5A2314">
              <w:t xml:space="preserve">; </w:t>
            </w:r>
            <w:r w:rsidRPr="00DA43E7">
              <w:rPr>
                <w:i/>
                <w:iCs/>
                <w:lang w:val="en-US"/>
              </w:rPr>
              <w:t>B</w:t>
            </w:r>
            <w:r w:rsidRPr="005A2314">
              <w:t xml:space="preserve"> = 500;</w:t>
            </w:r>
          </w:p>
          <w:p w14:paraId="1A85808F" w14:textId="102228A8" w:rsidR="005A2314" w:rsidRPr="005A2314" w:rsidRDefault="005A2314" w:rsidP="005A2314">
            <w:pPr>
              <w:spacing w:line="240" w:lineRule="auto"/>
              <w:ind w:firstLine="0"/>
            </w:pPr>
            <w:r w:rsidRPr="00951D7F">
              <w:rPr>
                <w:position w:val="-12"/>
              </w:rPr>
              <w:object w:dxaOrig="300" w:dyaOrig="380" w14:anchorId="3F3223B1">
                <v:shape id="_x0000_i1755" type="#_x0000_t75" style="width:15pt;height:18.75pt" o:ole="">
                  <v:imagedata r:id="rId125" o:title=""/>
                </v:shape>
                <o:OLEObject Type="Embed" ProgID="Equation.DSMT4" ShapeID="_x0000_i1755" DrawAspect="Content" ObjectID="_1705745519" r:id="rId152"/>
              </w:object>
            </w:r>
            <w:r w:rsidRPr="005A2314">
              <w:t xml:space="preserve"> = 0.7 </w:t>
            </w:r>
            <w:proofErr w:type="spellStart"/>
            <w:r>
              <w:t>нс</w:t>
            </w:r>
            <w:proofErr w:type="spellEnd"/>
            <w:r w:rsidRPr="005A2314">
              <w:t xml:space="preserve">; </w:t>
            </w:r>
            <w:r w:rsidRPr="00DB77D3">
              <w:rPr>
                <w:position w:val="-16"/>
              </w:rPr>
              <w:object w:dxaOrig="300" w:dyaOrig="420" w14:anchorId="019007C9">
                <v:shape id="_x0000_i1756" type="#_x0000_t75" style="width:15pt;height:21pt" o:ole="">
                  <v:imagedata r:id="rId39" o:title=""/>
                </v:shape>
                <o:OLEObject Type="Embed" ProgID="Equation.DSMT4" ShapeID="_x0000_i1756" DrawAspect="Content" ObjectID="_1705745520" r:id="rId153"/>
              </w:object>
            </w:r>
            <w:r w:rsidRPr="00CC4FCA">
              <w:rPr>
                <w:lang w:val="en-US"/>
              </w:rPr>
              <w:t> </w:t>
            </w:r>
            <w:r w:rsidRPr="005A2314">
              <w:t>=</w:t>
            </w:r>
            <w:r w:rsidRPr="00CC4FCA">
              <w:rPr>
                <w:lang w:val="en-US"/>
              </w:rPr>
              <w:t> </w:t>
            </w:r>
            <w:r>
              <w:t>4</w:t>
            </w:r>
            <w:r w:rsidRPr="005A2314">
              <w:t>0</w:t>
            </w:r>
            <w:r w:rsidRPr="00CC4FCA">
              <w:rPr>
                <w:lang w:val="en-US"/>
              </w:rPr>
              <w:t> </w:t>
            </w:r>
            <w:r w:rsidRPr="00DB77D3">
              <w:t>пс</w:t>
            </w:r>
          </w:p>
          <w:p w14:paraId="3A11B6D7" w14:textId="6F8E8786" w:rsidR="005A2314" w:rsidRPr="00691E89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>
              <w:t>4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CC4FCA">
              <w:rPr>
                <w:lang w:val="en-US"/>
              </w:rPr>
              <w:t>1</w:t>
            </w:r>
            <w:r w:rsidRPr="00DB77D3">
              <w:rPr>
                <w:lang w:val="en-US"/>
              </w:rPr>
              <w:t>;</w:t>
            </w:r>
          </w:p>
        </w:tc>
      </w:tr>
      <w:tr w:rsidR="005A2314" w:rsidRPr="0061052A" w14:paraId="762EDD2A" w14:textId="77777777" w:rsidTr="005A2314">
        <w:trPr>
          <w:trHeight w:val="1109"/>
        </w:trPr>
        <w:tc>
          <w:tcPr>
            <w:tcW w:w="1077" w:type="dxa"/>
          </w:tcPr>
          <w:p w14:paraId="3DA939F1" w14:textId="7D61339F" w:rsidR="005A2314" w:rsidRPr="00DB77D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</w:rPr>
              <w:t>8</w:t>
            </w:r>
          </w:p>
        </w:tc>
        <w:tc>
          <w:tcPr>
            <w:tcW w:w="3718" w:type="dxa"/>
          </w:tcPr>
          <w:p w14:paraId="322E2EFF" w14:textId="77777777" w:rsidR="005A2314" w:rsidRP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g</w:t>
            </w:r>
            <w:r w:rsidRPr="005A2314">
              <w:rPr>
                <w:i/>
                <w:iCs/>
                <w:lang w:val="en-US"/>
              </w:rPr>
              <w:t xml:space="preserve"> = </w:t>
            </w:r>
            <w:r w:rsidRPr="005A2314">
              <w:rPr>
                <w:lang w:val="en-US"/>
              </w:rPr>
              <w:t xml:space="preserve">1.13; </w:t>
            </w:r>
            <w:r>
              <w:rPr>
                <w:i/>
                <w:iCs/>
                <w:lang w:val="en-US"/>
              </w:rPr>
              <w:t>J</w:t>
            </w:r>
            <w:r w:rsidRPr="005A2314">
              <w:rPr>
                <w:lang w:val="en-US"/>
              </w:rPr>
              <w:t xml:space="preserve"> = 3</w:t>
            </w:r>
            <w:r w:rsidRPr="00280BC6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r w:rsidRPr="005A2314">
              <w:rPr>
                <w:lang w:val="en-US"/>
              </w:rPr>
              <w:t xml:space="preserve">; </w:t>
            </w:r>
            <w:r w:rsidRPr="00DA43E7">
              <w:rPr>
                <w:i/>
                <w:iCs/>
                <w:lang w:val="en-US"/>
              </w:rPr>
              <w:t>B</w:t>
            </w:r>
            <w:r w:rsidRPr="005A2314">
              <w:rPr>
                <w:lang w:val="en-US"/>
              </w:rPr>
              <w:t xml:space="preserve"> = 600;</w:t>
            </w:r>
          </w:p>
          <w:p w14:paraId="30CDBBD6" w14:textId="77777777" w:rsidR="005A2314" w:rsidRP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 w:rsidRPr="00951D7F">
              <w:rPr>
                <w:position w:val="-12"/>
              </w:rPr>
              <w:object w:dxaOrig="300" w:dyaOrig="380" w14:anchorId="150663A9">
                <v:shape id="_x0000_i1753" type="#_x0000_t75" style="width:15pt;height:18.75pt" o:ole="">
                  <v:imagedata r:id="rId125" o:title=""/>
                </v:shape>
                <o:OLEObject Type="Embed" ProgID="Equation.DSMT4" ShapeID="_x0000_i1753" DrawAspect="Content" ObjectID="_1705745521" r:id="rId154"/>
              </w:object>
            </w:r>
            <w:r w:rsidRPr="005A2314">
              <w:rPr>
                <w:lang w:val="en-US"/>
              </w:rPr>
              <w:t xml:space="preserve"> = 0.8 </w:t>
            </w:r>
            <w:proofErr w:type="spellStart"/>
            <w:r>
              <w:t>нс</w:t>
            </w:r>
            <w:proofErr w:type="spellEnd"/>
            <w:r w:rsidRPr="005A2314">
              <w:rPr>
                <w:lang w:val="en-US"/>
              </w:rPr>
              <w:t xml:space="preserve">; </w:t>
            </w:r>
            <w:r w:rsidRPr="00DB77D3">
              <w:rPr>
                <w:position w:val="-16"/>
              </w:rPr>
              <w:object w:dxaOrig="300" w:dyaOrig="420" w14:anchorId="3129F87A">
                <v:shape id="_x0000_i1754" type="#_x0000_t75" style="width:15pt;height:21pt" o:ole="">
                  <v:imagedata r:id="rId39" o:title=""/>
                </v:shape>
                <o:OLEObject Type="Embed" ProgID="Equation.DSMT4" ShapeID="_x0000_i1754" DrawAspect="Content" ObjectID="_1705745522" r:id="rId155"/>
              </w:object>
            </w:r>
            <w:r w:rsidRPr="00280BC6">
              <w:rPr>
                <w:lang w:val="en-US"/>
              </w:rPr>
              <w:t> </w:t>
            </w:r>
            <w:r w:rsidRPr="005A2314">
              <w:rPr>
                <w:lang w:val="en-US"/>
              </w:rPr>
              <w:t>=</w:t>
            </w:r>
            <w:r w:rsidRPr="00280BC6">
              <w:rPr>
                <w:lang w:val="en-US"/>
              </w:rPr>
              <w:t> </w:t>
            </w:r>
            <w:r w:rsidRPr="005A2314">
              <w:rPr>
                <w:lang w:val="en-US"/>
              </w:rPr>
              <w:t>200</w:t>
            </w:r>
            <w:r w:rsidRPr="00280BC6">
              <w:rPr>
                <w:lang w:val="en-US"/>
              </w:rPr>
              <w:t> </w:t>
            </w:r>
            <w:r w:rsidRPr="00DB77D3">
              <w:t>пс</w:t>
            </w:r>
          </w:p>
          <w:p w14:paraId="2020A1E7" w14:textId="5FABDA5B" w:rsidR="005A2314" w:rsidRDefault="005A2314" w:rsidP="005A2314">
            <w:pPr>
              <w:spacing w:line="240" w:lineRule="auto"/>
              <w:ind w:firstLine="0"/>
              <w:rPr>
                <w:i/>
                <w:iCs/>
                <w:lang w:val="en-US"/>
              </w:rPr>
            </w:pPr>
            <w:r w:rsidRPr="005A2314">
              <w:rPr>
                <w:lang w:val="en-US"/>
              </w:rPr>
              <w:t xml:space="preserve"> </w:t>
            </w: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280BC6">
              <w:rPr>
                <w:lang w:val="en-US"/>
              </w:rPr>
              <w:t>1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280BC6">
              <w:rPr>
                <w:lang w:val="en-US"/>
              </w:rPr>
              <w:t>0</w:t>
            </w:r>
            <w:r w:rsidRPr="00DB77D3">
              <w:rPr>
                <w:lang w:val="en-US"/>
              </w:rPr>
              <w:t xml:space="preserve">; </w:t>
            </w:r>
          </w:p>
        </w:tc>
        <w:tc>
          <w:tcPr>
            <w:tcW w:w="1109" w:type="dxa"/>
          </w:tcPr>
          <w:p w14:paraId="1EEFDC1C" w14:textId="248CBBBB" w:rsidR="005A2314" w:rsidRPr="005A2314" w:rsidRDefault="005A2314" w:rsidP="005A2314">
            <w:pPr>
              <w:spacing w:line="240" w:lineRule="auto"/>
              <w:ind w:firstLine="0"/>
              <w:rPr>
                <w:szCs w:val="28"/>
              </w:rPr>
            </w:pPr>
            <w:r w:rsidRPr="00DB77D3"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8</w:t>
            </w:r>
          </w:p>
        </w:tc>
        <w:tc>
          <w:tcPr>
            <w:tcW w:w="3686" w:type="dxa"/>
          </w:tcPr>
          <w:p w14:paraId="3457A39B" w14:textId="46F3C434" w:rsidR="005A2314" w:rsidRPr="005A2314" w:rsidRDefault="005A2314" w:rsidP="005A2314">
            <w:pPr>
              <w:spacing w:line="240" w:lineRule="auto"/>
              <w:ind w:firstLine="0"/>
            </w:pPr>
            <w:r>
              <w:rPr>
                <w:i/>
                <w:iCs/>
                <w:lang w:val="en-US"/>
              </w:rPr>
              <w:t>g</w:t>
            </w:r>
            <w:r w:rsidRPr="005A2314">
              <w:rPr>
                <w:i/>
                <w:iCs/>
              </w:rPr>
              <w:t xml:space="preserve"> = </w:t>
            </w:r>
            <w:r w:rsidRPr="005A2314">
              <w:t>1.</w:t>
            </w:r>
            <w:r>
              <w:t>16</w:t>
            </w:r>
            <w:r w:rsidRPr="005A2314">
              <w:t xml:space="preserve">, </w:t>
            </w:r>
            <w:r>
              <w:rPr>
                <w:i/>
                <w:iCs/>
                <w:lang w:val="en-US"/>
              </w:rPr>
              <w:t>J</w:t>
            </w:r>
            <w:r w:rsidRPr="005A2314">
              <w:t xml:space="preserve"> = </w:t>
            </w:r>
            <w:r>
              <w:t>4</w:t>
            </w:r>
            <w:proofErr w:type="spellStart"/>
            <w:r w:rsidRPr="00691E89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5A2314">
              <w:t xml:space="preserve">; </w:t>
            </w:r>
            <w:r w:rsidRPr="00DA43E7">
              <w:rPr>
                <w:i/>
                <w:iCs/>
                <w:lang w:val="en-US"/>
              </w:rPr>
              <w:t>B</w:t>
            </w:r>
            <w:r w:rsidRPr="005A2314">
              <w:t xml:space="preserve"> = 600</w:t>
            </w:r>
          </w:p>
          <w:p w14:paraId="212C49BB" w14:textId="769D9D89" w:rsidR="005A2314" w:rsidRPr="005A2314" w:rsidRDefault="005A2314" w:rsidP="005A2314">
            <w:pPr>
              <w:spacing w:line="240" w:lineRule="auto"/>
              <w:ind w:firstLine="0"/>
            </w:pPr>
            <w:r w:rsidRPr="00951D7F">
              <w:rPr>
                <w:position w:val="-12"/>
              </w:rPr>
              <w:object w:dxaOrig="300" w:dyaOrig="380" w14:anchorId="25CB4933">
                <v:shape id="_x0000_i1757" type="#_x0000_t75" style="width:15pt;height:18.75pt" o:ole="">
                  <v:imagedata r:id="rId125" o:title=""/>
                </v:shape>
                <o:OLEObject Type="Embed" ProgID="Equation.DSMT4" ShapeID="_x0000_i1757" DrawAspect="Content" ObjectID="_1705745523" r:id="rId156"/>
              </w:object>
            </w:r>
            <w:r w:rsidRPr="005A2314">
              <w:t xml:space="preserve"> = 0.8 </w:t>
            </w:r>
            <w:proofErr w:type="spellStart"/>
            <w:r>
              <w:t>нс</w:t>
            </w:r>
            <w:proofErr w:type="spellEnd"/>
            <w:r w:rsidRPr="005A2314">
              <w:t xml:space="preserve">; </w:t>
            </w:r>
            <w:r w:rsidRPr="00DB77D3">
              <w:rPr>
                <w:position w:val="-16"/>
              </w:rPr>
              <w:object w:dxaOrig="300" w:dyaOrig="420" w14:anchorId="02C40099">
                <v:shape id="_x0000_i1758" type="#_x0000_t75" style="width:15pt;height:21pt" o:ole="">
                  <v:imagedata r:id="rId39" o:title=""/>
                </v:shape>
                <o:OLEObject Type="Embed" ProgID="Equation.DSMT4" ShapeID="_x0000_i1758" DrawAspect="Content" ObjectID="_1705745524" r:id="rId157"/>
              </w:object>
            </w:r>
            <w:r w:rsidRPr="00691E89">
              <w:rPr>
                <w:lang w:val="en-US"/>
              </w:rPr>
              <w:t> </w:t>
            </w:r>
            <w:r w:rsidRPr="005A2314">
              <w:t>=</w:t>
            </w:r>
            <w:r w:rsidRPr="00691E89">
              <w:rPr>
                <w:lang w:val="en-US"/>
              </w:rPr>
              <w:t> </w:t>
            </w:r>
            <w:r>
              <w:t>3</w:t>
            </w:r>
            <w:r w:rsidRPr="005A2314">
              <w:t>0</w:t>
            </w:r>
            <w:r w:rsidRPr="00691E89">
              <w:rPr>
                <w:lang w:val="en-US"/>
              </w:rPr>
              <w:t> </w:t>
            </w:r>
            <w:r w:rsidRPr="00DB77D3">
              <w:t>пс</w:t>
            </w:r>
          </w:p>
          <w:p w14:paraId="72DBD2B2" w14:textId="53A91876" w:rsidR="005A2314" w:rsidRDefault="005A2314" w:rsidP="005A2314">
            <w:pPr>
              <w:spacing w:line="240" w:lineRule="auto"/>
              <w:ind w:firstLine="0"/>
              <w:rPr>
                <w:i/>
                <w:iCs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>
              <w:t>5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691E89">
              <w:rPr>
                <w:lang w:val="en-US"/>
              </w:rPr>
              <w:t>2</w:t>
            </w:r>
            <w:r w:rsidRPr="00DB77D3">
              <w:rPr>
                <w:lang w:val="en-US"/>
              </w:rPr>
              <w:t>;</w:t>
            </w:r>
          </w:p>
        </w:tc>
      </w:tr>
      <w:tr w:rsidR="005A2314" w:rsidRPr="0061052A" w14:paraId="5A83D147" w14:textId="77777777" w:rsidTr="005A2314">
        <w:trPr>
          <w:trHeight w:val="1109"/>
        </w:trPr>
        <w:tc>
          <w:tcPr>
            <w:tcW w:w="1077" w:type="dxa"/>
          </w:tcPr>
          <w:p w14:paraId="764F8F1A" w14:textId="5EE4B830" w:rsidR="005A2314" w:rsidRPr="00DB77D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</w:rPr>
              <w:t>9</w:t>
            </w:r>
          </w:p>
        </w:tc>
        <w:tc>
          <w:tcPr>
            <w:tcW w:w="3718" w:type="dxa"/>
          </w:tcPr>
          <w:p w14:paraId="61D12F3C" w14:textId="77777777" w:rsidR="005A2314" w:rsidRP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g</w:t>
            </w:r>
            <w:r w:rsidRPr="005A2314">
              <w:rPr>
                <w:i/>
                <w:iCs/>
                <w:lang w:val="en-US"/>
              </w:rPr>
              <w:t xml:space="preserve"> = </w:t>
            </w:r>
            <w:r w:rsidRPr="005A2314">
              <w:rPr>
                <w:lang w:val="en-US"/>
              </w:rPr>
              <w:t xml:space="preserve">1.1; </w:t>
            </w:r>
            <w:r>
              <w:rPr>
                <w:i/>
                <w:iCs/>
                <w:lang w:val="en-US"/>
              </w:rPr>
              <w:t>J</w:t>
            </w:r>
            <w:r w:rsidRPr="005A2314">
              <w:rPr>
                <w:lang w:val="en-US"/>
              </w:rPr>
              <w:t xml:space="preserve"> = 3,5</w:t>
            </w:r>
            <w:r w:rsidRPr="00691E89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r w:rsidRPr="005A2314">
              <w:rPr>
                <w:lang w:val="en-US"/>
              </w:rPr>
              <w:t xml:space="preserve">; </w:t>
            </w:r>
            <w:r w:rsidRPr="00DA43E7">
              <w:rPr>
                <w:i/>
                <w:iCs/>
                <w:lang w:val="en-US"/>
              </w:rPr>
              <w:t>B</w:t>
            </w:r>
            <w:r w:rsidRPr="005A2314">
              <w:rPr>
                <w:lang w:val="en-US"/>
              </w:rPr>
              <w:t xml:space="preserve"> = 500;</w:t>
            </w:r>
          </w:p>
          <w:p w14:paraId="310DF43A" w14:textId="77777777" w:rsidR="005A2314" w:rsidRP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 w:rsidRPr="00951D7F">
              <w:rPr>
                <w:position w:val="-12"/>
              </w:rPr>
              <w:object w:dxaOrig="300" w:dyaOrig="380" w14:anchorId="077AEF32">
                <v:shape id="_x0000_i1763" type="#_x0000_t75" style="width:15pt;height:18.75pt" o:ole="">
                  <v:imagedata r:id="rId125" o:title=""/>
                </v:shape>
                <o:OLEObject Type="Embed" ProgID="Equation.DSMT4" ShapeID="_x0000_i1763" DrawAspect="Content" ObjectID="_1705745525" r:id="rId158"/>
              </w:object>
            </w:r>
            <w:r w:rsidRPr="005A2314">
              <w:rPr>
                <w:lang w:val="en-US"/>
              </w:rPr>
              <w:t xml:space="preserve"> = 0.7 </w:t>
            </w:r>
            <w:proofErr w:type="spellStart"/>
            <w:r>
              <w:t>нс</w:t>
            </w:r>
            <w:proofErr w:type="spellEnd"/>
            <w:r w:rsidRPr="005A2314">
              <w:rPr>
                <w:lang w:val="en-US"/>
              </w:rPr>
              <w:t xml:space="preserve">; </w:t>
            </w:r>
            <w:r w:rsidRPr="00DB77D3">
              <w:rPr>
                <w:position w:val="-16"/>
              </w:rPr>
              <w:object w:dxaOrig="300" w:dyaOrig="420" w14:anchorId="1236F7E8">
                <v:shape id="_x0000_i1764" type="#_x0000_t75" style="width:15pt;height:21pt" o:ole="">
                  <v:imagedata r:id="rId39" o:title=""/>
                </v:shape>
                <o:OLEObject Type="Embed" ProgID="Equation.DSMT4" ShapeID="_x0000_i1764" DrawAspect="Content" ObjectID="_1705745526" r:id="rId159"/>
              </w:object>
            </w:r>
            <w:r w:rsidRPr="00691E89">
              <w:rPr>
                <w:lang w:val="en-US"/>
              </w:rPr>
              <w:t> </w:t>
            </w:r>
            <w:r w:rsidRPr="005A2314">
              <w:rPr>
                <w:lang w:val="en-US"/>
              </w:rPr>
              <w:t>=</w:t>
            </w:r>
            <w:r w:rsidRPr="00691E89">
              <w:rPr>
                <w:lang w:val="en-US"/>
              </w:rPr>
              <w:t> </w:t>
            </w:r>
            <w:r w:rsidRPr="005A2314">
              <w:rPr>
                <w:lang w:val="en-US"/>
              </w:rPr>
              <w:t>50</w:t>
            </w:r>
            <w:r w:rsidRPr="00691E89">
              <w:rPr>
                <w:lang w:val="en-US"/>
              </w:rPr>
              <w:t> </w:t>
            </w:r>
            <w:r w:rsidRPr="00DB77D3">
              <w:t>пс</w:t>
            </w:r>
          </w:p>
          <w:p w14:paraId="6531CF48" w14:textId="7F5F3054" w:rsidR="005A2314" w:rsidRDefault="005A2314" w:rsidP="005A2314">
            <w:pPr>
              <w:spacing w:line="240" w:lineRule="auto"/>
              <w:ind w:firstLine="0"/>
              <w:rPr>
                <w:i/>
                <w:iCs/>
                <w:lang w:val="en-US"/>
              </w:rPr>
            </w:pPr>
            <w:r w:rsidRPr="005A2314">
              <w:rPr>
                <w:lang w:val="en-US"/>
              </w:rPr>
              <w:t xml:space="preserve"> </w:t>
            </w: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691E89">
              <w:rPr>
                <w:lang w:val="en-US"/>
              </w:rPr>
              <w:t>2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691E89">
              <w:rPr>
                <w:lang w:val="en-US"/>
              </w:rPr>
              <w:t>0</w:t>
            </w:r>
            <w:r w:rsidRPr="00DB77D3">
              <w:rPr>
                <w:lang w:val="en-US"/>
              </w:rPr>
              <w:t xml:space="preserve">; </w:t>
            </w:r>
          </w:p>
        </w:tc>
        <w:tc>
          <w:tcPr>
            <w:tcW w:w="1109" w:type="dxa"/>
          </w:tcPr>
          <w:p w14:paraId="42E9DA4B" w14:textId="338BAC8F" w:rsidR="005A2314" w:rsidRPr="00DB77D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9</w:t>
            </w:r>
          </w:p>
        </w:tc>
        <w:tc>
          <w:tcPr>
            <w:tcW w:w="3686" w:type="dxa"/>
          </w:tcPr>
          <w:p w14:paraId="4896FD35" w14:textId="6C5B411E" w:rsid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 xml:space="preserve">g = </w:t>
            </w:r>
            <w:r>
              <w:rPr>
                <w:lang w:val="en-US"/>
              </w:rPr>
              <w:t>1.</w:t>
            </w:r>
            <w:r w:rsidRPr="005A2314">
              <w:rPr>
                <w:lang w:val="en-US"/>
              </w:rPr>
              <w:t>18</w:t>
            </w:r>
            <w:r w:rsidRPr="006D2DE2">
              <w:rPr>
                <w:lang w:val="en-US"/>
              </w:rPr>
              <w:t>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J</w:t>
            </w:r>
            <w:r w:rsidRPr="00CC4FCA">
              <w:rPr>
                <w:lang w:val="en-US"/>
              </w:rPr>
              <w:t xml:space="preserve"> = </w:t>
            </w:r>
            <w:r w:rsidRPr="005A2314">
              <w:rPr>
                <w:lang w:val="en-US"/>
              </w:rPr>
              <w:t>2</w:t>
            </w:r>
            <w:r w:rsidRPr="00CC4FCA">
              <w:rPr>
                <w:lang w:val="en-US"/>
              </w:rPr>
              <w:t>,5</w:t>
            </w:r>
            <w:r w:rsidRPr="00CC4FCA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r w:rsidRPr="00CC4FCA">
              <w:rPr>
                <w:lang w:val="en-US"/>
              </w:rPr>
              <w:t>;</w:t>
            </w:r>
            <w:r w:rsidRPr="00DB77D3">
              <w:rPr>
                <w:lang w:val="en-US"/>
              </w:rPr>
              <w:t xml:space="preserve"> </w:t>
            </w:r>
            <w:r w:rsidRPr="00DA43E7">
              <w:rPr>
                <w:i/>
                <w:iCs/>
                <w:lang w:val="en-US"/>
              </w:rPr>
              <w:t>B</w:t>
            </w:r>
            <w:r>
              <w:rPr>
                <w:lang w:val="en-US"/>
              </w:rPr>
              <w:t xml:space="preserve"> = 500;</w:t>
            </w:r>
          </w:p>
          <w:p w14:paraId="637CAA20" w14:textId="10A53078" w:rsidR="005A2314" w:rsidRPr="00CC4FCA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 w:rsidRPr="00951D7F">
              <w:rPr>
                <w:position w:val="-12"/>
              </w:rPr>
              <w:object w:dxaOrig="300" w:dyaOrig="380" w14:anchorId="6E7BAB66">
                <v:shape id="_x0000_i1767" type="#_x0000_t75" style="width:15pt;height:18.75pt" o:ole="">
                  <v:imagedata r:id="rId125" o:title=""/>
                </v:shape>
                <o:OLEObject Type="Embed" ProgID="Equation.DSMT4" ShapeID="_x0000_i1767" DrawAspect="Content" ObjectID="_1705745527" r:id="rId160"/>
              </w:object>
            </w:r>
            <w:r w:rsidRPr="00990549">
              <w:rPr>
                <w:lang w:val="en-US"/>
              </w:rPr>
              <w:t xml:space="preserve"> = 0.</w:t>
            </w:r>
            <w:r w:rsidRPr="00CA5F54">
              <w:rPr>
                <w:lang w:val="en-US"/>
              </w:rPr>
              <w:t>7</w:t>
            </w:r>
            <w:r w:rsidRPr="00990549">
              <w:rPr>
                <w:lang w:val="en-US"/>
              </w:rPr>
              <w:t xml:space="preserve"> </w:t>
            </w:r>
            <w:proofErr w:type="spellStart"/>
            <w:r>
              <w:t>нс</w:t>
            </w:r>
            <w:proofErr w:type="spellEnd"/>
            <w:r w:rsidRPr="00990549">
              <w:rPr>
                <w:lang w:val="en-US"/>
              </w:rPr>
              <w:t>;</w:t>
            </w:r>
            <w:r w:rsidRPr="006D2DE2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196B688F">
                <v:shape id="_x0000_i1768" type="#_x0000_t75" style="width:15pt;height:21pt" o:ole="">
                  <v:imagedata r:id="rId39" o:title=""/>
                </v:shape>
                <o:OLEObject Type="Embed" ProgID="Equation.DSMT4" ShapeID="_x0000_i1768" DrawAspect="Content" ObjectID="_1705745528" r:id="rId161"/>
              </w:object>
            </w:r>
            <w:r w:rsidRPr="00CC4FCA">
              <w:rPr>
                <w:lang w:val="en-US"/>
              </w:rPr>
              <w:t> = </w:t>
            </w:r>
            <w:r w:rsidRPr="005A2314">
              <w:rPr>
                <w:lang w:val="en-US"/>
              </w:rPr>
              <w:t>15</w:t>
            </w:r>
            <w:r w:rsidRPr="00CC4FCA">
              <w:rPr>
                <w:lang w:val="en-US"/>
              </w:rPr>
              <w:t> </w:t>
            </w:r>
            <w:r w:rsidRPr="00DB77D3">
              <w:t>пс</w:t>
            </w:r>
          </w:p>
          <w:p w14:paraId="2068409F" w14:textId="7331AAF2" w:rsidR="005A2314" w:rsidRDefault="005A2314" w:rsidP="005A2314">
            <w:pPr>
              <w:spacing w:line="240" w:lineRule="auto"/>
              <w:ind w:firstLine="0"/>
              <w:rPr>
                <w:i/>
                <w:iCs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>
              <w:t>5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CC4FCA">
              <w:rPr>
                <w:lang w:val="en-US"/>
              </w:rPr>
              <w:t>1</w:t>
            </w:r>
            <w:r w:rsidRPr="00DB77D3">
              <w:rPr>
                <w:lang w:val="en-US"/>
              </w:rPr>
              <w:t>;</w:t>
            </w:r>
          </w:p>
        </w:tc>
      </w:tr>
      <w:tr w:rsidR="005A2314" w:rsidRPr="0061052A" w14:paraId="06587D61" w14:textId="77777777" w:rsidTr="005A2314">
        <w:trPr>
          <w:trHeight w:val="1109"/>
        </w:trPr>
        <w:tc>
          <w:tcPr>
            <w:tcW w:w="1077" w:type="dxa"/>
          </w:tcPr>
          <w:p w14:paraId="614BD3A1" w14:textId="01CE0FDD" w:rsidR="005A2314" w:rsidRPr="00DB77D3" w:rsidRDefault="005A2314" w:rsidP="005A231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DB77D3">
              <w:rPr>
                <w:szCs w:val="28"/>
                <w:lang w:val="en-US"/>
              </w:rPr>
              <w:t>10</w:t>
            </w:r>
          </w:p>
        </w:tc>
        <w:tc>
          <w:tcPr>
            <w:tcW w:w="3718" w:type="dxa"/>
          </w:tcPr>
          <w:p w14:paraId="7EBFD6D2" w14:textId="77777777" w:rsidR="005A2314" w:rsidRPr="00CC4FCA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>
              <w:rPr>
                <w:i/>
                <w:iCs/>
                <w:lang w:val="en-US"/>
              </w:rPr>
              <w:t xml:space="preserve">g = </w:t>
            </w:r>
            <w:r>
              <w:rPr>
                <w:lang w:val="en-US"/>
              </w:rPr>
              <w:t>1.17</w:t>
            </w:r>
            <w:r w:rsidRPr="006D2DE2">
              <w:rPr>
                <w:lang w:val="en-US"/>
              </w:rPr>
              <w:t>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J</w:t>
            </w:r>
            <w:r w:rsidRPr="00691E89">
              <w:rPr>
                <w:lang w:val="en-US"/>
              </w:rPr>
              <w:t xml:space="preserve"> = 4</w:t>
            </w:r>
            <w:r w:rsidRPr="00691E89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r w:rsidRPr="00691E89">
              <w:rPr>
                <w:lang w:val="en-US"/>
              </w:rPr>
              <w:t>;</w:t>
            </w:r>
            <w:r w:rsidRPr="00CC4FCA">
              <w:rPr>
                <w:lang w:val="en-US"/>
              </w:rPr>
              <w:t xml:space="preserve"> </w:t>
            </w:r>
            <w:r w:rsidRPr="00DA43E7">
              <w:rPr>
                <w:i/>
                <w:iCs/>
                <w:lang w:val="en-US"/>
              </w:rPr>
              <w:t>B</w:t>
            </w:r>
            <w:r>
              <w:rPr>
                <w:lang w:val="en-US"/>
              </w:rPr>
              <w:t xml:space="preserve"> = </w:t>
            </w:r>
            <w:r w:rsidRPr="006D2DE2">
              <w:rPr>
                <w:lang w:val="en-US"/>
              </w:rPr>
              <w:t>6</w:t>
            </w:r>
            <w:r>
              <w:rPr>
                <w:lang w:val="en-US"/>
              </w:rPr>
              <w:t>00;</w:t>
            </w:r>
          </w:p>
          <w:p w14:paraId="20A13E70" w14:textId="77777777" w:rsidR="005A2314" w:rsidRDefault="005A2314" w:rsidP="005A2314">
            <w:pPr>
              <w:spacing w:line="240" w:lineRule="auto"/>
              <w:ind w:firstLine="0"/>
              <w:rPr>
                <w:lang w:val="en-US"/>
              </w:rPr>
            </w:pPr>
            <w:r w:rsidRPr="00951D7F">
              <w:rPr>
                <w:position w:val="-12"/>
              </w:rPr>
              <w:object w:dxaOrig="300" w:dyaOrig="380" w14:anchorId="594342D0">
                <v:shape id="_x0000_i1765" type="#_x0000_t75" style="width:15pt;height:18.75pt" o:ole="">
                  <v:imagedata r:id="rId125" o:title=""/>
                </v:shape>
                <o:OLEObject Type="Embed" ProgID="Equation.DSMT4" ShapeID="_x0000_i1765" DrawAspect="Content" ObjectID="_1705745529" r:id="rId162"/>
              </w:object>
            </w:r>
            <w:r w:rsidRPr="00990549">
              <w:rPr>
                <w:lang w:val="en-US"/>
              </w:rPr>
              <w:t xml:space="preserve"> = 0.</w:t>
            </w:r>
            <w:r w:rsidRPr="00CA5F54">
              <w:rPr>
                <w:lang w:val="en-US"/>
              </w:rPr>
              <w:t>6</w:t>
            </w:r>
            <w:r w:rsidRPr="00990549">
              <w:rPr>
                <w:lang w:val="en-US"/>
              </w:rPr>
              <w:t xml:space="preserve"> </w:t>
            </w:r>
            <w:proofErr w:type="spellStart"/>
            <w:r>
              <w:t>нс</w:t>
            </w:r>
            <w:proofErr w:type="spellEnd"/>
            <w:r w:rsidRPr="00990549">
              <w:rPr>
                <w:lang w:val="en-US"/>
              </w:rPr>
              <w:t>;</w:t>
            </w:r>
            <w:r w:rsidRPr="006D2DE2">
              <w:rPr>
                <w:lang w:val="en-US"/>
              </w:rPr>
              <w:t xml:space="preserve"> </w:t>
            </w:r>
            <w:r w:rsidRPr="00DB77D3">
              <w:rPr>
                <w:position w:val="-16"/>
              </w:rPr>
              <w:object w:dxaOrig="300" w:dyaOrig="420" w14:anchorId="046701E1">
                <v:shape id="_x0000_i1766" type="#_x0000_t75" style="width:15pt;height:21pt" o:ole="">
                  <v:imagedata r:id="rId39" o:title=""/>
                </v:shape>
                <o:OLEObject Type="Embed" ProgID="Equation.DSMT4" ShapeID="_x0000_i1766" DrawAspect="Content" ObjectID="_1705745530" r:id="rId163"/>
              </w:object>
            </w:r>
            <w:r w:rsidRPr="00691E89">
              <w:rPr>
                <w:lang w:val="en-US"/>
              </w:rPr>
              <w:t> = 20 </w:t>
            </w:r>
            <w:r w:rsidRPr="00DB77D3">
              <w:t>пс</w:t>
            </w:r>
          </w:p>
          <w:p w14:paraId="35029F88" w14:textId="64E503CF" w:rsidR="005A2314" w:rsidRDefault="005A2314" w:rsidP="005A2314">
            <w:pPr>
              <w:spacing w:line="240" w:lineRule="auto"/>
              <w:ind w:firstLine="0"/>
              <w:rPr>
                <w:i/>
                <w:iCs/>
                <w:lang w:val="en-US"/>
              </w:rPr>
            </w:pPr>
            <w:r w:rsidRPr="00DB77D3">
              <w:rPr>
                <w:lang w:val="en-US"/>
              </w:rPr>
              <w:t xml:space="preserve"> </w:t>
            </w: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</w:t>
            </w:r>
            <w:r w:rsidRPr="00691E89">
              <w:rPr>
                <w:lang w:val="en-US"/>
              </w:rPr>
              <w:t>2</w:t>
            </w:r>
            <w:r w:rsidRPr="00DB77D3">
              <w:rPr>
                <w:lang w:val="en-US"/>
              </w:rPr>
              <w:t xml:space="preserve">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 w:rsidRPr="00691E89">
              <w:rPr>
                <w:lang w:val="en-US"/>
              </w:rPr>
              <w:t>5</w:t>
            </w:r>
            <w:r w:rsidRPr="00DB77D3">
              <w:rPr>
                <w:lang w:val="en-US"/>
              </w:rPr>
              <w:t xml:space="preserve">; </w:t>
            </w:r>
          </w:p>
        </w:tc>
        <w:tc>
          <w:tcPr>
            <w:tcW w:w="1109" w:type="dxa"/>
          </w:tcPr>
          <w:p w14:paraId="40AEE84B" w14:textId="76AB3FD2" w:rsidR="005A2314" w:rsidRPr="005A2314" w:rsidRDefault="005A2314" w:rsidP="005A2314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20</w:t>
            </w:r>
          </w:p>
        </w:tc>
        <w:tc>
          <w:tcPr>
            <w:tcW w:w="3686" w:type="dxa"/>
          </w:tcPr>
          <w:p w14:paraId="6F3F8CAA" w14:textId="7AA9A609" w:rsidR="005A2314" w:rsidRPr="005A2314" w:rsidRDefault="005A2314" w:rsidP="005A2314">
            <w:pPr>
              <w:spacing w:line="240" w:lineRule="auto"/>
              <w:ind w:firstLine="0"/>
            </w:pPr>
            <w:r>
              <w:rPr>
                <w:i/>
                <w:iCs/>
                <w:lang w:val="en-US"/>
              </w:rPr>
              <w:t>g</w:t>
            </w:r>
            <w:r w:rsidRPr="005A2314">
              <w:rPr>
                <w:i/>
                <w:iCs/>
              </w:rPr>
              <w:t xml:space="preserve"> = </w:t>
            </w:r>
            <w:r w:rsidRPr="005A2314">
              <w:t>1.</w:t>
            </w:r>
            <w:r>
              <w:t>2</w:t>
            </w:r>
            <w:r w:rsidRPr="005A2314">
              <w:t xml:space="preserve">, </w:t>
            </w:r>
            <w:r>
              <w:rPr>
                <w:i/>
                <w:iCs/>
                <w:lang w:val="en-US"/>
              </w:rPr>
              <w:t>J</w:t>
            </w:r>
            <w:r w:rsidRPr="005A2314">
              <w:t xml:space="preserve"> = </w:t>
            </w:r>
            <w:r>
              <w:t>3</w:t>
            </w:r>
            <w:proofErr w:type="spellStart"/>
            <w:r w:rsidRPr="00691E89">
              <w:rPr>
                <w:i/>
                <w:iCs/>
                <w:lang w:val="en-US"/>
              </w:rPr>
              <w:t>J</w:t>
            </w:r>
            <w:r w:rsidRPr="00CF7331">
              <w:rPr>
                <w:i/>
                <w:iCs/>
                <w:vertAlign w:val="subscript"/>
                <w:lang w:val="en-US"/>
              </w:rPr>
              <w:t>thr</w:t>
            </w:r>
            <w:proofErr w:type="spellEnd"/>
            <w:r w:rsidRPr="005A2314">
              <w:t xml:space="preserve">; </w:t>
            </w:r>
            <w:r w:rsidRPr="00DA43E7">
              <w:rPr>
                <w:i/>
                <w:iCs/>
                <w:lang w:val="en-US"/>
              </w:rPr>
              <w:t>B</w:t>
            </w:r>
            <w:r w:rsidRPr="005A2314">
              <w:t xml:space="preserve"> = 600</w:t>
            </w:r>
          </w:p>
          <w:p w14:paraId="74044A0B" w14:textId="53F217D8" w:rsidR="005A2314" w:rsidRPr="005A2314" w:rsidRDefault="005A2314" w:rsidP="005A2314">
            <w:pPr>
              <w:spacing w:line="240" w:lineRule="auto"/>
              <w:ind w:firstLine="0"/>
            </w:pPr>
            <w:r w:rsidRPr="00951D7F">
              <w:rPr>
                <w:position w:val="-12"/>
              </w:rPr>
              <w:object w:dxaOrig="300" w:dyaOrig="380" w14:anchorId="0D71D51B">
                <v:shape id="_x0000_i1769" type="#_x0000_t75" style="width:15pt;height:18.75pt" o:ole="">
                  <v:imagedata r:id="rId125" o:title=""/>
                </v:shape>
                <o:OLEObject Type="Embed" ProgID="Equation.DSMT4" ShapeID="_x0000_i1769" DrawAspect="Content" ObjectID="_1705745531" r:id="rId164"/>
              </w:object>
            </w:r>
            <w:r w:rsidRPr="005A2314">
              <w:t xml:space="preserve"> = 0.8 </w:t>
            </w:r>
            <w:proofErr w:type="spellStart"/>
            <w:r>
              <w:t>нс</w:t>
            </w:r>
            <w:proofErr w:type="spellEnd"/>
            <w:r w:rsidRPr="005A2314">
              <w:t xml:space="preserve">; </w:t>
            </w:r>
            <w:r w:rsidRPr="00DB77D3">
              <w:rPr>
                <w:position w:val="-16"/>
              </w:rPr>
              <w:object w:dxaOrig="300" w:dyaOrig="420" w14:anchorId="63091A37">
                <v:shape id="_x0000_i1770" type="#_x0000_t75" style="width:15pt;height:21pt" o:ole="">
                  <v:imagedata r:id="rId39" o:title=""/>
                </v:shape>
                <o:OLEObject Type="Embed" ProgID="Equation.DSMT4" ShapeID="_x0000_i1770" DrawAspect="Content" ObjectID="_1705745532" r:id="rId165"/>
              </w:object>
            </w:r>
            <w:r w:rsidRPr="00691E89">
              <w:rPr>
                <w:lang w:val="en-US"/>
              </w:rPr>
              <w:t> </w:t>
            </w:r>
            <w:r w:rsidRPr="005A2314">
              <w:t>=</w:t>
            </w:r>
            <w:r w:rsidRPr="00691E89">
              <w:rPr>
                <w:lang w:val="en-US"/>
              </w:rPr>
              <w:t> </w:t>
            </w:r>
            <w:r>
              <w:t>4</w:t>
            </w:r>
            <w:r w:rsidRPr="005A2314">
              <w:t>0</w:t>
            </w:r>
            <w:r w:rsidRPr="00691E89">
              <w:rPr>
                <w:lang w:val="en-US"/>
              </w:rPr>
              <w:t> </w:t>
            </w:r>
            <w:r w:rsidRPr="00DB77D3">
              <w:t>пс</w:t>
            </w:r>
          </w:p>
          <w:p w14:paraId="11124E74" w14:textId="4D9CEBC8" w:rsidR="005A2314" w:rsidRDefault="005A2314" w:rsidP="005A2314">
            <w:pPr>
              <w:spacing w:line="240" w:lineRule="auto"/>
              <w:ind w:firstLine="0"/>
              <w:rPr>
                <w:i/>
                <w:iCs/>
                <w:lang w:val="en-US"/>
              </w:rPr>
            </w:pPr>
            <w:r w:rsidRPr="00DB77D3">
              <w:rPr>
                <w:i/>
                <w:iCs/>
                <w:lang w:val="en-US"/>
              </w:rPr>
              <w:t>I</w:t>
            </w:r>
            <w:r w:rsidRPr="00DB77D3">
              <w:rPr>
                <w:lang w:val="en-US"/>
              </w:rPr>
              <w:t xml:space="preserve">(0) = 4; </w:t>
            </w:r>
            <w:r>
              <w:rPr>
                <w:i/>
                <w:iCs/>
                <w:lang w:val="en-US"/>
              </w:rPr>
              <w:t>ρ</w:t>
            </w:r>
            <w:r w:rsidRPr="00DB77D3">
              <w:rPr>
                <w:lang w:val="en-US"/>
              </w:rPr>
              <w:t>(0) = 0;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</w:t>
            </w:r>
            <w:r w:rsidRPr="00DB77D3">
              <w:rPr>
                <w:lang w:val="en-US"/>
              </w:rPr>
              <w:t xml:space="preserve">(0) = </w:t>
            </w:r>
            <w:r>
              <w:t>3</w:t>
            </w:r>
            <w:r w:rsidRPr="00DB77D3">
              <w:rPr>
                <w:lang w:val="en-US"/>
              </w:rPr>
              <w:t>;</w:t>
            </w:r>
          </w:p>
        </w:tc>
      </w:tr>
    </w:tbl>
    <w:p w14:paraId="06F34104" w14:textId="135F537E" w:rsidR="00D00F99" w:rsidRPr="00691E89" w:rsidRDefault="00D00F99" w:rsidP="00645D5C">
      <w:pPr>
        <w:autoSpaceDE w:val="0"/>
        <w:autoSpaceDN w:val="0"/>
        <w:adjustRightInd w:val="0"/>
        <w:spacing w:line="240" w:lineRule="auto"/>
        <w:rPr>
          <w:szCs w:val="28"/>
          <w:lang w:val="en-US"/>
        </w:rPr>
      </w:pPr>
    </w:p>
    <w:p w14:paraId="45BB3DBE" w14:textId="77777777" w:rsidR="00655EBB" w:rsidRPr="006A21DB" w:rsidRDefault="00655EBB" w:rsidP="00655EBB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6A21DB">
        <w:rPr>
          <w:b/>
          <w:bCs/>
          <w:szCs w:val="28"/>
        </w:rPr>
        <w:t>Список источников</w:t>
      </w:r>
    </w:p>
    <w:p w14:paraId="68F478D4" w14:textId="3154A7FD" w:rsidR="00AE1655" w:rsidRPr="00CA5F54" w:rsidRDefault="00655EBB" w:rsidP="00E70AAA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28668E">
        <w:rPr>
          <w:szCs w:val="28"/>
          <w:lang w:val="en-US"/>
        </w:rPr>
        <w:t>1. Erneux T., Viktorov E.A., Mandel P. Time scales and relaxation dynamics in quantum-dot lasers // Phys. Rev</w:t>
      </w:r>
      <w:r w:rsidRPr="00CA5F54">
        <w:rPr>
          <w:szCs w:val="28"/>
        </w:rPr>
        <w:t xml:space="preserve">. </w:t>
      </w:r>
      <w:r w:rsidRPr="0028668E">
        <w:rPr>
          <w:szCs w:val="28"/>
          <w:lang w:val="en-US"/>
        </w:rPr>
        <w:t>A</w:t>
      </w:r>
      <w:r w:rsidRPr="00CA5F54">
        <w:rPr>
          <w:szCs w:val="28"/>
        </w:rPr>
        <w:t xml:space="preserve">. </w:t>
      </w:r>
      <w:r w:rsidRPr="0028668E">
        <w:rPr>
          <w:szCs w:val="28"/>
          <w:lang w:val="en-US"/>
        </w:rPr>
        <w:t>American</w:t>
      </w:r>
      <w:r w:rsidRPr="00CA5F54">
        <w:rPr>
          <w:szCs w:val="28"/>
        </w:rPr>
        <w:t xml:space="preserve"> </w:t>
      </w:r>
      <w:r w:rsidRPr="0028668E">
        <w:rPr>
          <w:szCs w:val="28"/>
          <w:lang w:val="en-US"/>
        </w:rPr>
        <w:t>Physical</w:t>
      </w:r>
      <w:r w:rsidRPr="00CA5F54">
        <w:rPr>
          <w:szCs w:val="28"/>
        </w:rPr>
        <w:t xml:space="preserve"> </w:t>
      </w:r>
      <w:r w:rsidRPr="0028668E">
        <w:rPr>
          <w:szCs w:val="28"/>
          <w:lang w:val="en-US"/>
        </w:rPr>
        <w:t>Society</w:t>
      </w:r>
      <w:r w:rsidRPr="00CA5F54">
        <w:rPr>
          <w:szCs w:val="28"/>
        </w:rPr>
        <w:t xml:space="preserve">, 2007. </w:t>
      </w:r>
      <w:r w:rsidRPr="0028668E">
        <w:rPr>
          <w:szCs w:val="28"/>
        </w:rPr>
        <w:t>Т</w:t>
      </w:r>
      <w:r w:rsidRPr="00CA5F54">
        <w:rPr>
          <w:szCs w:val="28"/>
        </w:rPr>
        <w:t xml:space="preserve">. 76, № 2. </w:t>
      </w:r>
      <w:r w:rsidRPr="0028668E">
        <w:rPr>
          <w:szCs w:val="28"/>
        </w:rPr>
        <w:t>С</w:t>
      </w:r>
      <w:r w:rsidRPr="00CA5F54">
        <w:rPr>
          <w:szCs w:val="28"/>
        </w:rPr>
        <w:t>. 23819.</w:t>
      </w:r>
      <w:r w:rsidR="00AE1655" w:rsidRPr="00CA5F54">
        <w:rPr>
          <w:b/>
          <w:bCs/>
          <w:szCs w:val="28"/>
        </w:rPr>
        <w:br w:type="page"/>
      </w:r>
    </w:p>
    <w:p w14:paraId="684EF77C" w14:textId="370DADE3" w:rsidR="00AB2F1D" w:rsidRPr="00DB77D3" w:rsidRDefault="00AB2F1D" w:rsidP="00AB2F1D">
      <w:pPr>
        <w:autoSpaceDE w:val="0"/>
        <w:autoSpaceDN w:val="0"/>
        <w:adjustRightInd w:val="0"/>
        <w:spacing w:line="240" w:lineRule="auto"/>
        <w:rPr>
          <w:b/>
        </w:rPr>
      </w:pPr>
      <w:r w:rsidRPr="00DB77D3">
        <w:rPr>
          <w:b/>
        </w:rPr>
        <w:lastRenderedPageBreak/>
        <w:t>Шаблон отчета по лабораторной работе №</w:t>
      </w:r>
      <w:r>
        <w:rPr>
          <w:b/>
        </w:rPr>
        <w:t>2</w:t>
      </w:r>
    </w:p>
    <w:p w14:paraId="3879460F" w14:textId="77777777" w:rsidR="00AB2F1D" w:rsidRPr="00DB77D3" w:rsidRDefault="00AB2F1D" w:rsidP="00AB2F1D">
      <w:pPr>
        <w:autoSpaceDE w:val="0"/>
        <w:autoSpaceDN w:val="0"/>
        <w:adjustRightInd w:val="0"/>
        <w:spacing w:line="240" w:lineRule="auto"/>
        <w:jc w:val="left"/>
        <w:rPr>
          <w:szCs w:val="28"/>
        </w:rPr>
      </w:pPr>
    </w:p>
    <w:p w14:paraId="1F818A83" w14:textId="77777777" w:rsidR="00AB2F1D" w:rsidRPr="00DB77D3" w:rsidRDefault="00AB2F1D" w:rsidP="00AB2F1D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DB77D3">
        <w:rPr>
          <w:b/>
          <w:bCs/>
          <w:szCs w:val="28"/>
        </w:rPr>
        <w:t>1. Содержание титульного листа:</w:t>
      </w:r>
    </w:p>
    <w:p w14:paraId="47AB8DFE" w14:textId="77777777" w:rsidR="00AB2F1D" w:rsidRPr="00DB77D3" w:rsidRDefault="00AB2F1D" w:rsidP="00AB2F1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1B733147" w14:textId="77777777" w:rsidR="00AB2F1D" w:rsidRPr="00DB77D3" w:rsidRDefault="00AB2F1D" w:rsidP="00AB2F1D">
      <w:pPr>
        <w:spacing w:line="240" w:lineRule="auto"/>
        <w:ind w:firstLine="0"/>
        <w:jc w:val="center"/>
      </w:pPr>
      <w:r w:rsidRPr="00DB77D3">
        <w:t>Министерство образования и науки Российской Федерации</w:t>
      </w:r>
    </w:p>
    <w:p w14:paraId="2D3628C4" w14:textId="77777777" w:rsidR="00AB2F1D" w:rsidRPr="00DB77D3" w:rsidRDefault="00AB2F1D" w:rsidP="00AB2F1D">
      <w:pPr>
        <w:spacing w:line="240" w:lineRule="auto"/>
        <w:ind w:firstLine="0"/>
        <w:jc w:val="center"/>
      </w:pPr>
      <w:r w:rsidRPr="00DB77D3">
        <w:t>федеральное государственное автономное образовательное учреждение высшего образования «Национальный исследовательский университет ИТМО»</w:t>
      </w:r>
    </w:p>
    <w:p w14:paraId="11C6B4FB" w14:textId="77777777" w:rsidR="00AB2F1D" w:rsidRPr="00DB77D3" w:rsidRDefault="00AB2F1D" w:rsidP="00AB2F1D">
      <w:pPr>
        <w:spacing w:line="240" w:lineRule="auto"/>
        <w:ind w:firstLine="0"/>
        <w:jc w:val="center"/>
      </w:pPr>
    </w:p>
    <w:p w14:paraId="0F19C97E" w14:textId="7987221D" w:rsidR="00AB2F1D" w:rsidRPr="00DB77D3" w:rsidRDefault="00454C72" w:rsidP="00AB2F1D">
      <w:pPr>
        <w:spacing w:line="240" w:lineRule="auto"/>
        <w:ind w:firstLine="0"/>
        <w:jc w:val="center"/>
      </w:pPr>
      <w:r>
        <w:t>институт перспективных систем передачи данных</w:t>
      </w:r>
    </w:p>
    <w:p w14:paraId="6B53A51D" w14:textId="77777777" w:rsidR="00AB2F1D" w:rsidRPr="00DB77D3" w:rsidRDefault="00AB2F1D" w:rsidP="00AB2F1D">
      <w:pPr>
        <w:spacing w:line="240" w:lineRule="auto"/>
        <w:ind w:firstLine="0"/>
        <w:jc w:val="center"/>
      </w:pPr>
    </w:p>
    <w:p w14:paraId="02F2282C" w14:textId="57046BF0" w:rsidR="00AB2F1D" w:rsidRPr="00DB77D3" w:rsidRDefault="00AB2F1D" w:rsidP="00AB2F1D">
      <w:pPr>
        <w:spacing w:line="240" w:lineRule="auto"/>
        <w:ind w:firstLine="0"/>
        <w:jc w:val="center"/>
      </w:pPr>
      <w:r w:rsidRPr="00DB77D3">
        <w:t>Лабораторная работа № </w:t>
      </w:r>
      <w:r>
        <w:t>2</w:t>
      </w:r>
    </w:p>
    <w:p w14:paraId="1EFBE359" w14:textId="1651DC66" w:rsidR="00AB2F1D" w:rsidRPr="00DB77D3" w:rsidRDefault="00AB2F1D" w:rsidP="00AB2F1D">
      <w:pPr>
        <w:spacing w:line="240" w:lineRule="auto"/>
        <w:ind w:firstLine="0"/>
        <w:jc w:val="center"/>
      </w:pPr>
      <w:r w:rsidRPr="00DB77D3">
        <w:t>по дисциплине «</w:t>
      </w:r>
      <w:r w:rsidR="00454C72">
        <w:t>Полупроводниковые лазеры</w:t>
      </w:r>
      <w:r w:rsidRPr="00DB77D3">
        <w:t>»</w:t>
      </w:r>
    </w:p>
    <w:p w14:paraId="404D8C20" w14:textId="330F3265" w:rsidR="00AB2F1D" w:rsidRPr="00DB77D3" w:rsidRDefault="00AB2F1D" w:rsidP="00AB2F1D">
      <w:pPr>
        <w:spacing w:line="240" w:lineRule="auto"/>
        <w:ind w:firstLine="0"/>
        <w:jc w:val="center"/>
      </w:pPr>
      <w:r w:rsidRPr="00DB77D3">
        <w:t>«Релаксационные колебания в лазерах</w:t>
      </w:r>
      <w:r>
        <w:t xml:space="preserve"> на основе квантовых точек</w:t>
      </w:r>
      <w:r w:rsidRPr="00DB77D3">
        <w:t>»</w:t>
      </w:r>
    </w:p>
    <w:p w14:paraId="7A057A58" w14:textId="77777777" w:rsidR="00AB2F1D" w:rsidRPr="00DB77D3" w:rsidRDefault="00AB2F1D" w:rsidP="00AB2F1D">
      <w:pPr>
        <w:spacing w:line="240" w:lineRule="auto"/>
        <w:ind w:firstLine="0"/>
        <w:jc w:val="center"/>
      </w:pPr>
    </w:p>
    <w:p w14:paraId="3F337030" w14:textId="77777777" w:rsidR="00AB2F1D" w:rsidRPr="00D903A1" w:rsidRDefault="00AB2F1D" w:rsidP="00AB2F1D">
      <w:pPr>
        <w:spacing w:line="240" w:lineRule="auto"/>
        <w:ind w:firstLine="0"/>
        <w:jc w:val="right"/>
        <w:rPr>
          <w:highlight w:val="yellow"/>
        </w:rPr>
      </w:pPr>
      <w:r w:rsidRPr="00D903A1">
        <w:rPr>
          <w:highlight w:val="yellow"/>
        </w:rPr>
        <w:t xml:space="preserve">Выполнил(а) студент(ка) группы </w:t>
      </w:r>
      <w:r w:rsidRPr="00D903A1">
        <w:rPr>
          <w:highlight w:val="yellow"/>
          <w:lang w:val="en-US"/>
        </w:rPr>
        <w:t>XXX</w:t>
      </w:r>
    </w:p>
    <w:p w14:paraId="3363C2C5" w14:textId="77777777" w:rsidR="00AB2F1D" w:rsidRPr="00DB77D3" w:rsidRDefault="00AB2F1D" w:rsidP="00AB2F1D">
      <w:pPr>
        <w:spacing w:line="240" w:lineRule="auto"/>
        <w:ind w:firstLine="0"/>
        <w:jc w:val="right"/>
      </w:pPr>
      <w:r w:rsidRPr="00D903A1">
        <w:rPr>
          <w:highlight w:val="yellow"/>
        </w:rPr>
        <w:t>Ф.И.О.</w:t>
      </w:r>
    </w:p>
    <w:p w14:paraId="1533D789" w14:textId="77777777" w:rsidR="00AB2F1D" w:rsidRPr="00DB77D3" w:rsidRDefault="00AB2F1D" w:rsidP="00AB2F1D">
      <w:pPr>
        <w:spacing w:line="240" w:lineRule="auto"/>
        <w:ind w:firstLine="0"/>
        <w:jc w:val="center"/>
      </w:pPr>
    </w:p>
    <w:p w14:paraId="00E05FB1" w14:textId="77777777" w:rsidR="00AB2F1D" w:rsidRPr="00DB77D3" w:rsidRDefault="00AB2F1D" w:rsidP="00AB2F1D">
      <w:pPr>
        <w:spacing w:line="240" w:lineRule="auto"/>
        <w:ind w:firstLine="0"/>
        <w:jc w:val="center"/>
      </w:pPr>
      <w:r w:rsidRPr="00DB77D3">
        <w:t>Санкт-Петербург</w:t>
      </w:r>
    </w:p>
    <w:p w14:paraId="3AC3B044" w14:textId="77777777" w:rsidR="00AB2F1D" w:rsidRPr="00DB77D3" w:rsidRDefault="00AB2F1D" w:rsidP="00AB2F1D">
      <w:pPr>
        <w:autoSpaceDE w:val="0"/>
        <w:autoSpaceDN w:val="0"/>
        <w:adjustRightInd w:val="0"/>
        <w:spacing w:line="240" w:lineRule="auto"/>
        <w:ind w:firstLine="0"/>
        <w:jc w:val="center"/>
        <w:rPr>
          <w:szCs w:val="28"/>
        </w:rPr>
      </w:pPr>
      <w:r w:rsidRPr="00DB77D3">
        <w:t>20</w:t>
      </w:r>
      <w:r w:rsidRPr="00D903A1">
        <w:rPr>
          <w:highlight w:val="yellow"/>
        </w:rPr>
        <w:t>__</w:t>
      </w:r>
      <w:r w:rsidRPr="00DB77D3">
        <w:t xml:space="preserve"> г.</w:t>
      </w:r>
    </w:p>
    <w:p w14:paraId="004DE591" w14:textId="77777777" w:rsidR="00AB2F1D" w:rsidRPr="00DB77D3" w:rsidRDefault="00AB2F1D" w:rsidP="00AB2F1D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</w:p>
    <w:p w14:paraId="476CA7D8" w14:textId="77777777" w:rsidR="00AB2F1D" w:rsidRPr="00DB77D3" w:rsidRDefault="00AB2F1D" w:rsidP="00AB2F1D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DB77D3">
        <w:rPr>
          <w:b/>
          <w:bCs/>
          <w:szCs w:val="28"/>
        </w:rPr>
        <w:t>2. Содержание отчета:</w:t>
      </w:r>
    </w:p>
    <w:p w14:paraId="2E6FDDD7" w14:textId="77777777" w:rsidR="00AB2F1D" w:rsidRPr="00DB77D3" w:rsidRDefault="00AB2F1D" w:rsidP="00AB2F1D">
      <w:pPr>
        <w:spacing w:line="276" w:lineRule="auto"/>
      </w:pPr>
      <w:r w:rsidRPr="00DB77D3">
        <w:rPr>
          <w:b/>
        </w:rPr>
        <w:t>Целью</w:t>
      </w:r>
      <w:r w:rsidRPr="00DB77D3">
        <w:t xml:space="preserve"> лабораторной работы является исследование процессов релаксации в полупроводниковых лазерах, усовершенствование навыков использования средств математического моделирования.</w:t>
      </w:r>
    </w:p>
    <w:p w14:paraId="149E5733" w14:textId="77777777" w:rsidR="00AB2F1D" w:rsidRPr="00DB77D3" w:rsidRDefault="00AB2F1D" w:rsidP="00AB2F1D">
      <w:pPr>
        <w:spacing w:line="276" w:lineRule="auto"/>
      </w:pPr>
    </w:p>
    <w:p w14:paraId="19840E0E" w14:textId="77777777" w:rsidR="00AB2F1D" w:rsidRPr="00DB77D3" w:rsidRDefault="00AB2F1D" w:rsidP="00AB2F1D">
      <w:pPr>
        <w:spacing w:line="276" w:lineRule="auto"/>
      </w:pPr>
      <w:r w:rsidRPr="00DB77D3">
        <w:rPr>
          <w:b/>
        </w:rPr>
        <w:t>Задание</w:t>
      </w:r>
      <w:r w:rsidRPr="00DB77D3">
        <w:t xml:space="preserve"> на лабораторную работу:</w:t>
      </w:r>
    </w:p>
    <w:p w14:paraId="32A3CC0D" w14:textId="77777777" w:rsidR="00AB2F1D" w:rsidRPr="00A036ED" w:rsidRDefault="00AB2F1D" w:rsidP="00AB2F1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DB77D3">
        <w:rPr>
          <w:szCs w:val="28"/>
        </w:rPr>
        <w:t xml:space="preserve">Безразмерные скоростные уравнения динамики одночастотного полупроводникового лазера </w:t>
      </w:r>
      <w:r>
        <w:rPr>
          <w:szCs w:val="28"/>
        </w:rPr>
        <w:t>на основе квантовых точек</w:t>
      </w:r>
      <w:r w:rsidRPr="00DC0DB1">
        <w:t xml:space="preserve"> </w:t>
      </w:r>
      <w:r>
        <w:t>записывается следующим образом</w:t>
      </w:r>
      <w:r w:rsidRPr="00A036ED">
        <w:rPr>
          <w:szCs w:val="28"/>
        </w:rPr>
        <w:t xml:space="preserve"> </w:t>
      </w:r>
      <w:r w:rsidRPr="00A036ED">
        <w:rPr>
          <w:szCs w:val="28"/>
        </w:rPr>
        <w:fldChar w:fldCharType="begin" w:fldLock="1"/>
      </w:r>
      <w:r>
        <w:rPr>
          <w:szCs w:val="28"/>
        </w:rPr>
        <w:instrText>ADDIN CSL_CITATION {"citationItems":[{"id":"ITEM-1","itemData":{"DOI":"10.1103/PhysRevA.76.023819","author":[{"dropping-particle":"","family":"Erneux","given":"Thomas","non-dropping-particle":"","parse-names":false,"suffix":""},{"dropping-particle":"","family":"Viktorov","given":"Evgeny A","non-dropping-particle":"","parse-names":false,"suffix":""},{"dropping-particle":"","family":"Mandel","given":"Paul","non-dropping-particle":"","parse-names":false,"suffix":""}],"container-title":"Physical Review A","id":"ITEM-1","issue":"2","issued":{"date-parts":[["2007","8","21"]]},"page":"23819","publisher":"American Physical Society","title":"Time scales and relaxation dynamics in quantum-dot lasers","type":"article-journal","volume":"76"},"uris":["http://www.mendeley.com/documents/?uuid=35b7bf05-a49f-472c-8e80-320fa6605d03"]},{"id":"ITEM-2","itemData":{"DOI":"10.1109/JQE.1980.1070479","ISSN":"1558-1713 VO  - 16","author":[{"dropping-particle":"","family":"Lang","given":"R","non-dropping-particle":"","parse-names":false,"suffix":""},{"dropping-particle":"","family":"Kobayashi","given":"K","non-dropping-particle":"","parse-names":false,"suffix":""}],"container-title":"IEEE Journal of Quantum Electronics","id":"ITEM-2","issue":"3","issued":{"date-parts":[["1980"]]},"page":"347-355","title":"External optical feedback effects on semiconductor injection laser properties","type":"article-journal","volume":"16"},"uris":["http://www.mendeley.com/documents/?uuid=6dce1b79-d8a1-4719-a5be-ca33c7362bb8"]}],"mendeley":{"formattedCitation":"[2,3]","plainTextFormattedCitation":"[2,3]","previouslyFormattedCitation":"[2,3]"},"properties":{"noteIndex":0},"schema":"https://github.com/citation-style-language/schema/raw/master/csl-citation.json"}</w:instrText>
      </w:r>
      <w:r w:rsidRPr="00A036ED">
        <w:rPr>
          <w:szCs w:val="28"/>
        </w:rPr>
        <w:fldChar w:fldCharType="separate"/>
      </w:r>
      <w:r w:rsidRPr="00E309B8">
        <w:rPr>
          <w:noProof/>
          <w:szCs w:val="28"/>
        </w:rPr>
        <w:t>[2,3]</w:t>
      </w:r>
      <w:r w:rsidRPr="00A036ED">
        <w:rPr>
          <w:szCs w:val="28"/>
        </w:rPr>
        <w:fldChar w:fldCharType="end"/>
      </w:r>
      <w:r w:rsidRPr="00A036ED">
        <w:rPr>
          <w:szCs w:val="28"/>
        </w:rPr>
        <w:t>:</w:t>
      </w:r>
    </w:p>
    <w:p w14:paraId="50D7D814" w14:textId="77777777" w:rsidR="00AB2F1D" w:rsidRPr="00A036ED" w:rsidRDefault="00AB2F1D" w:rsidP="00AB2F1D">
      <w:pPr>
        <w:pStyle w:val="Formula"/>
      </w:pPr>
      <w:r w:rsidRPr="00A036ED">
        <w:tab/>
      </w:r>
      <w:r w:rsidRPr="009F4F63">
        <w:rPr>
          <w:position w:val="-14"/>
        </w:rPr>
        <w:object w:dxaOrig="3060" w:dyaOrig="440" w14:anchorId="3C28CE83">
          <v:shape id="_x0000_i1127" type="#_x0000_t75" style="width:153pt;height:22.5pt" o:ole="">
            <v:imagedata r:id="rId77" o:title=""/>
          </v:shape>
          <o:OLEObject Type="Embed" ProgID="Equation.DSMT4" ShapeID="_x0000_i1127" DrawAspect="Content" ObjectID="_1705745533" r:id="rId166"/>
        </w:object>
      </w:r>
      <w:r w:rsidRPr="00A036ED">
        <w:t>,</w:t>
      </w:r>
      <w:r w:rsidRPr="00A036ED">
        <w:tab/>
        <w:t>(1)</w:t>
      </w:r>
    </w:p>
    <w:p w14:paraId="03894A71" w14:textId="77777777" w:rsidR="00AB2F1D" w:rsidRPr="00A036ED" w:rsidRDefault="00AB2F1D" w:rsidP="00AB2F1D">
      <w:pPr>
        <w:pStyle w:val="Formula"/>
      </w:pPr>
      <w:r w:rsidRPr="00A036ED">
        <w:tab/>
      </w:r>
      <w:r w:rsidRPr="004718F1">
        <w:rPr>
          <w:position w:val="-14"/>
        </w:rPr>
        <w:object w:dxaOrig="5260" w:dyaOrig="420" w14:anchorId="048750FC">
          <v:shape id="_x0000_i1128" type="#_x0000_t75" style="width:263.25pt;height:21pt" o:ole="">
            <v:imagedata r:id="rId79" o:title=""/>
          </v:shape>
          <o:OLEObject Type="Embed" ProgID="Equation.DSMT4" ShapeID="_x0000_i1128" DrawAspect="Content" ObjectID="_1705745534" r:id="rId167"/>
        </w:object>
      </w:r>
      <w:r w:rsidRPr="00A036ED">
        <w:t>,</w:t>
      </w:r>
      <w:r w:rsidRPr="00A036ED">
        <w:tab/>
        <w:t>(2)</w:t>
      </w:r>
    </w:p>
    <w:p w14:paraId="44F975FE" w14:textId="77777777" w:rsidR="00AB2F1D" w:rsidRPr="00A036ED" w:rsidRDefault="00AB2F1D" w:rsidP="00AB2F1D">
      <w:pPr>
        <w:pStyle w:val="Formula"/>
      </w:pPr>
      <w:r w:rsidRPr="00A036ED">
        <w:tab/>
      </w:r>
      <w:r w:rsidRPr="00A036ED">
        <w:object w:dxaOrig="3820" w:dyaOrig="420" w14:anchorId="563A7B68">
          <v:shape id="_x0000_i1129" type="#_x0000_t75" style="width:190.5pt;height:21pt" o:ole="">
            <v:imagedata r:id="rId81" o:title=""/>
          </v:shape>
          <o:OLEObject Type="Embed" ProgID="Equation.DSMT4" ShapeID="_x0000_i1129" DrawAspect="Content" ObjectID="_1705745535" r:id="rId168"/>
        </w:object>
      </w:r>
      <w:r w:rsidRPr="00A036ED">
        <w:t>,</w:t>
      </w:r>
      <w:r w:rsidRPr="00A036ED">
        <w:tab/>
        <w:t>(3)</w:t>
      </w:r>
    </w:p>
    <w:p w14:paraId="313059CE" w14:textId="77777777" w:rsidR="00AB2F1D" w:rsidRDefault="00AB2F1D" w:rsidP="00AB2F1D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A036ED">
        <w:rPr>
          <w:szCs w:val="28"/>
        </w:rPr>
        <w:t xml:space="preserve">где время </w:t>
      </w:r>
      <w:r w:rsidRPr="00E309B8">
        <w:rPr>
          <w:position w:val="-6"/>
          <w:szCs w:val="28"/>
        </w:rPr>
        <w:object w:dxaOrig="160" w:dyaOrig="260" w14:anchorId="1C9D36E6">
          <v:shape id="_x0000_i1130" type="#_x0000_t75" style="width:8.25pt;height:12.75pt" o:ole="">
            <v:imagedata r:id="rId12" o:title=""/>
          </v:shape>
          <o:OLEObject Type="Embed" ProgID="Equation.DSMT4" ShapeID="_x0000_i1130" DrawAspect="Content" ObjectID="_1705745536" r:id="rId169"/>
        </w:object>
      </w:r>
      <w:r w:rsidRPr="00A036ED">
        <w:rPr>
          <w:szCs w:val="28"/>
        </w:rPr>
        <w:t xml:space="preserve"> выражено в единицах времени жизни фотона в резонаторе</w:t>
      </w:r>
      <w:r w:rsidRPr="00E309B8">
        <w:rPr>
          <w:szCs w:val="28"/>
        </w:rPr>
        <w:t xml:space="preserve"> </w:t>
      </w:r>
      <w:r w:rsidRPr="000B6DE5">
        <w:rPr>
          <w:position w:val="-16"/>
        </w:rPr>
        <w:object w:dxaOrig="300" w:dyaOrig="420" w14:anchorId="564FE188">
          <v:shape id="_x0000_i1131" type="#_x0000_t75" style="width:15pt;height:21pt" o:ole="">
            <v:imagedata r:id="rId14" o:title=""/>
          </v:shape>
          <o:OLEObject Type="Embed" ProgID="Equation.DSMT4" ShapeID="_x0000_i1131" DrawAspect="Content" ObjectID="_1705745537" r:id="rId170"/>
        </w:object>
      </w:r>
      <w:r>
        <w:t xml:space="preserve"> (</w:t>
      </w:r>
      <w:r w:rsidRPr="000B6DE5">
        <w:rPr>
          <w:position w:val="-16"/>
        </w:rPr>
        <w:object w:dxaOrig="960" w:dyaOrig="420" w14:anchorId="518BFF4A">
          <v:shape id="_x0000_i1132" type="#_x0000_t75" style="width:48pt;height:21pt" o:ole="">
            <v:imagedata r:id="rId16" o:title=""/>
          </v:shape>
          <o:OLEObject Type="Embed" ProgID="Equation.DSMT4" ShapeID="_x0000_i1132" DrawAspect="Content" ObjectID="_1705745538" r:id="rId171"/>
        </w:object>
      </w:r>
      <w:r w:rsidRPr="000C140A">
        <w:t xml:space="preserve">, </w:t>
      </w:r>
      <w:r>
        <w:t xml:space="preserve">где </w:t>
      </w:r>
      <w:r w:rsidRPr="000C140A">
        <w:rPr>
          <w:position w:val="-6"/>
        </w:rPr>
        <w:object w:dxaOrig="220" w:dyaOrig="300" w14:anchorId="02CD8E68">
          <v:shape id="_x0000_i1133" type="#_x0000_t75" style="width:10.5pt;height:15pt" o:ole="">
            <v:imagedata r:id="rId18" o:title=""/>
          </v:shape>
          <o:OLEObject Type="Embed" ProgID="Equation.DSMT4" ShapeID="_x0000_i1133" DrawAspect="Content" ObjectID="_1705745539" r:id="rId172"/>
        </w:object>
      </w:r>
      <w:r>
        <w:t xml:space="preserve"> – действительное время)</w:t>
      </w:r>
      <w:r w:rsidRPr="00A036ED">
        <w:rPr>
          <w:szCs w:val="28"/>
        </w:rPr>
        <w:t xml:space="preserve">; </w:t>
      </w:r>
    </w:p>
    <w:p w14:paraId="26F20715" w14:textId="77777777" w:rsidR="00AB2F1D" w:rsidRDefault="00AB2F1D" w:rsidP="00AB2F1D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A036ED">
        <w:rPr>
          <w:szCs w:val="28"/>
        </w:rPr>
        <w:t>точка обозначает дифференцирование по времени;</w:t>
      </w:r>
    </w:p>
    <w:p w14:paraId="2E0682E7" w14:textId="77777777" w:rsidR="00AB2F1D" w:rsidRDefault="00AB2F1D" w:rsidP="00AB2F1D">
      <w:pPr>
        <w:pStyle w:val="afff0"/>
      </w:pPr>
      <w:r w:rsidRPr="000B6DE5">
        <w:rPr>
          <w:position w:val="-12"/>
        </w:rPr>
        <w:object w:dxaOrig="499" w:dyaOrig="360" w14:anchorId="22DCDB10">
          <v:shape id="_x0000_i1134" type="#_x0000_t75" style="width:25.5pt;height:18pt" o:ole="">
            <v:imagedata r:id="rId87" o:title=""/>
          </v:shape>
          <o:OLEObject Type="Embed" ProgID="Equation.DSMT4" ShapeID="_x0000_i1134" DrawAspect="Content" ObjectID="_1705745540" r:id="rId173"/>
        </w:object>
      </w:r>
      <w:r>
        <w:t xml:space="preserve"> </w:t>
      </w:r>
      <w:r w:rsidRPr="00A036ED">
        <w:t xml:space="preserve">– </w:t>
      </w:r>
      <w:r>
        <w:t>нормированная интенсивность;</w:t>
      </w:r>
      <w:r w:rsidRPr="00A036ED">
        <w:t xml:space="preserve"> </w:t>
      </w:r>
    </w:p>
    <w:p w14:paraId="4AD89C54" w14:textId="77777777" w:rsidR="00AB2F1D" w:rsidRDefault="00AB2F1D" w:rsidP="00AB2F1D">
      <w:pPr>
        <w:pStyle w:val="afff0"/>
      </w:pPr>
      <w:r w:rsidRPr="00280BC6">
        <w:rPr>
          <w:position w:val="-12"/>
        </w:rPr>
        <w:object w:dxaOrig="540" w:dyaOrig="360" w14:anchorId="0DCCBFE5">
          <v:shape id="_x0000_i1135" type="#_x0000_t75" style="width:27pt;height:18pt" o:ole="">
            <v:imagedata r:id="rId89" o:title=""/>
          </v:shape>
          <o:OLEObject Type="Embed" ProgID="Equation.DSMT4" ShapeID="_x0000_i1135" DrawAspect="Content" ObjectID="_1705745541" r:id="rId174"/>
        </w:object>
      </w:r>
      <w:r w:rsidRPr="00A036ED">
        <w:t xml:space="preserve"> – вероятность заселенности точки; </w:t>
      </w:r>
    </w:p>
    <w:p w14:paraId="72F21622" w14:textId="77777777" w:rsidR="00AB2F1D" w:rsidRDefault="00AB2F1D" w:rsidP="00AB2F1D">
      <w:pPr>
        <w:pStyle w:val="afff0"/>
      </w:pPr>
      <w:r w:rsidRPr="00280BC6">
        <w:rPr>
          <w:position w:val="-12"/>
        </w:rPr>
        <w:object w:dxaOrig="499" w:dyaOrig="360" w14:anchorId="02EA7ED3">
          <v:shape id="_x0000_i1136" type="#_x0000_t75" style="width:24.75pt;height:18pt" o:ole="">
            <v:imagedata r:id="rId91" o:title=""/>
          </v:shape>
          <o:OLEObject Type="Embed" ProgID="Equation.DSMT4" ShapeID="_x0000_i1136" DrawAspect="Content" ObjectID="_1705745542" r:id="rId175"/>
        </w:object>
      </w:r>
      <w:r w:rsidRPr="00A036ED">
        <w:t xml:space="preserve"> – </w:t>
      </w:r>
      <w:r>
        <w:t xml:space="preserve">нормированное </w:t>
      </w:r>
      <w:r w:rsidRPr="00A036ED">
        <w:t xml:space="preserve">число носителей заряда в смачивающем слое; </w:t>
      </w:r>
    </w:p>
    <w:p w14:paraId="4C480B77" w14:textId="77777777" w:rsidR="00AB2F1D" w:rsidRDefault="00AB2F1D" w:rsidP="00AB2F1D">
      <w:pPr>
        <w:pStyle w:val="afff0"/>
      </w:pPr>
      <w:r w:rsidRPr="00280BC6">
        <w:rPr>
          <w:position w:val="-12"/>
        </w:rPr>
        <w:object w:dxaOrig="240" w:dyaOrig="300" w14:anchorId="791014D4">
          <v:shape id="_x0000_i1137" type="#_x0000_t75" style="width:12pt;height:15pt" o:ole="">
            <v:imagedata r:id="rId93" o:title=""/>
          </v:shape>
          <o:OLEObject Type="Embed" ProgID="Equation.DSMT4" ShapeID="_x0000_i1137" DrawAspect="Content" ObjectID="_1705745543" r:id="rId176"/>
        </w:object>
      </w:r>
      <w:r w:rsidRPr="00A036ED">
        <w:t xml:space="preserve"> – дифференциальное усиление; </w:t>
      </w:r>
    </w:p>
    <w:p w14:paraId="02ECAA7A" w14:textId="77777777" w:rsidR="00AB2F1D" w:rsidRDefault="00AB2F1D" w:rsidP="00AB2F1D">
      <w:pPr>
        <w:pStyle w:val="afff0"/>
      </w:pPr>
      <w:r w:rsidRPr="00280BC6">
        <w:rPr>
          <w:position w:val="-16"/>
        </w:rPr>
        <w:object w:dxaOrig="1280" w:dyaOrig="420" w14:anchorId="78FC015A">
          <v:shape id="_x0000_i1138" type="#_x0000_t75" style="width:63.75pt;height:21pt" o:ole="">
            <v:imagedata r:id="rId95" o:title=""/>
          </v:shape>
          <o:OLEObject Type="Embed" ProgID="Equation.DSMT4" ShapeID="_x0000_i1138" DrawAspect="Content" ObjectID="_1705745544" r:id="rId177"/>
        </w:object>
      </w:r>
      <w:r w:rsidRPr="00A036ED">
        <w:t xml:space="preserve"> – отношение между временем жизни фотона и скоростью релаксации заселенности точки; </w:t>
      </w:r>
    </w:p>
    <w:p w14:paraId="4C54C06B" w14:textId="77777777" w:rsidR="00AB2F1D" w:rsidRDefault="00AB2F1D" w:rsidP="00AB2F1D">
      <w:pPr>
        <w:pStyle w:val="afff0"/>
      </w:pPr>
      <w:r w:rsidRPr="00280BC6">
        <w:rPr>
          <w:position w:val="-16"/>
        </w:rPr>
        <w:object w:dxaOrig="1300" w:dyaOrig="420" w14:anchorId="76CCBFAB">
          <v:shape id="_x0000_i1139" type="#_x0000_t75" style="width:65.25pt;height:21pt" o:ole="">
            <v:imagedata r:id="rId97" o:title=""/>
          </v:shape>
          <o:OLEObject Type="Embed" ProgID="Equation.DSMT4" ShapeID="_x0000_i1139" DrawAspect="Content" ObjectID="_1705745545" r:id="rId178"/>
        </w:object>
      </w:r>
      <w:r w:rsidRPr="00A036ED">
        <w:t xml:space="preserve"> – отношение между временем жизни фотона и скоростью релаксации смачивающего слоя; </w:t>
      </w:r>
    </w:p>
    <w:p w14:paraId="6A66A841" w14:textId="77777777" w:rsidR="00AB2F1D" w:rsidRPr="00A036ED" w:rsidRDefault="00AB2F1D" w:rsidP="00AB2F1D">
      <w:pPr>
        <w:pStyle w:val="afff0"/>
      </w:pPr>
      <w:r w:rsidRPr="00280BC6">
        <w:rPr>
          <w:position w:val="-6"/>
        </w:rPr>
        <w:object w:dxaOrig="240" w:dyaOrig="300" w14:anchorId="27E20B91">
          <v:shape id="_x0000_i1140" type="#_x0000_t75" style="width:12pt;height:15pt" o:ole="">
            <v:imagedata r:id="rId99" o:title=""/>
          </v:shape>
          <o:OLEObject Type="Embed" ProgID="Equation.DSMT4" ShapeID="_x0000_i1140" DrawAspect="Content" ObjectID="_1705745546" r:id="rId179"/>
        </w:object>
      </w:r>
      <w:r w:rsidRPr="00A036ED">
        <w:t xml:space="preserve"> – параметр накачки.</w:t>
      </w:r>
    </w:p>
    <w:p w14:paraId="7F51BF38" w14:textId="77777777" w:rsidR="00AB2F1D" w:rsidRPr="00A036ED" w:rsidRDefault="00AB2F1D" w:rsidP="00AB2F1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A036ED">
        <w:rPr>
          <w:szCs w:val="28"/>
        </w:rPr>
        <w:t xml:space="preserve">Функция </w:t>
      </w:r>
      <w:r w:rsidRPr="0042517F">
        <w:rPr>
          <w:position w:val="-12"/>
          <w:szCs w:val="28"/>
        </w:rPr>
        <w:object w:dxaOrig="1460" w:dyaOrig="360" w14:anchorId="25E28AAD">
          <v:shape id="_x0000_i1141" type="#_x0000_t75" style="width:72.75pt;height:18pt" o:ole="">
            <v:imagedata r:id="rId101" o:title=""/>
          </v:shape>
          <o:OLEObject Type="Embed" ProgID="Equation.DSMT4" ShapeID="_x0000_i1141" DrawAspect="Content" ObjectID="_1705745547" r:id="rId180"/>
        </w:object>
      </w:r>
      <w:r w:rsidRPr="00A036ED">
        <w:rPr>
          <w:szCs w:val="28"/>
        </w:rPr>
        <w:t xml:space="preserve"> характеризует обмен носителями заряда между точкой и смачивающим слоем:</w:t>
      </w:r>
    </w:p>
    <w:p w14:paraId="7E21BFFA" w14:textId="77777777" w:rsidR="00AB2F1D" w:rsidRPr="00A036ED" w:rsidRDefault="00AB2F1D" w:rsidP="00AB2F1D">
      <w:pPr>
        <w:pStyle w:val="Formula"/>
      </w:pPr>
      <w:r w:rsidRPr="00A036ED">
        <w:lastRenderedPageBreak/>
        <w:tab/>
      </w:r>
      <w:r w:rsidRPr="0042517F">
        <w:rPr>
          <w:position w:val="-12"/>
        </w:rPr>
        <w:object w:dxaOrig="4260" w:dyaOrig="420" w14:anchorId="7EEECFE2">
          <v:shape id="_x0000_i1142" type="#_x0000_t75" style="width:213pt;height:21pt" o:ole="">
            <v:imagedata r:id="rId103" o:title=""/>
          </v:shape>
          <o:OLEObject Type="Embed" ProgID="Equation.DSMT4" ShapeID="_x0000_i1142" DrawAspect="Content" ObjectID="_1705745548" r:id="rId181"/>
        </w:object>
      </w:r>
      <w:r w:rsidRPr="00A036ED">
        <w:t>,</w:t>
      </w:r>
      <w:r w:rsidRPr="00A036ED">
        <w:tab/>
        <w:t>(4)</w:t>
      </w:r>
    </w:p>
    <w:p w14:paraId="6FCEC4BE" w14:textId="77777777" w:rsidR="00AB2F1D" w:rsidRPr="00A036ED" w:rsidRDefault="00AB2F1D" w:rsidP="00AB2F1D">
      <w:pPr>
        <w:pStyle w:val="afff0"/>
      </w:pPr>
      <w:r w:rsidRPr="00A036ED">
        <w:t xml:space="preserve">где </w:t>
      </w:r>
      <w:r w:rsidRPr="0042517F">
        <w:rPr>
          <w:position w:val="-12"/>
        </w:rPr>
        <w:object w:dxaOrig="1400" w:dyaOrig="420" w14:anchorId="2AAA046B">
          <v:shape id="_x0000_i1143" type="#_x0000_t75" style="width:69.75pt;height:21pt" o:ole="">
            <v:imagedata r:id="rId105" o:title=""/>
          </v:shape>
          <o:OLEObject Type="Embed" ProgID="Equation.DSMT4" ShapeID="_x0000_i1143" DrawAspect="Content" ObjectID="_1705745549" r:id="rId182"/>
        </w:object>
      </w:r>
      <w:r w:rsidRPr="00A036ED">
        <w:t xml:space="preserve"> – процесс захвата носителя заряда со скоростью </w:t>
      </w:r>
      <w:r w:rsidRPr="004134F1">
        <w:rPr>
          <w:position w:val="-6"/>
        </w:rPr>
        <w:object w:dxaOrig="880" w:dyaOrig="360" w14:anchorId="57784553">
          <v:shape id="_x0000_i1144" type="#_x0000_t75" style="width:43.5pt;height:18pt" o:ole="">
            <v:imagedata r:id="rId107" o:title=""/>
          </v:shape>
          <o:OLEObject Type="Embed" ProgID="Equation.DSMT4" ShapeID="_x0000_i1144" DrawAspect="Content" ObjectID="_1705745550" r:id="rId183"/>
        </w:object>
      </w:r>
      <w:r w:rsidRPr="00A036ED">
        <w:t xml:space="preserve">, </w:t>
      </w:r>
      <w:r w:rsidRPr="004134F1">
        <w:rPr>
          <w:position w:val="-4"/>
        </w:rPr>
        <w:object w:dxaOrig="480" w:dyaOrig="340" w14:anchorId="3C0873CB">
          <v:shape id="_x0000_i1145" type="#_x0000_t75" style="width:24pt;height:17.25pt" o:ole="">
            <v:imagedata r:id="rId109" o:title=""/>
          </v:shape>
          <o:OLEObject Type="Embed" ProgID="Equation.DSMT4" ShapeID="_x0000_i1145" DrawAspect="Content" ObjectID="_1705745551" r:id="rId184"/>
        </w:object>
      </w:r>
      <w:r w:rsidRPr="00A036ED">
        <w:t xml:space="preserve"> – зависящая от температуры скорость высвобождения носителя заряда в смачивающий слой, </w:t>
      </w:r>
      <w:r w:rsidRPr="0042517F">
        <w:rPr>
          <w:position w:val="-4"/>
        </w:rPr>
        <w:object w:dxaOrig="1300" w:dyaOrig="340" w14:anchorId="2B4F0924">
          <v:shape id="_x0000_i1146" type="#_x0000_t75" style="width:65.25pt;height:17.25pt" o:ole="">
            <v:imagedata r:id="rId111" o:title=""/>
          </v:shape>
          <o:OLEObject Type="Embed" ProgID="Equation.DSMT4" ShapeID="_x0000_i1146" DrawAspect="Content" ObjectID="_1705745552" r:id="rId185"/>
        </w:object>
      </w:r>
      <w:r w:rsidRPr="00A036ED">
        <w:t xml:space="preserve"> при комнатных температурах</w:t>
      </w:r>
      <w:r>
        <w:t xml:space="preserve">, в настоящей работе </w:t>
      </w:r>
      <w:r w:rsidRPr="00951D7F">
        <w:rPr>
          <w:position w:val="-4"/>
        </w:rPr>
        <w:object w:dxaOrig="480" w:dyaOrig="340" w14:anchorId="121E6E1E">
          <v:shape id="_x0000_i1147" type="#_x0000_t75" style="width:24pt;height:17.25pt" o:ole="">
            <v:imagedata r:id="rId113" o:title=""/>
          </v:shape>
          <o:OLEObject Type="Embed" ProgID="Equation.DSMT4" ShapeID="_x0000_i1147" DrawAspect="Content" ObjectID="_1705745553" r:id="rId186"/>
        </w:object>
      </w:r>
      <w:r>
        <w:t xml:space="preserve"> = 0.</w:t>
      </w:r>
    </w:p>
    <w:p w14:paraId="6A5E8EA7" w14:textId="77777777" w:rsidR="00AB2F1D" w:rsidRPr="00DB77D3" w:rsidRDefault="00AB2F1D" w:rsidP="00AB2F1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48939095" w14:textId="77777777" w:rsidR="00AB2F1D" w:rsidRDefault="00AB2F1D" w:rsidP="00AB2F1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0C140A">
        <w:rPr>
          <w:i/>
          <w:iCs/>
          <w:szCs w:val="28"/>
        </w:rPr>
        <w:t>Задача</w:t>
      </w:r>
      <w:r>
        <w:rPr>
          <w:i/>
          <w:iCs/>
          <w:szCs w:val="28"/>
        </w:rPr>
        <w:t xml:space="preserve"> 1</w:t>
      </w:r>
      <w:r w:rsidRPr="000C140A">
        <w:rPr>
          <w:i/>
          <w:iCs/>
          <w:szCs w:val="28"/>
        </w:rPr>
        <w:t>:</w:t>
      </w:r>
      <w:r>
        <w:rPr>
          <w:szCs w:val="28"/>
        </w:rPr>
        <w:t xml:space="preserve"> определить стационарное состояние генерации </w:t>
      </w:r>
      <w:r w:rsidRPr="00951D7F">
        <w:rPr>
          <w:position w:val="-12"/>
        </w:rPr>
        <w:object w:dxaOrig="1420" w:dyaOrig="380" w14:anchorId="347325AE">
          <v:shape id="_x0000_i1148" type="#_x0000_t75" style="width:71.25pt;height:18.75pt" o:ole="">
            <v:imagedata r:id="rId28" o:title=""/>
          </v:shape>
          <o:OLEObject Type="Embed" ProgID="Equation.DSMT4" ShapeID="_x0000_i1148" DrawAspect="Content" ObjectID="_1705745554" r:id="rId187"/>
        </w:object>
      </w:r>
      <w:r w:rsidRPr="0091354D">
        <w:t>,</w:t>
      </w:r>
      <w:r w:rsidRPr="00071699">
        <w:t xml:space="preserve"> </w:t>
      </w:r>
      <w:r w:rsidRPr="00951D7F">
        <w:rPr>
          <w:position w:val="-12"/>
        </w:rPr>
        <w:object w:dxaOrig="1100" w:dyaOrig="380" w14:anchorId="40794134">
          <v:shape id="_x0000_i1149" type="#_x0000_t75" style="width:54.75pt;height:18.75pt" o:ole="">
            <v:imagedata r:id="rId116" o:title=""/>
          </v:shape>
          <o:OLEObject Type="Embed" ProgID="Equation.DSMT4" ShapeID="_x0000_i1149" DrawAspect="Content" ObjectID="_1705745555" r:id="rId188"/>
        </w:object>
      </w:r>
      <w:r w:rsidRPr="00071699">
        <w:t>,</w:t>
      </w:r>
      <w:r w:rsidRPr="0091354D">
        <w:t xml:space="preserve"> </w:t>
      </w:r>
      <w:r w:rsidRPr="00951D7F">
        <w:rPr>
          <w:position w:val="-12"/>
        </w:rPr>
        <w:object w:dxaOrig="1020" w:dyaOrig="380" w14:anchorId="06C73C30">
          <v:shape id="_x0000_i1150" type="#_x0000_t75" style="width:51pt;height:18.75pt" o:ole="">
            <v:imagedata r:id="rId118" o:title=""/>
          </v:shape>
          <o:OLEObject Type="Embed" ProgID="Equation.DSMT4" ShapeID="_x0000_i1150" DrawAspect="Content" ObjectID="_1705745556" r:id="rId189"/>
        </w:object>
      </w:r>
      <w:r w:rsidRPr="0091354D">
        <w:t xml:space="preserve"> </w:t>
      </w:r>
      <w:r>
        <w:t xml:space="preserve">и </w:t>
      </w:r>
      <w:r>
        <w:rPr>
          <w:szCs w:val="28"/>
        </w:rPr>
        <w:t xml:space="preserve">пороговое значение параметра накачки </w:t>
      </w:r>
      <w:r w:rsidRPr="00921719">
        <w:rPr>
          <w:position w:val="-12"/>
        </w:rPr>
        <w:object w:dxaOrig="420" w:dyaOrig="380" w14:anchorId="245CBE2D">
          <v:shape id="_x0000_i1151" type="#_x0000_t75" style="width:21pt;height:18.75pt" o:ole="">
            <v:imagedata r:id="rId32" o:title=""/>
          </v:shape>
          <o:OLEObject Type="Embed" ProgID="Equation.DSMT4" ShapeID="_x0000_i1151" DrawAspect="Content" ObjectID="_1705745557" r:id="rId190"/>
        </w:object>
      </w:r>
      <w:r w:rsidRPr="00921719">
        <w:t xml:space="preserve"> </w:t>
      </w:r>
      <w:r>
        <w:rPr>
          <w:szCs w:val="28"/>
        </w:rPr>
        <w:t xml:space="preserve">в модели (1–3). Пороговое значение накачки соответствует ситуации, когда </w:t>
      </w:r>
      <w:r w:rsidRPr="00951D7F">
        <w:rPr>
          <w:position w:val="-12"/>
        </w:rPr>
        <w:object w:dxaOrig="300" w:dyaOrig="380" w14:anchorId="14F89BCB">
          <v:shape id="_x0000_i1152" type="#_x0000_t75" style="width:15pt;height:18.75pt" o:ole="">
            <v:imagedata r:id="rId34" o:title=""/>
          </v:shape>
          <o:OLEObject Type="Embed" ProgID="Equation.DSMT4" ShapeID="_x0000_i1152" DrawAspect="Content" ObjectID="_1705745558" r:id="rId191"/>
        </w:object>
      </w:r>
      <w:r>
        <w:t xml:space="preserve"> становится положительным.</w:t>
      </w:r>
    </w:p>
    <w:p w14:paraId="601E7DE4" w14:textId="77777777" w:rsidR="00AB2F1D" w:rsidRDefault="00AB2F1D" w:rsidP="00AB2F1D">
      <w:pPr>
        <w:autoSpaceDE w:val="0"/>
        <w:autoSpaceDN w:val="0"/>
        <w:adjustRightInd w:val="0"/>
        <w:spacing w:line="240" w:lineRule="auto"/>
        <w:rPr>
          <w:i/>
          <w:iCs/>
          <w:szCs w:val="28"/>
        </w:rPr>
      </w:pPr>
    </w:p>
    <w:p w14:paraId="0CD084E6" w14:textId="77777777" w:rsidR="00AB2F1D" w:rsidRPr="006A691E" w:rsidRDefault="00AB2F1D" w:rsidP="00AB2F1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06D5B">
        <w:rPr>
          <w:i/>
          <w:iCs/>
          <w:szCs w:val="28"/>
        </w:rPr>
        <w:t>Задача 2:</w:t>
      </w:r>
      <w:r>
        <w:rPr>
          <w:szCs w:val="28"/>
        </w:rPr>
        <w:t xml:space="preserve"> </w:t>
      </w:r>
      <w:r w:rsidRPr="00DB77D3">
        <w:rPr>
          <w:szCs w:val="28"/>
        </w:rPr>
        <w:t>построить график</w:t>
      </w:r>
      <w:r>
        <w:rPr>
          <w:szCs w:val="28"/>
        </w:rPr>
        <w:t xml:space="preserve"> интенсивности лазерного излучения</w:t>
      </w:r>
      <w:r w:rsidRPr="00DB77D3">
        <w:rPr>
          <w:szCs w:val="28"/>
        </w:rPr>
        <w:t xml:space="preserve"> </w:t>
      </w:r>
      <w:r w:rsidRPr="00E309B8">
        <w:rPr>
          <w:position w:val="-12"/>
          <w:szCs w:val="28"/>
        </w:rPr>
        <w:object w:dxaOrig="499" w:dyaOrig="360" w14:anchorId="207D6D40">
          <v:shape id="_x0000_i1153" type="#_x0000_t75" style="width:24.75pt;height:18pt" o:ole="">
            <v:imagedata r:id="rId20" o:title=""/>
          </v:shape>
          <o:OLEObject Type="Embed" ProgID="Equation.DSMT4" ShapeID="_x0000_i1153" DrawAspect="Content" ObjectID="_1705745559" r:id="rId192"/>
        </w:object>
      </w:r>
      <w:r>
        <w:t xml:space="preserve"> </w:t>
      </w:r>
      <w:r w:rsidRPr="00DB77D3">
        <w:rPr>
          <w:szCs w:val="28"/>
        </w:rPr>
        <w:t xml:space="preserve">и определить </w:t>
      </w:r>
      <w:r>
        <w:rPr>
          <w:szCs w:val="28"/>
        </w:rPr>
        <w:t xml:space="preserve">по данному графику </w:t>
      </w:r>
      <w:r w:rsidRPr="00DB77D3">
        <w:rPr>
          <w:szCs w:val="28"/>
        </w:rPr>
        <w:t>частоту наблюдаемых релаксационных колебаний интенсивности.</w:t>
      </w:r>
      <w:r w:rsidRPr="006A691E">
        <w:rPr>
          <w:szCs w:val="28"/>
        </w:rPr>
        <w:t xml:space="preserve"> </w:t>
      </w:r>
      <w:r>
        <w:rPr>
          <w:szCs w:val="28"/>
        </w:rPr>
        <w:t>Частоту релаксационных колебаний выразить в единицах частоты, кратных Гц, используя значение</w:t>
      </w:r>
      <w:r w:rsidRPr="001A506D">
        <w:t xml:space="preserve"> </w:t>
      </w:r>
      <w:r w:rsidRPr="001A506D">
        <w:rPr>
          <w:i/>
          <w:iCs/>
        </w:rPr>
        <w:t>τ</w:t>
      </w:r>
      <w:r w:rsidRPr="001A506D">
        <w:rPr>
          <w:i/>
          <w:iCs/>
          <w:vertAlign w:val="subscript"/>
          <w:lang w:val="en-US"/>
        </w:rPr>
        <w:t>p</w:t>
      </w:r>
      <w:r>
        <w:t>, на которое нормировано время в данной модели.</w:t>
      </w:r>
    </w:p>
    <w:p w14:paraId="368722B4" w14:textId="64C0D9D2" w:rsidR="00AB2F1D" w:rsidRDefault="00AB2F1D" w:rsidP="00AB2F1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1D869526" w14:textId="77777777" w:rsidR="00A91F5C" w:rsidRPr="00302751" w:rsidRDefault="00A91F5C" w:rsidP="00A91F5C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302751">
        <w:rPr>
          <w:i/>
          <w:iCs/>
          <w:szCs w:val="28"/>
        </w:rPr>
        <w:t>Задача 3</w:t>
      </w:r>
      <w:r>
        <w:rPr>
          <w:szCs w:val="28"/>
        </w:rPr>
        <w:t xml:space="preserve">: уменьшить значение параметра </w:t>
      </w:r>
      <w:r w:rsidRPr="00DA43E7">
        <w:rPr>
          <w:i/>
          <w:iCs/>
          <w:szCs w:val="28"/>
          <w:lang w:val="en-US"/>
        </w:rPr>
        <w:t>B</w:t>
      </w:r>
      <w:r w:rsidRPr="00302751">
        <w:rPr>
          <w:szCs w:val="28"/>
        </w:rPr>
        <w:t xml:space="preserve"> </w:t>
      </w:r>
      <w:r>
        <w:rPr>
          <w:szCs w:val="28"/>
        </w:rPr>
        <w:t>в два раза. Как изменилась при этом частота релаксационных колебаний?</w:t>
      </w:r>
    </w:p>
    <w:p w14:paraId="26581E13" w14:textId="77777777" w:rsidR="00A91F5C" w:rsidRDefault="00A91F5C" w:rsidP="00AB2F1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794B213D" w14:textId="77777777" w:rsidR="00AB2F1D" w:rsidRPr="00053585" w:rsidRDefault="00AB2F1D" w:rsidP="00AB2F1D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 xml:space="preserve">Для интегрирования </w:t>
      </w:r>
      <w:r w:rsidRPr="00DB77D3">
        <w:rPr>
          <w:szCs w:val="28"/>
        </w:rPr>
        <w:t xml:space="preserve">данной системы уравнений </w:t>
      </w:r>
      <w:r>
        <w:rPr>
          <w:szCs w:val="28"/>
        </w:rPr>
        <w:t xml:space="preserve">следует воспользоваться численными методами, реализованными в программной среде по выбору (например, </w:t>
      </w:r>
      <w:r>
        <w:rPr>
          <w:szCs w:val="28"/>
          <w:lang w:val="en-US"/>
        </w:rPr>
        <w:t>MATLAB</w:t>
      </w:r>
      <w:r w:rsidRPr="00053585">
        <w:rPr>
          <w:szCs w:val="28"/>
        </w:rPr>
        <w:t xml:space="preserve">, </w:t>
      </w:r>
      <w:proofErr w:type="spellStart"/>
      <w:r>
        <w:rPr>
          <w:szCs w:val="28"/>
          <w:lang w:val="en-US"/>
        </w:rPr>
        <w:t>SciLab</w:t>
      </w:r>
      <w:proofErr w:type="spellEnd"/>
      <w:r w:rsidRPr="00053585">
        <w:rPr>
          <w:szCs w:val="28"/>
        </w:rPr>
        <w:t xml:space="preserve">, </w:t>
      </w:r>
      <w:r>
        <w:rPr>
          <w:szCs w:val="28"/>
          <w:lang w:val="en-US"/>
        </w:rPr>
        <w:t>Octave</w:t>
      </w:r>
      <w:r w:rsidRPr="00053585">
        <w:rPr>
          <w:szCs w:val="28"/>
        </w:rPr>
        <w:t xml:space="preserve">, </w:t>
      </w:r>
      <w:r>
        <w:rPr>
          <w:szCs w:val="28"/>
          <w:lang w:val="en-US"/>
        </w:rPr>
        <w:t>Python</w:t>
      </w:r>
      <w:r w:rsidRPr="00053585">
        <w:rPr>
          <w:szCs w:val="28"/>
        </w:rPr>
        <w:t xml:space="preserve">, </w:t>
      </w:r>
      <w:r>
        <w:rPr>
          <w:szCs w:val="28"/>
          <w:lang w:val="en-US"/>
        </w:rPr>
        <w:t>Julia</w:t>
      </w:r>
      <w:r w:rsidRPr="00053585">
        <w:rPr>
          <w:szCs w:val="28"/>
        </w:rPr>
        <w:t xml:space="preserve"> </w:t>
      </w:r>
      <w:r>
        <w:rPr>
          <w:szCs w:val="28"/>
        </w:rPr>
        <w:t>или другой).</w:t>
      </w:r>
    </w:p>
    <w:p w14:paraId="0C4270D8" w14:textId="5C4610C3" w:rsidR="00AB2F1D" w:rsidRDefault="00AB2F1D" w:rsidP="00AB2F1D">
      <w:pPr>
        <w:autoSpaceDE w:val="0"/>
        <w:autoSpaceDN w:val="0"/>
        <w:adjustRightInd w:val="0"/>
        <w:spacing w:line="240" w:lineRule="auto"/>
      </w:pPr>
      <w:r>
        <w:rPr>
          <w:szCs w:val="28"/>
        </w:rPr>
        <w:t>Значение времени релаксации носителей заряда в смачивающем слое</w:t>
      </w:r>
      <w:r w:rsidRPr="007168D0">
        <w:rPr>
          <w:szCs w:val="28"/>
        </w:rPr>
        <w:t xml:space="preserve"> </w:t>
      </w:r>
      <w:r w:rsidRPr="000B6DE5">
        <w:rPr>
          <w:position w:val="-12"/>
        </w:rPr>
        <w:object w:dxaOrig="300" w:dyaOrig="380" w14:anchorId="06D4F410">
          <v:shape id="_x0000_i1154" type="#_x0000_t75" style="width:15pt;height:18.75pt" o:ole="">
            <v:imagedata r:id="rId123" o:title=""/>
          </v:shape>
          <o:OLEObject Type="Embed" ProgID="Equation.DSMT4" ShapeID="_x0000_i1154" DrawAspect="Content" ObjectID="_1705745560" r:id="rId193"/>
        </w:object>
      </w:r>
      <w:r w:rsidRPr="007168D0">
        <w:t xml:space="preserve"> = 1</w:t>
      </w:r>
      <w:r>
        <w:t>.</w:t>
      </w:r>
    </w:p>
    <w:p w14:paraId="30AB9948" w14:textId="77777777" w:rsidR="00AB2F1D" w:rsidRPr="00DB77D3" w:rsidRDefault="00AB2F1D" w:rsidP="00AB2F1D">
      <w:pPr>
        <w:spacing w:line="276" w:lineRule="auto"/>
        <w:ind w:firstLine="0"/>
        <w:jc w:val="center"/>
      </w:pPr>
      <w:r w:rsidRPr="00E02A87">
        <w:rPr>
          <w:highlight w:val="yellow"/>
        </w:rPr>
        <w:t>/* вставить соответствующие значения из таблицы 1 */</w:t>
      </w:r>
    </w:p>
    <w:p w14:paraId="5CF4F813" w14:textId="3CDDD8FA" w:rsidR="00AB2F1D" w:rsidRDefault="00AB2F1D" w:rsidP="00AB2F1D">
      <w:pPr>
        <w:autoSpaceDE w:val="0"/>
        <w:autoSpaceDN w:val="0"/>
        <w:adjustRightInd w:val="0"/>
        <w:spacing w:line="240" w:lineRule="auto"/>
      </w:pPr>
    </w:p>
    <w:p w14:paraId="66729046" w14:textId="77777777" w:rsidR="00F45867" w:rsidRPr="00DB77D3" w:rsidRDefault="00F45867" w:rsidP="00F45867">
      <w:pPr>
        <w:spacing w:line="276" w:lineRule="auto"/>
        <w:rPr>
          <w:b/>
        </w:rPr>
      </w:pPr>
      <w:r w:rsidRPr="00DB77D3">
        <w:rPr>
          <w:b/>
        </w:rPr>
        <w:t>Ход работы</w:t>
      </w:r>
    </w:p>
    <w:p w14:paraId="5415AF5C" w14:textId="77777777" w:rsidR="00F45867" w:rsidRPr="00DB77D3" w:rsidRDefault="00F45867" w:rsidP="00F45867">
      <w:pPr>
        <w:spacing w:line="276" w:lineRule="auto"/>
        <w:rPr>
          <w:iCs/>
        </w:rPr>
      </w:pPr>
      <w:r w:rsidRPr="00E02A87">
        <w:rPr>
          <w:iCs/>
          <w:highlight w:val="yellow"/>
        </w:rPr>
        <w:t>/* Кратко описать последовательность шагов и действий, которые осуществлялись при выполнении лабораторной работы, какие для этого использовались средства и т.п. Привести требуемые графики и определенное значение частоты релаксационных колебаний. */</w:t>
      </w:r>
    </w:p>
    <w:p w14:paraId="5EF545C5" w14:textId="77777777" w:rsidR="00F45867" w:rsidRPr="00DB77D3" w:rsidRDefault="00F45867" w:rsidP="00F45867">
      <w:pPr>
        <w:spacing w:line="276" w:lineRule="auto"/>
      </w:pPr>
    </w:p>
    <w:p w14:paraId="02827F3F" w14:textId="77777777" w:rsidR="00F45867" w:rsidRPr="00DB77D3" w:rsidRDefault="00F45867" w:rsidP="00F45867">
      <w:pPr>
        <w:spacing w:line="276" w:lineRule="auto"/>
      </w:pPr>
    </w:p>
    <w:p w14:paraId="63583DD8" w14:textId="77777777" w:rsidR="00F45867" w:rsidRPr="00DB77D3" w:rsidRDefault="00F45867" w:rsidP="00F45867">
      <w:pPr>
        <w:spacing w:line="276" w:lineRule="auto"/>
      </w:pPr>
      <w:r w:rsidRPr="00EE06DE">
        <w:rPr>
          <w:b/>
          <w:bCs/>
        </w:rPr>
        <w:t>Выводы по работе:</w:t>
      </w:r>
      <w:r w:rsidRPr="00DB77D3">
        <w:t xml:space="preserve"> </w:t>
      </w:r>
      <w:r w:rsidRPr="00E02A87">
        <w:rPr>
          <w:highlight w:val="yellow"/>
        </w:rPr>
        <w:t>/* написать о том, какие знания и навыки были приобретены в ходе выполнения лабораторной работы. */</w:t>
      </w:r>
    </w:p>
    <w:p w14:paraId="25D9D420" w14:textId="77777777" w:rsidR="00AB2F1D" w:rsidRPr="009F4F63" w:rsidRDefault="00AB2F1D" w:rsidP="00AB2F1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62D7FFBF" w14:textId="137B1FD3" w:rsidR="00AB2F1D" w:rsidRDefault="00AB2F1D">
      <w:pPr>
        <w:spacing w:line="240" w:lineRule="auto"/>
        <w:ind w:firstLine="0"/>
        <w:jc w:val="left"/>
        <w:rPr>
          <w:b/>
          <w:bCs/>
          <w:szCs w:val="28"/>
        </w:rPr>
      </w:pPr>
    </w:p>
    <w:p w14:paraId="7580A888" w14:textId="63CE632A" w:rsidR="00AB2F1D" w:rsidRDefault="00AB2F1D">
      <w:pPr>
        <w:spacing w:line="240" w:lineRule="auto"/>
        <w:ind w:firstLine="0"/>
        <w:jc w:val="left"/>
        <w:rPr>
          <w:b/>
          <w:bCs/>
          <w:szCs w:val="28"/>
        </w:rPr>
      </w:pPr>
      <w:r>
        <w:rPr>
          <w:b/>
          <w:bCs/>
          <w:szCs w:val="28"/>
        </w:rPr>
        <w:br w:type="page"/>
      </w:r>
    </w:p>
    <w:p w14:paraId="7FBF2289" w14:textId="77777777" w:rsidR="00AB2F1D" w:rsidRDefault="00AB2F1D">
      <w:pPr>
        <w:spacing w:line="240" w:lineRule="auto"/>
        <w:ind w:firstLine="0"/>
        <w:jc w:val="left"/>
        <w:rPr>
          <w:b/>
          <w:bCs/>
          <w:szCs w:val="28"/>
        </w:rPr>
      </w:pPr>
    </w:p>
    <w:p w14:paraId="6E912C30" w14:textId="04962BF9" w:rsidR="00AE1655" w:rsidRPr="00DB77D3" w:rsidRDefault="00AE1655" w:rsidP="00AE1655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DB77D3">
        <w:rPr>
          <w:b/>
          <w:bCs/>
          <w:szCs w:val="28"/>
        </w:rPr>
        <w:t>Контрольные вопросы к</w:t>
      </w:r>
      <w:r w:rsidRPr="00AE1655">
        <w:rPr>
          <w:b/>
          <w:bCs/>
          <w:szCs w:val="28"/>
        </w:rPr>
        <w:t xml:space="preserve"> </w:t>
      </w:r>
      <w:r>
        <w:rPr>
          <w:b/>
          <w:bCs/>
          <w:szCs w:val="28"/>
        </w:rPr>
        <w:t>защите</w:t>
      </w:r>
      <w:r w:rsidRPr="00DB77D3">
        <w:rPr>
          <w:b/>
          <w:bCs/>
          <w:szCs w:val="28"/>
        </w:rPr>
        <w:t xml:space="preserve"> лабораторн</w:t>
      </w:r>
      <w:r>
        <w:rPr>
          <w:b/>
          <w:bCs/>
          <w:szCs w:val="28"/>
        </w:rPr>
        <w:t>ых</w:t>
      </w:r>
      <w:r w:rsidRPr="00DB77D3">
        <w:rPr>
          <w:b/>
          <w:bCs/>
          <w:szCs w:val="28"/>
        </w:rPr>
        <w:t xml:space="preserve"> работ № 1</w:t>
      </w:r>
      <w:r w:rsidRPr="00AE1655">
        <w:rPr>
          <w:b/>
          <w:bCs/>
          <w:szCs w:val="28"/>
        </w:rPr>
        <w:t>-2</w:t>
      </w:r>
      <w:r w:rsidRPr="00DB77D3">
        <w:rPr>
          <w:b/>
          <w:bCs/>
          <w:szCs w:val="28"/>
        </w:rPr>
        <w:t>:</w:t>
      </w:r>
    </w:p>
    <w:p w14:paraId="5259307C" w14:textId="77777777" w:rsidR="00AE1655" w:rsidRPr="00DB77D3" w:rsidRDefault="00AE1655" w:rsidP="00AE1655">
      <w:r w:rsidRPr="00DB77D3">
        <w:t>1. Какие характеристики релаксационных колебаний вы можете выделить?</w:t>
      </w:r>
    </w:p>
    <w:p w14:paraId="42A5F969" w14:textId="77777777" w:rsidR="00AE1655" w:rsidRPr="00DB77D3" w:rsidRDefault="00AE1655" w:rsidP="00AE1655">
      <w:r w:rsidRPr="00DB77D3">
        <w:t>2. Чем определяется время жизни фотона в резонаторе?</w:t>
      </w:r>
    </w:p>
    <w:p w14:paraId="745E0E5A" w14:textId="77777777" w:rsidR="00AE1655" w:rsidRPr="00DB77D3" w:rsidRDefault="00AE1655" w:rsidP="00AE1655">
      <w:r w:rsidRPr="00DB77D3">
        <w:t>3. Какой физический процесс характеризуется временем жизни фотона в резонаторе? Каким уравнением его можно описать?</w:t>
      </w:r>
    </w:p>
    <w:p w14:paraId="57599166" w14:textId="77777777" w:rsidR="00AE1655" w:rsidRPr="00DB77D3" w:rsidRDefault="00AE1655" w:rsidP="00AE1655">
      <w:r w:rsidRPr="00DB77D3">
        <w:t>4. К какому состоянию стремятся релаксационные колебания лазера</w:t>
      </w:r>
      <w:r>
        <w:t>?</w:t>
      </w:r>
    </w:p>
    <w:p w14:paraId="222BD5E4" w14:textId="77777777" w:rsidR="00AE1655" w:rsidRPr="00DB77D3" w:rsidRDefault="00AE1655" w:rsidP="00AE1655">
      <w:r w:rsidRPr="00DB77D3">
        <w:t>5. Каким методом осуществлялось решение системы ОДУ в лабораторной работе?</w:t>
      </w:r>
    </w:p>
    <w:p w14:paraId="06B94B85" w14:textId="77777777" w:rsidR="00AE1655" w:rsidRPr="00DB77D3" w:rsidRDefault="00AE1655" w:rsidP="00AE1655">
      <w:r w:rsidRPr="00DB77D3">
        <w:t>6. Какова ошибка данного метода?</w:t>
      </w:r>
    </w:p>
    <w:p w14:paraId="0D92EFEE" w14:textId="77777777" w:rsidR="00AE1655" w:rsidRPr="00DB77D3" w:rsidRDefault="00AE1655" w:rsidP="00AE1655">
      <w:r w:rsidRPr="00DB77D3">
        <w:t>7. В каких единицах выражено время в модели?</w:t>
      </w:r>
    </w:p>
    <w:p w14:paraId="590B434B" w14:textId="0924BE10" w:rsidR="00AE1655" w:rsidRDefault="00AE1655" w:rsidP="00AE1655">
      <w:r w:rsidRPr="00DB77D3">
        <w:t>8. Как осуществить переход от частоты, вычисленной в физических единицах, к частоте в модельных единицах времени?</w:t>
      </w:r>
    </w:p>
    <w:p w14:paraId="619C2EDF" w14:textId="0AD43915" w:rsidR="00667EB4" w:rsidRPr="00667EB4" w:rsidRDefault="00667EB4" w:rsidP="00AE1655">
      <w:r w:rsidRPr="00667EB4">
        <w:t xml:space="preserve">9. </w:t>
      </w:r>
      <w:r>
        <w:t>Наблюдается ли отличие в характере релаксационных колебаний для лазера на квантовых ямах и квантовых точках?</w:t>
      </w:r>
    </w:p>
    <w:p w14:paraId="2021792D" w14:textId="77777777" w:rsidR="00AE1655" w:rsidRDefault="00AE1655" w:rsidP="00AE1655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3F328086" w14:textId="77777777" w:rsidR="00AE1655" w:rsidRPr="00A036ED" w:rsidRDefault="00AE1655" w:rsidP="00AE1655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A036ED">
        <w:rPr>
          <w:b/>
          <w:bCs/>
          <w:szCs w:val="28"/>
        </w:rPr>
        <w:t>Список источников</w:t>
      </w:r>
    </w:p>
    <w:p w14:paraId="305A93A5" w14:textId="6CF0D45D" w:rsidR="005F7AF0" w:rsidRPr="006A21DB" w:rsidRDefault="005F7AF0" w:rsidP="005F7AF0">
      <w:pPr>
        <w:autoSpaceDE w:val="0"/>
        <w:autoSpaceDN w:val="0"/>
        <w:adjustRightInd w:val="0"/>
        <w:spacing w:line="240" w:lineRule="auto"/>
        <w:rPr>
          <w:szCs w:val="28"/>
          <w:lang w:val="en-US"/>
        </w:rPr>
      </w:pPr>
      <w:r w:rsidRPr="00CA5F54">
        <w:rPr>
          <w:szCs w:val="28"/>
        </w:rPr>
        <w:t xml:space="preserve">1. </w:t>
      </w:r>
      <w:r w:rsidRPr="0028668E">
        <w:rPr>
          <w:szCs w:val="28"/>
          <w:lang w:val="en-US"/>
        </w:rPr>
        <w:t>Erneux</w:t>
      </w:r>
      <w:r w:rsidRPr="00CA5F54">
        <w:rPr>
          <w:szCs w:val="28"/>
        </w:rPr>
        <w:t xml:space="preserve"> </w:t>
      </w:r>
      <w:r w:rsidRPr="0028668E">
        <w:rPr>
          <w:szCs w:val="28"/>
          <w:lang w:val="en-US"/>
        </w:rPr>
        <w:t>T</w:t>
      </w:r>
      <w:r w:rsidRPr="00CA5F54">
        <w:rPr>
          <w:szCs w:val="28"/>
        </w:rPr>
        <w:t xml:space="preserve">., </w:t>
      </w:r>
      <w:r w:rsidRPr="0028668E">
        <w:rPr>
          <w:szCs w:val="28"/>
          <w:lang w:val="en-US"/>
        </w:rPr>
        <w:t>Glorieux</w:t>
      </w:r>
      <w:r w:rsidRPr="00CA5F54">
        <w:rPr>
          <w:szCs w:val="28"/>
        </w:rPr>
        <w:t xml:space="preserve"> </w:t>
      </w:r>
      <w:r w:rsidRPr="0028668E">
        <w:rPr>
          <w:szCs w:val="28"/>
          <w:lang w:val="en-US"/>
        </w:rPr>
        <w:t>P</w:t>
      </w:r>
      <w:r w:rsidRPr="00CA5F54">
        <w:rPr>
          <w:szCs w:val="28"/>
        </w:rPr>
        <w:t xml:space="preserve">. </w:t>
      </w:r>
      <w:r w:rsidRPr="0028668E">
        <w:rPr>
          <w:szCs w:val="28"/>
          <w:lang w:val="en-US"/>
        </w:rPr>
        <w:t>Laser</w:t>
      </w:r>
      <w:r w:rsidRPr="00CA5F54">
        <w:rPr>
          <w:szCs w:val="28"/>
        </w:rPr>
        <w:t xml:space="preserve"> </w:t>
      </w:r>
      <w:r w:rsidRPr="0028668E">
        <w:rPr>
          <w:szCs w:val="28"/>
          <w:lang w:val="en-US"/>
        </w:rPr>
        <w:t>dynamics</w:t>
      </w:r>
      <w:r w:rsidRPr="00CA5F54">
        <w:rPr>
          <w:szCs w:val="28"/>
        </w:rPr>
        <w:t xml:space="preserve">. </w:t>
      </w:r>
      <w:r>
        <w:rPr>
          <w:szCs w:val="28"/>
          <w:lang w:val="en-US"/>
        </w:rPr>
        <w:t>Cambridge: Cambridge University Press,</w:t>
      </w:r>
      <w:r w:rsidRPr="0028668E">
        <w:rPr>
          <w:szCs w:val="28"/>
          <w:lang w:val="en-US"/>
        </w:rPr>
        <w:t xml:space="preserve"> </w:t>
      </w:r>
      <w:r w:rsidRPr="006A21DB">
        <w:rPr>
          <w:szCs w:val="28"/>
          <w:lang w:val="en-US"/>
        </w:rPr>
        <w:t>2010.</w:t>
      </w:r>
    </w:p>
    <w:p w14:paraId="3F9AF6A8" w14:textId="51474BB0" w:rsidR="005F7AF0" w:rsidRDefault="005F7AF0" w:rsidP="005F7AF0">
      <w:pPr>
        <w:autoSpaceDE w:val="0"/>
        <w:autoSpaceDN w:val="0"/>
        <w:adjustRightInd w:val="0"/>
        <w:spacing w:line="240" w:lineRule="auto"/>
        <w:rPr>
          <w:szCs w:val="28"/>
          <w:lang w:val="en-US"/>
        </w:rPr>
      </w:pPr>
      <w:r>
        <w:rPr>
          <w:szCs w:val="28"/>
          <w:lang w:val="en-US"/>
        </w:rPr>
        <w:t>2</w:t>
      </w:r>
      <w:r w:rsidRPr="0028668E">
        <w:rPr>
          <w:szCs w:val="28"/>
          <w:lang w:val="en-US"/>
        </w:rPr>
        <w:t xml:space="preserve">. Erneux T., Viktorov E.A., Mandel P. Time scales and relaxation dynamics in quantum-dot lasers // Phys. Rev. A. American Physical Society, 2007. </w:t>
      </w:r>
      <w:r w:rsidRPr="0028668E">
        <w:rPr>
          <w:szCs w:val="28"/>
        </w:rPr>
        <w:t>Т</w:t>
      </w:r>
      <w:r w:rsidRPr="0028668E">
        <w:rPr>
          <w:szCs w:val="28"/>
          <w:lang w:val="en-US"/>
        </w:rPr>
        <w:t xml:space="preserve">. 76, № 2. </w:t>
      </w:r>
      <w:r w:rsidRPr="0028668E">
        <w:rPr>
          <w:szCs w:val="28"/>
        </w:rPr>
        <w:t>С</w:t>
      </w:r>
      <w:r w:rsidRPr="0028668E">
        <w:rPr>
          <w:szCs w:val="28"/>
          <w:lang w:val="en-US"/>
        </w:rPr>
        <w:t>. 23819.</w:t>
      </w:r>
    </w:p>
    <w:p w14:paraId="372F92DA" w14:textId="5995675A" w:rsidR="005F7AF0" w:rsidRPr="0028668E" w:rsidRDefault="005F7AF0" w:rsidP="005F7AF0">
      <w:pPr>
        <w:autoSpaceDE w:val="0"/>
        <w:autoSpaceDN w:val="0"/>
        <w:adjustRightInd w:val="0"/>
        <w:spacing w:line="240" w:lineRule="auto"/>
        <w:rPr>
          <w:szCs w:val="28"/>
          <w:lang w:val="en-US"/>
        </w:rPr>
      </w:pPr>
      <w:r>
        <w:rPr>
          <w:szCs w:val="28"/>
          <w:lang w:val="en-US"/>
        </w:rPr>
        <w:t>3.</w:t>
      </w:r>
      <w:r w:rsidRPr="005F7AF0">
        <w:rPr>
          <w:szCs w:val="28"/>
          <w:lang w:val="en-US"/>
        </w:rPr>
        <w:t xml:space="preserve"> </w:t>
      </w:r>
      <w:proofErr w:type="spellStart"/>
      <w:r w:rsidRPr="005F7AF0">
        <w:rPr>
          <w:szCs w:val="28"/>
          <w:lang w:val="en-US"/>
        </w:rPr>
        <w:t>Ohtsubo</w:t>
      </w:r>
      <w:proofErr w:type="spellEnd"/>
      <w:r w:rsidRPr="005F7AF0">
        <w:rPr>
          <w:szCs w:val="28"/>
          <w:lang w:val="en-US"/>
        </w:rPr>
        <w:t>. Semiconductor Lasers. Stability, Instability and Chaos. – Cham: Springer International Publishing, 2017</w:t>
      </w:r>
    </w:p>
    <w:p w14:paraId="195111D7" w14:textId="562634FA" w:rsidR="00AE1655" w:rsidRPr="005F7AF0" w:rsidRDefault="00AE1655" w:rsidP="00645D5C">
      <w:pPr>
        <w:autoSpaceDE w:val="0"/>
        <w:autoSpaceDN w:val="0"/>
        <w:adjustRightInd w:val="0"/>
        <w:spacing w:line="240" w:lineRule="auto"/>
        <w:rPr>
          <w:szCs w:val="28"/>
          <w:lang w:val="en-US"/>
        </w:rPr>
      </w:pPr>
    </w:p>
    <w:p w14:paraId="12CB4CCA" w14:textId="77777777" w:rsidR="00AE1655" w:rsidRPr="005F7AF0" w:rsidRDefault="00AE1655" w:rsidP="00645D5C">
      <w:pPr>
        <w:autoSpaceDE w:val="0"/>
        <w:autoSpaceDN w:val="0"/>
        <w:adjustRightInd w:val="0"/>
        <w:spacing w:line="240" w:lineRule="auto"/>
        <w:rPr>
          <w:szCs w:val="28"/>
          <w:lang w:val="en-US"/>
        </w:rPr>
      </w:pPr>
    </w:p>
    <w:p w14:paraId="6D8880A5" w14:textId="77777777" w:rsidR="00804D02" w:rsidRPr="005F7AF0" w:rsidRDefault="00804D02">
      <w:pPr>
        <w:spacing w:line="240" w:lineRule="auto"/>
        <w:ind w:firstLine="0"/>
        <w:jc w:val="left"/>
        <w:rPr>
          <w:b/>
          <w:lang w:val="en-US"/>
        </w:rPr>
      </w:pPr>
      <w:r w:rsidRPr="005F7AF0">
        <w:rPr>
          <w:b/>
          <w:lang w:val="en-US"/>
        </w:rPr>
        <w:br w:type="page"/>
      </w:r>
    </w:p>
    <w:p w14:paraId="7C4CDA82" w14:textId="044BDDCC" w:rsidR="00645D5C" w:rsidRPr="00BD2171" w:rsidRDefault="00645D5C" w:rsidP="00645D5C">
      <w:pPr>
        <w:autoSpaceDE w:val="0"/>
        <w:autoSpaceDN w:val="0"/>
        <w:adjustRightInd w:val="0"/>
        <w:spacing w:line="240" w:lineRule="auto"/>
        <w:rPr>
          <w:b/>
        </w:rPr>
      </w:pPr>
      <w:r w:rsidRPr="00BD2171">
        <w:rPr>
          <w:b/>
        </w:rPr>
        <w:lastRenderedPageBreak/>
        <w:t>Лабораторная работа № </w:t>
      </w:r>
      <w:r w:rsidR="00804D02">
        <w:rPr>
          <w:b/>
        </w:rPr>
        <w:t>3</w:t>
      </w:r>
      <w:r w:rsidRPr="00BD2171">
        <w:rPr>
          <w:b/>
        </w:rPr>
        <w:t>. Исследование модуляционных характеристик полупроводников</w:t>
      </w:r>
      <w:r w:rsidR="00804D02">
        <w:rPr>
          <w:b/>
        </w:rPr>
        <w:t>ых</w:t>
      </w:r>
      <w:r w:rsidRPr="00BD2171">
        <w:rPr>
          <w:b/>
        </w:rPr>
        <w:t xml:space="preserve"> лазер</w:t>
      </w:r>
      <w:r w:rsidR="00804D02">
        <w:rPr>
          <w:b/>
        </w:rPr>
        <w:t>ов</w:t>
      </w:r>
    </w:p>
    <w:p w14:paraId="33ECFAB7" w14:textId="1D36C99C" w:rsidR="00645D5C" w:rsidRPr="00BD2171" w:rsidRDefault="00645D5C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59E12715" w14:textId="15803903" w:rsidR="00645D5C" w:rsidRPr="00BD2171" w:rsidRDefault="00645D5C" w:rsidP="00645D5C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BD2171">
        <w:rPr>
          <w:b/>
          <w:bCs/>
          <w:szCs w:val="28"/>
        </w:rPr>
        <w:t>Задание</w:t>
      </w:r>
      <w:r w:rsidR="00824671">
        <w:rPr>
          <w:b/>
          <w:bCs/>
          <w:szCs w:val="28"/>
        </w:rPr>
        <w:t xml:space="preserve"> 1</w:t>
      </w:r>
    </w:p>
    <w:p w14:paraId="5D4F866A" w14:textId="6A8F5A59" w:rsidR="0031423E" w:rsidRPr="00BD2171" w:rsidRDefault="0031423E" w:rsidP="0031423E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>Используя безразмерные скоростные уравнения динамики одночастотного полупроводникового лазера</w:t>
      </w:r>
      <w:r w:rsidR="0082288C">
        <w:rPr>
          <w:szCs w:val="28"/>
        </w:rPr>
        <w:t xml:space="preserve"> на основе </w:t>
      </w:r>
      <w:r w:rsidR="0082288C" w:rsidRPr="0082288C">
        <w:rPr>
          <w:b/>
          <w:bCs/>
          <w:szCs w:val="28"/>
        </w:rPr>
        <w:t>квантовых ям</w:t>
      </w:r>
      <w:r w:rsidRPr="00BD2171">
        <w:rPr>
          <w:szCs w:val="28"/>
        </w:rPr>
        <w:t xml:space="preserve"> с модуляцией параметра накачки, построить график амплитудного отклика системы в зависимости от частоты модуляции.</w:t>
      </w:r>
    </w:p>
    <w:p w14:paraId="4EE47356" w14:textId="0B7D01F2" w:rsidR="0031423E" w:rsidRDefault="0031423E" w:rsidP="0031423E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>Модель соответствует таковой из задания лабораторной работы № 1 с учетом добавленного гармонического члена, отвечающего за модуляцию:</w:t>
      </w:r>
    </w:p>
    <w:p w14:paraId="30D52C7C" w14:textId="2D269797" w:rsidR="00824671" w:rsidRPr="00053585" w:rsidRDefault="00824671" w:rsidP="00824671">
      <w:pPr>
        <w:pStyle w:val="Formula"/>
        <w:rPr>
          <w:szCs w:val="24"/>
        </w:rPr>
      </w:pPr>
      <w:r w:rsidRPr="00053585">
        <w:rPr>
          <w:szCs w:val="24"/>
        </w:rPr>
        <w:tab/>
      </w:r>
      <w:r w:rsidR="00CA5F54" w:rsidRPr="00921719">
        <w:rPr>
          <w:position w:val="-14"/>
          <w:szCs w:val="24"/>
        </w:rPr>
        <w:object w:dxaOrig="2260" w:dyaOrig="420" w14:anchorId="4E2A753C">
          <v:shape id="_x0000_i1155" type="#_x0000_t75" style="width:113.25pt;height:21pt" o:ole="">
            <v:imagedata r:id="rId194" o:title=""/>
          </v:shape>
          <o:OLEObject Type="Embed" ProgID="Equation.DSMT4" ShapeID="_x0000_i1155" DrawAspect="Content" ObjectID="_1705745561" r:id="rId195"/>
        </w:object>
      </w:r>
      <w:r w:rsidRPr="00053585">
        <w:rPr>
          <w:szCs w:val="24"/>
        </w:rPr>
        <w:t>,</w:t>
      </w:r>
      <w:r w:rsidRPr="00053585">
        <w:rPr>
          <w:szCs w:val="24"/>
        </w:rPr>
        <w:tab/>
        <w:t>(</w:t>
      </w:r>
      <w:r>
        <w:rPr>
          <w:szCs w:val="24"/>
        </w:rPr>
        <w:t>1</w:t>
      </w:r>
      <w:r w:rsidRPr="00053585">
        <w:rPr>
          <w:szCs w:val="24"/>
        </w:rPr>
        <w:t>)</w:t>
      </w:r>
    </w:p>
    <w:p w14:paraId="7D18681C" w14:textId="629DFA11" w:rsidR="00824671" w:rsidRPr="00053585" w:rsidRDefault="00824671" w:rsidP="00824671">
      <w:pPr>
        <w:pStyle w:val="Formula"/>
        <w:rPr>
          <w:szCs w:val="24"/>
        </w:rPr>
      </w:pPr>
      <w:r w:rsidRPr="00053585">
        <w:rPr>
          <w:szCs w:val="24"/>
        </w:rPr>
        <w:tab/>
      </w:r>
      <w:r w:rsidRPr="00921719">
        <w:rPr>
          <w:position w:val="-16"/>
          <w:szCs w:val="24"/>
        </w:rPr>
        <w:object w:dxaOrig="5120" w:dyaOrig="460" w14:anchorId="4DE04C1F">
          <v:shape id="_x0000_i1156" type="#_x0000_t75" style="width:256.5pt;height:23.25pt" o:ole="">
            <v:imagedata r:id="rId196" o:title=""/>
          </v:shape>
          <o:OLEObject Type="Embed" ProgID="Equation.DSMT4" ShapeID="_x0000_i1156" DrawAspect="Content" ObjectID="_1705745562" r:id="rId197"/>
        </w:object>
      </w:r>
      <w:r w:rsidRPr="00053585">
        <w:rPr>
          <w:szCs w:val="24"/>
        </w:rPr>
        <w:t>,</w:t>
      </w:r>
      <w:r w:rsidRPr="00053585">
        <w:rPr>
          <w:szCs w:val="24"/>
        </w:rPr>
        <w:tab/>
        <w:t>(</w:t>
      </w:r>
      <w:r>
        <w:rPr>
          <w:szCs w:val="24"/>
        </w:rPr>
        <w:t>2</w:t>
      </w:r>
      <w:r w:rsidRPr="00053585">
        <w:rPr>
          <w:szCs w:val="24"/>
        </w:rPr>
        <w:t>)</w:t>
      </w:r>
    </w:p>
    <w:p w14:paraId="32D96FAC" w14:textId="2C5EFCEC" w:rsidR="0031423E" w:rsidRPr="00BD2171" w:rsidRDefault="0031423E" w:rsidP="0031423E">
      <w:pPr>
        <w:autoSpaceDE w:val="0"/>
        <w:autoSpaceDN w:val="0"/>
        <w:adjustRightInd w:val="0"/>
        <w:spacing w:line="240" w:lineRule="auto"/>
        <w:ind w:firstLine="0"/>
      </w:pPr>
      <w:r w:rsidRPr="00BD2171">
        <w:rPr>
          <w:szCs w:val="28"/>
        </w:rPr>
        <w:t xml:space="preserve">где </w:t>
      </w:r>
      <w:r w:rsidRPr="00BD2171">
        <w:rPr>
          <w:position w:val="-12"/>
        </w:rPr>
        <w:object w:dxaOrig="320" w:dyaOrig="380" w14:anchorId="1A5803E3">
          <v:shape id="_x0000_i1157" type="#_x0000_t75" style="width:15.75pt;height:18.75pt" o:ole="">
            <v:imagedata r:id="rId198" o:title=""/>
          </v:shape>
          <o:OLEObject Type="Embed" ProgID="Equation.DSMT4" ShapeID="_x0000_i1157" DrawAspect="Content" ObjectID="_1705745563" r:id="rId199"/>
        </w:object>
      </w:r>
      <w:r w:rsidRPr="00BD2171">
        <w:t xml:space="preserve"> и </w:t>
      </w:r>
      <w:r w:rsidRPr="00BD2171">
        <w:rPr>
          <w:position w:val="-12"/>
        </w:rPr>
        <w:object w:dxaOrig="320" w:dyaOrig="380" w14:anchorId="3D99C892">
          <v:shape id="_x0000_i1158" type="#_x0000_t75" style="width:15.75pt;height:18.75pt" o:ole="">
            <v:imagedata r:id="rId200" o:title=""/>
          </v:shape>
          <o:OLEObject Type="Embed" ProgID="Equation.DSMT4" ShapeID="_x0000_i1158" DrawAspect="Content" ObjectID="_1705745564" r:id="rId201"/>
        </w:object>
      </w:r>
      <w:r w:rsidRPr="00BD2171">
        <w:t xml:space="preserve"> – амплитуда и частота модуляции параметра накачки соответственно.</w:t>
      </w:r>
    </w:p>
    <w:p w14:paraId="5A9DE4A3" w14:textId="70B8541C" w:rsidR="0031423E" w:rsidRPr="00BD2171" w:rsidRDefault="0031423E" w:rsidP="0031423E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 xml:space="preserve">Начальные значения переменных соответствуют стационарному состоянию модели в отсутствие модуляции: </w:t>
      </w:r>
      <w:r w:rsidR="00824671" w:rsidRPr="00BD2171">
        <w:rPr>
          <w:position w:val="-12"/>
        </w:rPr>
        <w:object w:dxaOrig="1040" w:dyaOrig="380" w14:anchorId="4FB07037">
          <v:shape id="_x0000_i1159" type="#_x0000_t75" style="width:51.75pt;height:19.5pt" o:ole="">
            <v:imagedata r:id="rId202" o:title=""/>
          </v:shape>
          <o:OLEObject Type="Embed" ProgID="Equation.DSMT4" ShapeID="_x0000_i1159" DrawAspect="Content" ObjectID="_1705745565" r:id="rId203"/>
        </w:object>
      </w:r>
      <w:r w:rsidRPr="00BD2171">
        <w:t xml:space="preserve">, </w:t>
      </w:r>
      <w:r w:rsidR="00824671" w:rsidRPr="00BD2171">
        <w:rPr>
          <w:position w:val="-12"/>
        </w:rPr>
        <w:object w:dxaOrig="1219" w:dyaOrig="380" w14:anchorId="3ECDCC64">
          <v:shape id="_x0000_i1160" type="#_x0000_t75" style="width:60.75pt;height:19.5pt" o:ole="">
            <v:imagedata r:id="rId204" o:title=""/>
          </v:shape>
          <o:OLEObject Type="Embed" ProgID="Equation.DSMT4" ShapeID="_x0000_i1160" DrawAspect="Content" ObjectID="_1705745566" r:id="rId205"/>
        </w:object>
      </w:r>
      <w:r w:rsidR="00824671">
        <w:t>, которые были определены в ходе лабораторной работы 1.</w:t>
      </w:r>
    </w:p>
    <w:p w14:paraId="7659222B" w14:textId="77777777" w:rsidR="0031423E" w:rsidRPr="00BD2171" w:rsidRDefault="0031423E" w:rsidP="0031423E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5480CD79" w14:textId="7DC38786" w:rsidR="0031423E" w:rsidRPr="00BD2171" w:rsidRDefault="0031423E" w:rsidP="0031423E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BD2171">
        <w:rPr>
          <w:b/>
          <w:bCs/>
          <w:szCs w:val="28"/>
        </w:rPr>
        <w:t xml:space="preserve">Задача </w:t>
      </w:r>
      <w:r w:rsidR="0082288C">
        <w:rPr>
          <w:b/>
          <w:bCs/>
          <w:szCs w:val="28"/>
        </w:rPr>
        <w:t>1.</w:t>
      </w:r>
      <w:r w:rsidRPr="00BD2171">
        <w:rPr>
          <w:b/>
          <w:bCs/>
          <w:szCs w:val="28"/>
        </w:rPr>
        <w:t>1</w:t>
      </w:r>
    </w:p>
    <w:p w14:paraId="6C576C8D" w14:textId="46E6A32C" w:rsidR="0031423E" w:rsidRPr="00BD2171" w:rsidRDefault="0031423E" w:rsidP="0031423E">
      <w:pPr>
        <w:autoSpaceDE w:val="0"/>
        <w:autoSpaceDN w:val="0"/>
        <w:adjustRightInd w:val="0"/>
        <w:spacing w:line="240" w:lineRule="auto"/>
      </w:pPr>
      <w:r w:rsidRPr="00BD2171">
        <w:rPr>
          <w:szCs w:val="28"/>
        </w:rPr>
        <w:t>Используя численные методы для интегрирования данной системы уравнений и значения параметров из таблицы 1</w:t>
      </w:r>
      <w:r w:rsidR="00824671">
        <w:rPr>
          <w:szCs w:val="28"/>
        </w:rPr>
        <w:t xml:space="preserve"> лабораторной работы </w:t>
      </w:r>
      <w:r w:rsidR="00824671" w:rsidRPr="00EE67F7">
        <w:rPr>
          <w:b/>
          <w:bCs/>
          <w:szCs w:val="28"/>
        </w:rPr>
        <w:t>№1</w:t>
      </w:r>
      <w:r w:rsidRPr="00BD2171">
        <w:rPr>
          <w:szCs w:val="28"/>
        </w:rPr>
        <w:t xml:space="preserve">, построить графики зависимости максимального и минимального значения интенсивности </w:t>
      </w:r>
      <w:r w:rsidRPr="00BD2171">
        <w:rPr>
          <w:position w:val="-4"/>
        </w:rPr>
        <w:object w:dxaOrig="200" w:dyaOrig="279" w14:anchorId="7826ED12">
          <v:shape id="_x0000_i1161" type="#_x0000_t75" style="width:9.75pt;height:14.25pt" o:ole="">
            <v:imagedata r:id="rId206" o:title=""/>
          </v:shape>
          <o:OLEObject Type="Embed" ProgID="Equation.DSMT4" ShapeID="_x0000_i1161" DrawAspect="Content" ObjectID="_1705745567" r:id="rId207"/>
        </w:object>
      </w:r>
      <w:r w:rsidRPr="00BD2171">
        <w:t xml:space="preserve"> </w:t>
      </w:r>
      <w:r w:rsidRPr="00BD2171">
        <w:rPr>
          <w:szCs w:val="28"/>
        </w:rPr>
        <w:t xml:space="preserve">в установившемся режиме от частоты модуляции </w:t>
      </w:r>
      <w:r w:rsidRPr="00BD2171">
        <w:rPr>
          <w:position w:val="-12"/>
        </w:rPr>
        <w:object w:dxaOrig="320" w:dyaOrig="380" w14:anchorId="0861B617">
          <v:shape id="_x0000_i1162" type="#_x0000_t75" style="width:15.75pt;height:18.75pt" o:ole="">
            <v:imagedata r:id="rId200" o:title=""/>
          </v:shape>
          <o:OLEObject Type="Embed" ProgID="Equation.DSMT4" ShapeID="_x0000_i1162" DrawAspect="Content" ObjectID="_1705745568" r:id="rId208"/>
        </w:object>
      </w:r>
      <w:r w:rsidRPr="00BD2171">
        <w:t>.</w:t>
      </w:r>
    </w:p>
    <w:p w14:paraId="70EC5601" w14:textId="77777777" w:rsidR="0031423E" w:rsidRPr="00426E19" w:rsidRDefault="0031423E" w:rsidP="0031423E">
      <w:pPr>
        <w:autoSpaceDE w:val="0"/>
        <w:autoSpaceDN w:val="0"/>
        <w:adjustRightInd w:val="0"/>
        <w:spacing w:line="240" w:lineRule="auto"/>
      </w:pPr>
      <w:r w:rsidRPr="00426E19">
        <w:t>При этом должны выполняться следующие условия:</w:t>
      </w:r>
    </w:p>
    <w:p w14:paraId="35AC5D13" w14:textId="77777777" w:rsidR="0031423E" w:rsidRPr="00426E19" w:rsidRDefault="0031423E" w:rsidP="00C305F0">
      <w:pPr>
        <w:pStyle w:val="aff5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26E19">
        <w:rPr>
          <w:rFonts w:ascii="Times New Roman" w:hAnsi="Times New Roman" w:cs="Times New Roman"/>
          <w:sz w:val="24"/>
          <w:szCs w:val="24"/>
        </w:rPr>
        <w:t xml:space="preserve">число значений </w:t>
      </w:r>
      <w:r w:rsidRPr="00426E19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27934F39">
          <v:shape id="_x0000_i1163" type="#_x0000_t75" style="width:15.75pt;height:18.75pt" o:ole="">
            <v:imagedata r:id="rId200" o:title=""/>
          </v:shape>
          <o:OLEObject Type="Embed" ProgID="Equation.DSMT4" ShapeID="_x0000_i1163" DrawAspect="Content" ObjectID="_1705745569" r:id="rId209"/>
        </w:object>
      </w:r>
      <w:r w:rsidRPr="00426E19">
        <w:rPr>
          <w:rFonts w:ascii="Times New Roman" w:hAnsi="Times New Roman" w:cs="Times New Roman"/>
          <w:sz w:val="24"/>
          <w:szCs w:val="24"/>
        </w:rPr>
        <w:t xml:space="preserve"> (точек) на графиках должно быть не менее 17;</w:t>
      </w:r>
    </w:p>
    <w:p w14:paraId="307B6D5B" w14:textId="77777777" w:rsidR="0031423E" w:rsidRPr="00426E19" w:rsidRDefault="0031423E" w:rsidP="00C305F0">
      <w:pPr>
        <w:pStyle w:val="aff5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26E19">
        <w:rPr>
          <w:rFonts w:ascii="Times New Roman" w:hAnsi="Times New Roman" w:cs="Times New Roman"/>
          <w:sz w:val="24"/>
          <w:szCs w:val="24"/>
        </w:rPr>
        <w:t xml:space="preserve">минимальное значение </w:t>
      </w:r>
      <w:r w:rsidRPr="00426E19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59530064">
          <v:shape id="_x0000_i1164" type="#_x0000_t75" style="width:15.75pt;height:18.75pt" o:ole="">
            <v:imagedata r:id="rId200" o:title=""/>
          </v:shape>
          <o:OLEObject Type="Embed" ProgID="Equation.DSMT4" ShapeID="_x0000_i1164" DrawAspect="Content" ObjectID="_1705745570" r:id="rId210"/>
        </w:object>
      </w:r>
      <w:r w:rsidRPr="00426E19">
        <w:rPr>
          <w:rFonts w:ascii="Times New Roman" w:hAnsi="Times New Roman" w:cs="Times New Roman"/>
          <w:sz w:val="24"/>
          <w:szCs w:val="24"/>
        </w:rPr>
        <w:t xml:space="preserve"> соответствует 5% от определенного в лабораторной работе №1 значения частоты релаксационных колебаний;</w:t>
      </w:r>
    </w:p>
    <w:p w14:paraId="0A1F1288" w14:textId="77777777" w:rsidR="0031423E" w:rsidRPr="00426E19" w:rsidRDefault="0031423E" w:rsidP="00C305F0">
      <w:pPr>
        <w:pStyle w:val="aff5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26E19">
        <w:rPr>
          <w:rFonts w:ascii="Times New Roman" w:hAnsi="Times New Roman" w:cs="Times New Roman"/>
          <w:sz w:val="24"/>
          <w:szCs w:val="24"/>
        </w:rPr>
        <w:t xml:space="preserve">максимальное значение </w:t>
      </w:r>
      <w:r w:rsidRPr="00426E19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6042EF7E">
          <v:shape id="_x0000_i1165" type="#_x0000_t75" style="width:15.75pt;height:18.75pt" o:ole="">
            <v:imagedata r:id="rId200" o:title=""/>
          </v:shape>
          <o:OLEObject Type="Embed" ProgID="Equation.DSMT4" ShapeID="_x0000_i1165" DrawAspect="Content" ObjectID="_1705745571" r:id="rId211"/>
        </w:object>
      </w:r>
      <w:r w:rsidRPr="00426E19">
        <w:rPr>
          <w:rFonts w:ascii="Times New Roman" w:hAnsi="Times New Roman" w:cs="Times New Roman"/>
          <w:sz w:val="24"/>
          <w:szCs w:val="24"/>
        </w:rPr>
        <w:t xml:space="preserve"> соответствует 125% от определенного в лабораторной работе №1 значения частоты релаксационных колебаний;</w:t>
      </w:r>
    </w:p>
    <w:p w14:paraId="6516900B" w14:textId="77777777" w:rsidR="0031423E" w:rsidRPr="00426E19" w:rsidRDefault="0031423E" w:rsidP="00C305F0">
      <w:pPr>
        <w:pStyle w:val="aff5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26E19">
        <w:rPr>
          <w:rFonts w:ascii="Times New Roman" w:hAnsi="Times New Roman" w:cs="Times New Roman"/>
          <w:sz w:val="24"/>
          <w:szCs w:val="24"/>
        </w:rPr>
        <w:t xml:space="preserve">для простоты, установившимся режимом можно считать режим, наблюдаемый по прошествии временного интервала, соответствующего </w:t>
      </w:r>
      <w:r w:rsidRPr="00426E19">
        <w:rPr>
          <w:rFonts w:ascii="Times New Roman" w:hAnsi="Times New Roman" w:cs="Times New Roman"/>
          <w:position w:val="-12"/>
          <w:sz w:val="24"/>
          <w:szCs w:val="24"/>
        </w:rPr>
        <w:object w:dxaOrig="780" w:dyaOrig="380" w14:anchorId="02EA9596">
          <v:shape id="_x0000_i1166" type="#_x0000_t75" style="width:39pt;height:18.75pt" o:ole="">
            <v:imagedata r:id="rId212" o:title=""/>
          </v:shape>
          <o:OLEObject Type="Embed" ProgID="Equation.DSMT4" ShapeID="_x0000_i1166" DrawAspect="Content" ObjectID="_1705745572" r:id="rId213"/>
        </w:object>
      </w:r>
      <w:r w:rsidRPr="00426E19">
        <w:rPr>
          <w:rFonts w:ascii="Times New Roman" w:hAnsi="Times New Roman" w:cs="Times New Roman"/>
          <w:sz w:val="24"/>
          <w:szCs w:val="24"/>
        </w:rPr>
        <w:t>;</w:t>
      </w:r>
    </w:p>
    <w:p w14:paraId="2DA0EF62" w14:textId="4E65E05E" w:rsidR="0031423E" w:rsidRDefault="0031423E" w:rsidP="00C305F0">
      <w:pPr>
        <w:pStyle w:val="aff5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26E19">
        <w:rPr>
          <w:rFonts w:ascii="Times New Roman" w:hAnsi="Times New Roman" w:cs="Times New Roman"/>
          <w:sz w:val="24"/>
          <w:szCs w:val="24"/>
        </w:rPr>
        <w:t xml:space="preserve">значение параметра </w:t>
      </w:r>
      <w:r w:rsidRPr="00426E19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7C7942AD">
          <v:shape id="_x0000_i1167" type="#_x0000_t75" style="width:15.75pt;height:18.75pt" o:ole="">
            <v:imagedata r:id="rId198" o:title=""/>
          </v:shape>
          <o:OLEObject Type="Embed" ProgID="Equation.DSMT4" ShapeID="_x0000_i1167" DrawAspect="Content" ObjectID="_1705745573" r:id="rId214"/>
        </w:object>
      </w:r>
      <w:r w:rsidRPr="00426E19">
        <w:rPr>
          <w:rFonts w:ascii="Times New Roman" w:hAnsi="Times New Roman" w:cs="Times New Roman"/>
          <w:sz w:val="24"/>
          <w:szCs w:val="24"/>
        </w:rPr>
        <w:t xml:space="preserve"> принять равным 10% значения параметра </w:t>
      </w:r>
      <w:r w:rsidR="00D77A35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="001A506D" w:rsidRPr="001A506D">
        <w:rPr>
          <w:rFonts w:ascii="Times New Roman" w:hAnsi="Times New Roman" w:cs="Times New Roman"/>
          <w:sz w:val="24"/>
          <w:szCs w:val="24"/>
        </w:rPr>
        <w:t>;</w:t>
      </w:r>
    </w:p>
    <w:p w14:paraId="355D5DC6" w14:textId="5EC672D9" w:rsidR="001A506D" w:rsidRPr="00426E19" w:rsidRDefault="004F060A" w:rsidP="00C305F0">
      <w:pPr>
        <w:pStyle w:val="aff5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</w:t>
      </w:r>
      <w:r w:rsidRPr="004F060A">
        <w:rPr>
          <w:rFonts w:ascii="Times New Roman" w:hAnsi="Times New Roman" w:cs="Times New Roman"/>
          <w:sz w:val="24"/>
          <w:szCs w:val="24"/>
        </w:rPr>
        <w:t>астот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4F06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 графиках должна быть выражена</w:t>
      </w:r>
      <w:r w:rsidRPr="004F060A">
        <w:rPr>
          <w:rFonts w:ascii="Times New Roman" w:hAnsi="Times New Roman" w:cs="Times New Roman"/>
          <w:sz w:val="24"/>
          <w:szCs w:val="24"/>
        </w:rPr>
        <w:t xml:space="preserve"> в единицах частоты, кратных Гц, используя значение </w:t>
      </w:r>
      <w:proofErr w:type="spellStart"/>
      <w:r w:rsidRPr="004F060A">
        <w:rPr>
          <w:rFonts w:ascii="Times New Roman" w:hAnsi="Times New Roman" w:cs="Times New Roman"/>
          <w:i/>
          <w:iCs/>
          <w:sz w:val="24"/>
          <w:szCs w:val="24"/>
          <w:u w:val="single"/>
        </w:rPr>
        <w:t>τ</w:t>
      </w:r>
      <w:r w:rsidRPr="004F060A">
        <w:rPr>
          <w:rFonts w:ascii="Times New Roman" w:hAnsi="Times New Roman" w:cs="Times New Roman"/>
          <w:i/>
          <w:iCs/>
          <w:sz w:val="24"/>
          <w:szCs w:val="24"/>
          <w:u w:val="single"/>
          <w:vertAlign w:val="subscript"/>
        </w:rPr>
        <w:t>p</w:t>
      </w:r>
      <w:proofErr w:type="spellEnd"/>
      <w:r w:rsidRPr="004F060A">
        <w:rPr>
          <w:rFonts w:ascii="Times New Roman" w:hAnsi="Times New Roman" w:cs="Times New Roman"/>
          <w:sz w:val="24"/>
          <w:szCs w:val="24"/>
        </w:rPr>
        <w:t>, на которое нормировано время в данной модели.</w:t>
      </w:r>
    </w:p>
    <w:p w14:paraId="120C3FF9" w14:textId="06B340DF" w:rsidR="0031423E" w:rsidRDefault="0031423E" w:rsidP="0031423E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23353350" w14:textId="77777777" w:rsidR="00D15D90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D15D90">
        <w:rPr>
          <w:b/>
          <w:bCs/>
          <w:szCs w:val="28"/>
        </w:rPr>
        <w:t>Важно</w:t>
      </w:r>
      <w:r>
        <w:rPr>
          <w:szCs w:val="28"/>
        </w:rPr>
        <w:t xml:space="preserve">: значение частоты </w:t>
      </w:r>
      <w:r w:rsidRPr="00AD765A">
        <w:rPr>
          <w:position w:val="-12"/>
        </w:rPr>
        <w:object w:dxaOrig="320" w:dyaOrig="380" w14:anchorId="0F3945BE">
          <v:shape id="_x0000_i1168" type="#_x0000_t75" style="width:15.75pt;height:18.75pt" o:ole="">
            <v:imagedata r:id="rId200" o:title=""/>
          </v:shape>
          <o:OLEObject Type="Embed" ProgID="Equation.DSMT4" ShapeID="_x0000_i1168" DrawAspect="Content" ObjectID="_1705745574" r:id="rId215"/>
        </w:object>
      </w:r>
      <w:r>
        <w:t>, которое используется при моделировании, является нормированным, поэтому для расчетов оно должно быть переведено в нормированные единицы в модели.</w:t>
      </w:r>
    </w:p>
    <w:p w14:paraId="730E860B" w14:textId="77777777" w:rsidR="00D15D90" w:rsidRPr="00BD2171" w:rsidRDefault="00D15D90" w:rsidP="0031423E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7AFEDDDD" w14:textId="3240E881" w:rsidR="0031423E" w:rsidRPr="00BD2171" w:rsidRDefault="0031423E" w:rsidP="0031423E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b/>
          <w:bCs/>
          <w:szCs w:val="28"/>
        </w:rPr>
        <w:t xml:space="preserve">Задача </w:t>
      </w:r>
      <w:r w:rsidR="0082288C">
        <w:rPr>
          <w:b/>
          <w:bCs/>
          <w:szCs w:val="28"/>
        </w:rPr>
        <w:t>1.</w:t>
      </w:r>
      <w:r w:rsidRPr="00BD2171">
        <w:rPr>
          <w:b/>
          <w:bCs/>
          <w:szCs w:val="28"/>
        </w:rPr>
        <w:t>2</w:t>
      </w:r>
    </w:p>
    <w:p w14:paraId="1E926026" w14:textId="7FFF4BA1" w:rsidR="0031423E" w:rsidRPr="00BD2171" w:rsidRDefault="0031423E" w:rsidP="0031423E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 xml:space="preserve">Уменьшить значение параметра </w:t>
      </w:r>
      <w:r w:rsidR="0082288C">
        <w:rPr>
          <w:i/>
          <w:iCs/>
          <w:szCs w:val="28"/>
          <w:lang w:val="en-US"/>
        </w:rPr>
        <w:t>J</w:t>
      </w:r>
      <w:r w:rsidRPr="00BD2171">
        <w:rPr>
          <w:szCs w:val="28"/>
        </w:rPr>
        <w:t xml:space="preserve"> на 25% (и, соответственно, </w:t>
      </w:r>
      <w:r w:rsidRPr="0024260B">
        <w:rPr>
          <w:b/>
          <w:bCs/>
          <w:szCs w:val="28"/>
        </w:rPr>
        <w:t xml:space="preserve">изменить значение параметра </w:t>
      </w:r>
      <w:r w:rsidRPr="0024260B">
        <w:rPr>
          <w:b/>
          <w:bCs/>
          <w:position w:val="-12"/>
        </w:rPr>
        <w:object w:dxaOrig="320" w:dyaOrig="380" w14:anchorId="52FFE6FA">
          <v:shape id="_x0000_i1169" type="#_x0000_t75" style="width:15.75pt;height:18.75pt" o:ole="">
            <v:imagedata r:id="rId198" o:title=""/>
          </v:shape>
          <o:OLEObject Type="Embed" ProgID="Equation.DSMT4" ShapeID="_x0000_i1169" DrawAspect="Content" ObjectID="_1705745575" r:id="rId216"/>
        </w:object>
      </w:r>
      <w:r w:rsidR="0082288C" w:rsidRPr="0024260B">
        <w:rPr>
          <w:b/>
          <w:bCs/>
        </w:rPr>
        <w:t xml:space="preserve"> и начальные условия</w:t>
      </w:r>
      <w:r w:rsidRPr="00BD2171">
        <w:t xml:space="preserve">). Построить графики зависимости </w:t>
      </w:r>
      <w:r w:rsidRPr="00BD2171">
        <w:rPr>
          <w:szCs w:val="28"/>
        </w:rPr>
        <w:t xml:space="preserve">максимального и минимального значения интенсивности </w:t>
      </w:r>
      <w:r w:rsidRPr="00BD2171">
        <w:rPr>
          <w:position w:val="-4"/>
        </w:rPr>
        <w:object w:dxaOrig="200" w:dyaOrig="279" w14:anchorId="3E4CE69A">
          <v:shape id="_x0000_i1170" type="#_x0000_t75" style="width:9.75pt;height:14.25pt" o:ole="">
            <v:imagedata r:id="rId206" o:title=""/>
          </v:shape>
          <o:OLEObject Type="Embed" ProgID="Equation.DSMT4" ShapeID="_x0000_i1170" DrawAspect="Content" ObjectID="_1705745576" r:id="rId217"/>
        </w:object>
      </w:r>
      <w:r w:rsidRPr="00BD2171">
        <w:t xml:space="preserve"> </w:t>
      </w:r>
      <w:r w:rsidRPr="00BD2171">
        <w:rPr>
          <w:szCs w:val="28"/>
        </w:rPr>
        <w:t xml:space="preserve">в установившемся режиме от частоты модуляции </w:t>
      </w:r>
      <w:r w:rsidRPr="00BD2171">
        <w:rPr>
          <w:position w:val="-12"/>
        </w:rPr>
        <w:object w:dxaOrig="320" w:dyaOrig="380" w14:anchorId="27377D5C">
          <v:shape id="_x0000_i1171" type="#_x0000_t75" style="width:15.75pt;height:18.75pt" o:ole="">
            <v:imagedata r:id="rId200" o:title=""/>
          </v:shape>
          <o:OLEObject Type="Embed" ProgID="Equation.DSMT4" ShapeID="_x0000_i1171" DrawAspect="Content" ObjectID="_1705745577" r:id="rId218"/>
        </w:object>
      </w:r>
      <w:r w:rsidRPr="00BD2171">
        <w:t xml:space="preserve"> для нового значения параметров. Требования к графикам соответствуют задаче </w:t>
      </w:r>
      <w:r w:rsidR="0082288C">
        <w:t>1.</w:t>
      </w:r>
      <w:r w:rsidRPr="00BD2171">
        <w:t>1.</w:t>
      </w:r>
    </w:p>
    <w:p w14:paraId="6776F162" w14:textId="00056251" w:rsidR="0031423E" w:rsidRDefault="0031423E" w:rsidP="0031423E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1621153F" w14:textId="77777777" w:rsidR="00D15D90" w:rsidRDefault="00D15D90">
      <w:pPr>
        <w:spacing w:line="240" w:lineRule="auto"/>
        <w:ind w:firstLine="0"/>
        <w:jc w:val="left"/>
        <w:rPr>
          <w:b/>
          <w:bCs/>
          <w:szCs w:val="28"/>
        </w:rPr>
      </w:pPr>
      <w:r>
        <w:rPr>
          <w:b/>
          <w:bCs/>
          <w:szCs w:val="28"/>
        </w:rPr>
        <w:br w:type="page"/>
      </w:r>
    </w:p>
    <w:p w14:paraId="344AE258" w14:textId="4AFE3AC3" w:rsidR="0082288C" w:rsidRPr="00BD2171" w:rsidRDefault="0082288C" w:rsidP="0082288C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BD2171">
        <w:rPr>
          <w:b/>
          <w:bCs/>
          <w:szCs w:val="28"/>
        </w:rPr>
        <w:lastRenderedPageBreak/>
        <w:t>Задание</w:t>
      </w:r>
      <w:r>
        <w:rPr>
          <w:b/>
          <w:bCs/>
          <w:szCs w:val="28"/>
        </w:rPr>
        <w:t xml:space="preserve"> 2</w:t>
      </w:r>
    </w:p>
    <w:p w14:paraId="37DA187F" w14:textId="77309F42" w:rsidR="0082288C" w:rsidRPr="00BD2171" w:rsidRDefault="0082288C" w:rsidP="0082288C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>Используя безразмерные скоростные уравнения динамики одночастотного полупроводникового лазера</w:t>
      </w:r>
      <w:r>
        <w:rPr>
          <w:szCs w:val="28"/>
        </w:rPr>
        <w:t xml:space="preserve"> на основе </w:t>
      </w:r>
      <w:r w:rsidRPr="0082288C">
        <w:rPr>
          <w:b/>
          <w:bCs/>
          <w:szCs w:val="28"/>
        </w:rPr>
        <w:t>квантовых точек</w:t>
      </w:r>
      <w:r w:rsidRPr="00BD2171">
        <w:rPr>
          <w:szCs w:val="28"/>
        </w:rPr>
        <w:t xml:space="preserve"> с модуляцией параметра накачки, построить график амплитудного отклика системы в зависимости от частоты модуляции.</w:t>
      </w:r>
    </w:p>
    <w:p w14:paraId="44EA8166" w14:textId="526C71D0" w:rsidR="0082288C" w:rsidRDefault="0082288C" w:rsidP="0082288C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>Модель соответствует таковой из задания лабораторной работы №</w:t>
      </w:r>
      <w:r w:rsidR="0041104A">
        <w:rPr>
          <w:szCs w:val="28"/>
        </w:rPr>
        <w:t>2</w:t>
      </w:r>
      <w:r w:rsidRPr="00BD2171">
        <w:rPr>
          <w:szCs w:val="28"/>
        </w:rPr>
        <w:t xml:space="preserve"> с учетом добавленного гармонического члена, отвечающего за модуляцию:</w:t>
      </w:r>
    </w:p>
    <w:p w14:paraId="5DAEECF8" w14:textId="6621CD38" w:rsidR="0041104A" w:rsidRPr="00A036ED" w:rsidRDefault="0041104A" w:rsidP="0041104A">
      <w:pPr>
        <w:pStyle w:val="Formula"/>
      </w:pPr>
      <w:r w:rsidRPr="00A036ED">
        <w:tab/>
      </w:r>
      <w:r w:rsidRPr="009F4F63">
        <w:rPr>
          <w:position w:val="-14"/>
        </w:rPr>
        <w:object w:dxaOrig="3060" w:dyaOrig="440" w14:anchorId="6E4BA6CD">
          <v:shape id="_x0000_i1172" type="#_x0000_t75" style="width:153pt;height:22.5pt" o:ole="">
            <v:imagedata r:id="rId77" o:title=""/>
          </v:shape>
          <o:OLEObject Type="Embed" ProgID="Equation.DSMT4" ShapeID="_x0000_i1172" DrawAspect="Content" ObjectID="_1705745578" r:id="rId219"/>
        </w:object>
      </w:r>
      <w:r w:rsidRPr="00A036ED">
        <w:t>,</w:t>
      </w:r>
      <w:r w:rsidRPr="00A036ED">
        <w:tab/>
        <w:t>(</w:t>
      </w:r>
      <w:r>
        <w:t>3</w:t>
      </w:r>
      <w:r w:rsidRPr="00A036ED">
        <w:t>)</w:t>
      </w:r>
    </w:p>
    <w:p w14:paraId="1AC5C987" w14:textId="35F59D4B" w:rsidR="0041104A" w:rsidRPr="00A036ED" w:rsidRDefault="0041104A" w:rsidP="0041104A">
      <w:pPr>
        <w:pStyle w:val="Formula"/>
      </w:pPr>
      <w:r w:rsidRPr="00A036ED">
        <w:tab/>
      </w:r>
      <w:r w:rsidRPr="004718F1">
        <w:rPr>
          <w:position w:val="-14"/>
        </w:rPr>
        <w:object w:dxaOrig="5260" w:dyaOrig="420" w14:anchorId="674AED0C">
          <v:shape id="_x0000_i1173" type="#_x0000_t75" style="width:263.25pt;height:21pt" o:ole="">
            <v:imagedata r:id="rId79" o:title=""/>
          </v:shape>
          <o:OLEObject Type="Embed" ProgID="Equation.DSMT4" ShapeID="_x0000_i1173" DrawAspect="Content" ObjectID="_1705745579" r:id="rId220"/>
        </w:object>
      </w:r>
      <w:r w:rsidRPr="00A036ED">
        <w:t>,</w:t>
      </w:r>
      <w:r w:rsidRPr="00A036ED">
        <w:tab/>
        <w:t>(</w:t>
      </w:r>
      <w:r>
        <w:t>4</w:t>
      </w:r>
      <w:r w:rsidRPr="00A036ED">
        <w:t>)</w:t>
      </w:r>
    </w:p>
    <w:p w14:paraId="30D0F4F2" w14:textId="12014877" w:rsidR="0041104A" w:rsidRPr="00A036ED" w:rsidRDefault="0041104A" w:rsidP="0041104A">
      <w:pPr>
        <w:pStyle w:val="Formula"/>
      </w:pPr>
      <w:r w:rsidRPr="00A036ED">
        <w:tab/>
      </w:r>
      <w:r w:rsidRPr="0041104A">
        <w:rPr>
          <w:position w:val="-14"/>
        </w:rPr>
        <w:object w:dxaOrig="5580" w:dyaOrig="420" w14:anchorId="4074D8D3">
          <v:shape id="_x0000_i1174" type="#_x0000_t75" style="width:279pt;height:21pt" o:ole="">
            <v:imagedata r:id="rId221" o:title=""/>
          </v:shape>
          <o:OLEObject Type="Embed" ProgID="Equation.DSMT4" ShapeID="_x0000_i1174" DrawAspect="Content" ObjectID="_1705745580" r:id="rId222"/>
        </w:object>
      </w:r>
      <w:r w:rsidRPr="00A036ED">
        <w:t>,</w:t>
      </w:r>
      <w:r w:rsidRPr="00A036ED">
        <w:tab/>
        <w:t>(</w:t>
      </w:r>
      <w:r>
        <w:t>5</w:t>
      </w:r>
      <w:r w:rsidRPr="00A036ED">
        <w:t>)</w:t>
      </w:r>
    </w:p>
    <w:p w14:paraId="5E54CB0D" w14:textId="77777777" w:rsidR="0082288C" w:rsidRPr="00BD2171" w:rsidRDefault="0082288C" w:rsidP="0082288C">
      <w:pPr>
        <w:autoSpaceDE w:val="0"/>
        <w:autoSpaceDN w:val="0"/>
        <w:adjustRightInd w:val="0"/>
        <w:spacing w:line="240" w:lineRule="auto"/>
        <w:ind w:firstLine="0"/>
      </w:pPr>
      <w:r w:rsidRPr="00BD2171">
        <w:rPr>
          <w:szCs w:val="28"/>
        </w:rPr>
        <w:t xml:space="preserve">где </w:t>
      </w:r>
      <w:r w:rsidRPr="00BD2171">
        <w:rPr>
          <w:position w:val="-12"/>
        </w:rPr>
        <w:object w:dxaOrig="320" w:dyaOrig="380" w14:anchorId="6A6E4912">
          <v:shape id="_x0000_i1175" type="#_x0000_t75" style="width:15.75pt;height:18.75pt" o:ole="">
            <v:imagedata r:id="rId198" o:title=""/>
          </v:shape>
          <o:OLEObject Type="Embed" ProgID="Equation.DSMT4" ShapeID="_x0000_i1175" DrawAspect="Content" ObjectID="_1705745581" r:id="rId223"/>
        </w:object>
      </w:r>
      <w:r w:rsidRPr="00BD2171">
        <w:t xml:space="preserve"> и </w:t>
      </w:r>
      <w:r w:rsidRPr="00BD2171">
        <w:rPr>
          <w:position w:val="-12"/>
        </w:rPr>
        <w:object w:dxaOrig="320" w:dyaOrig="380" w14:anchorId="23F62CCE">
          <v:shape id="_x0000_i1176" type="#_x0000_t75" style="width:15.75pt;height:18.75pt" o:ole="">
            <v:imagedata r:id="rId200" o:title=""/>
          </v:shape>
          <o:OLEObject Type="Embed" ProgID="Equation.DSMT4" ShapeID="_x0000_i1176" DrawAspect="Content" ObjectID="_1705745582" r:id="rId224"/>
        </w:object>
      </w:r>
      <w:r w:rsidRPr="00BD2171">
        <w:t xml:space="preserve"> – амплитуда и частота модуляции параметра накачки соответственно.</w:t>
      </w:r>
    </w:p>
    <w:p w14:paraId="75FE88A3" w14:textId="6AF021DF" w:rsidR="0082288C" w:rsidRPr="00BD2171" w:rsidRDefault="0082288C" w:rsidP="0082288C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 xml:space="preserve">Начальные значения переменных соответствуют стационарному состоянию модели в отсутствие модуляции: </w:t>
      </w:r>
      <w:r w:rsidRPr="00BD2171">
        <w:rPr>
          <w:position w:val="-12"/>
        </w:rPr>
        <w:object w:dxaOrig="1040" w:dyaOrig="380" w14:anchorId="36219894">
          <v:shape id="_x0000_i1177" type="#_x0000_t75" style="width:51.75pt;height:19.5pt" o:ole="">
            <v:imagedata r:id="rId202" o:title=""/>
          </v:shape>
          <o:OLEObject Type="Embed" ProgID="Equation.DSMT4" ShapeID="_x0000_i1177" DrawAspect="Content" ObjectID="_1705745583" r:id="rId225"/>
        </w:object>
      </w:r>
      <w:r w:rsidRPr="00BD2171">
        <w:t>,</w:t>
      </w:r>
      <w:r w:rsidR="00053663" w:rsidRPr="00053663">
        <w:t xml:space="preserve"> </w:t>
      </w:r>
      <w:r w:rsidR="00053663" w:rsidRPr="00BD2171">
        <w:rPr>
          <w:position w:val="-12"/>
        </w:rPr>
        <w:object w:dxaOrig="1140" w:dyaOrig="380" w14:anchorId="5318FE46">
          <v:shape id="_x0000_i1178" type="#_x0000_t75" style="width:57pt;height:19.5pt" o:ole="">
            <v:imagedata r:id="rId226" o:title=""/>
          </v:shape>
          <o:OLEObject Type="Embed" ProgID="Equation.DSMT4" ShapeID="_x0000_i1178" DrawAspect="Content" ObjectID="_1705745584" r:id="rId227"/>
        </w:object>
      </w:r>
      <w:r w:rsidRPr="00BD2171">
        <w:t xml:space="preserve"> </w:t>
      </w:r>
      <w:r w:rsidR="00053663" w:rsidRPr="00BD2171">
        <w:rPr>
          <w:position w:val="-12"/>
        </w:rPr>
        <w:object w:dxaOrig="1060" w:dyaOrig="380" w14:anchorId="41E73304">
          <v:shape id="_x0000_i1179" type="#_x0000_t75" style="width:53.25pt;height:19.5pt" o:ole="">
            <v:imagedata r:id="rId228" o:title=""/>
          </v:shape>
          <o:OLEObject Type="Embed" ProgID="Equation.DSMT4" ShapeID="_x0000_i1179" DrawAspect="Content" ObjectID="_1705745585" r:id="rId229"/>
        </w:object>
      </w:r>
      <w:r>
        <w:t>, которые были определены в ходе лабораторной работы 1.</w:t>
      </w:r>
    </w:p>
    <w:p w14:paraId="40CCCA07" w14:textId="77777777" w:rsidR="0082288C" w:rsidRPr="00BD2171" w:rsidRDefault="0082288C" w:rsidP="0082288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0B6F4F47" w14:textId="038AE2F3" w:rsidR="0082288C" w:rsidRPr="00BD2171" w:rsidRDefault="0082288C" w:rsidP="0082288C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BD2171">
        <w:rPr>
          <w:b/>
          <w:bCs/>
          <w:szCs w:val="28"/>
        </w:rPr>
        <w:t xml:space="preserve">Задача </w:t>
      </w:r>
      <w:r w:rsidR="0041104A">
        <w:rPr>
          <w:b/>
          <w:bCs/>
          <w:szCs w:val="28"/>
        </w:rPr>
        <w:t>2</w:t>
      </w:r>
      <w:r>
        <w:rPr>
          <w:b/>
          <w:bCs/>
          <w:szCs w:val="28"/>
        </w:rPr>
        <w:t>.</w:t>
      </w:r>
      <w:r w:rsidRPr="00BD2171">
        <w:rPr>
          <w:b/>
          <w:bCs/>
          <w:szCs w:val="28"/>
        </w:rPr>
        <w:t>1</w:t>
      </w:r>
    </w:p>
    <w:p w14:paraId="48411D60" w14:textId="3F737711" w:rsidR="0082288C" w:rsidRPr="00BD2171" w:rsidRDefault="0082288C" w:rsidP="0082288C">
      <w:pPr>
        <w:autoSpaceDE w:val="0"/>
        <w:autoSpaceDN w:val="0"/>
        <w:adjustRightInd w:val="0"/>
        <w:spacing w:line="240" w:lineRule="auto"/>
      </w:pPr>
      <w:r w:rsidRPr="00BD2171">
        <w:rPr>
          <w:szCs w:val="28"/>
        </w:rPr>
        <w:t xml:space="preserve">Используя численные методы для интегрирования системы уравнений </w:t>
      </w:r>
      <w:r w:rsidR="0041104A">
        <w:rPr>
          <w:szCs w:val="28"/>
        </w:rPr>
        <w:t xml:space="preserve">(3–5) </w:t>
      </w:r>
      <w:r w:rsidRPr="00BD2171">
        <w:rPr>
          <w:szCs w:val="28"/>
        </w:rPr>
        <w:t>и значения параметров из таблицы 1</w:t>
      </w:r>
      <w:r>
        <w:rPr>
          <w:szCs w:val="28"/>
        </w:rPr>
        <w:t xml:space="preserve"> лабораторной работы </w:t>
      </w:r>
      <w:r w:rsidRPr="00EE67F7">
        <w:rPr>
          <w:b/>
          <w:bCs/>
          <w:szCs w:val="28"/>
        </w:rPr>
        <w:t>№</w:t>
      </w:r>
      <w:r w:rsidR="0041104A" w:rsidRPr="00EE67F7">
        <w:rPr>
          <w:b/>
          <w:bCs/>
          <w:szCs w:val="28"/>
        </w:rPr>
        <w:t>2</w:t>
      </w:r>
      <w:r w:rsidRPr="00BD2171">
        <w:rPr>
          <w:szCs w:val="28"/>
        </w:rPr>
        <w:t xml:space="preserve">, построить графики зависимости максимального и минимального значения интенсивности </w:t>
      </w:r>
      <w:r w:rsidRPr="00BD2171">
        <w:rPr>
          <w:position w:val="-4"/>
        </w:rPr>
        <w:object w:dxaOrig="200" w:dyaOrig="279" w14:anchorId="5D9D04B5">
          <v:shape id="_x0000_i1180" type="#_x0000_t75" style="width:9.75pt;height:14.25pt" o:ole="">
            <v:imagedata r:id="rId206" o:title=""/>
          </v:shape>
          <o:OLEObject Type="Embed" ProgID="Equation.DSMT4" ShapeID="_x0000_i1180" DrawAspect="Content" ObjectID="_1705745586" r:id="rId230"/>
        </w:object>
      </w:r>
      <w:r w:rsidRPr="00BD2171">
        <w:t xml:space="preserve"> </w:t>
      </w:r>
      <w:r w:rsidRPr="00BD2171">
        <w:rPr>
          <w:szCs w:val="28"/>
        </w:rPr>
        <w:t xml:space="preserve">в установившемся режиме от частоты модуляции </w:t>
      </w:r>
      <w:r w:rsidRPr="00BD2171">
        <w:rPr>
          <w:position w:val="-12"/>
        </w:rPr>
        <w:object w:dxaOrig="320" w:dyaOrig="380" w14:anchorId="6BCA6EF0">
          <v:shape id="_x0000_i1181" type="#_x0000_t75" style="width:15.75pt;height:18.75pt" o:ole="">
            <v:imagedata r:id="rId200" o:title=""/>
          </v:shape>
          <o:OLEObject Type="Embed" ProgID="Equation.DSMT4" ShapeID="_x0000_i1181" DrawAspect="Content" ObjectID="_1705745587" r:id="rId231"/>
        </w:object>
      </w:r>
      <w:r w:rsidRPr="00BD2171">
        <w:t>.</w:t>
      </w:r>
    </w:p>
    <w:p w14:paraId="0510C9C4" w14:textId="77777777" w:rsidR="0082288C" w:rsidRPr="00AD765A" w:rsidRDefault="0082288C" w:rsidP="0082288C">
      <w:pPr>
        <w:autoSpaceDE w:val="0"/>
        <w:autoSpaceDN w:val="0"/>
        <w:adjustRightInd w:val="0"/>
        <w:spacing w:line="240" w:lineRule="auto"/>
      </w:pPr>
      <w:r w:rsidRPr="00AD765A">
        <w:t>При этом должны выполняться следующие условия:</w:t>
      </w:r>
    </w:p>
    <w:p w14:paraId="7019082B" w14:textId="77777777" w:rsidR="0082288C" w:rsidRPr="00AD765A" w:rsidRDefault="0082288C" w:rsidP="00C305F0">
      <w:pPr>
        <w:pStyle w:val="aff5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D765A">
        <w:rPr>
          <w:rFonts w:ascii="Times New Roman" w:hAnsi="Times New Roman" w:cs="Times New Roman"/>
          <w:sz w:val="24"/>
          <w:szCs w:val="24"/>
        </w:rPr>
        <w:t xml:space="preserve">число значений </w:t>
      </w:r>
      <w:r w:rsidRPr="00AD765A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500EEF90">
          <v:shape id="_x0000_i1182" type="#_x0000_t75" style="width:15.75pt;height:18.75pt" o:ole="">
            <v:imagedata r:id="rId200" o:title=""/>
          </v:shape>
          <o:OLEObject Type="Embed" ProgID="Equation.DSMT4" ShapeID="_x0000_i1182" DrawAspect="Content" ObjectID="_1705745588" r:id="rId232"/>
        </w:object>
      </w:r>
      <w:r w:rsidRPr="00AD765A">
        <w:rPr>
          <w:rFonts w:ascii="Times New Roman" w:hAnsi="Times New Roman" w:cs="Times New Roman"/>
          <w:sz w:val="24"/>
          <w:szCs w:val="24"/>
        </w:rPr>
        <w:t xml:space="preserve"> (точек) на графиках должно быть не менее 17;</w:t>
      </w:r>
    </w:p>
    <w:p w14:paraId="0B5B3AA8" w14:textId="5C0D9769" w:rsidR="0082288C" w:rsidRPr="00AD765A" w:rsidRDefault="0082288C" w:rsidP="00C305F0">
      <w:pPr>
        <w:pStyle w:val="aff5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D765A">
        <w:rPr>
          <w:rFonts w:ascii="Times New Roman" w:hAnsi="Times New Roman" w:cs="Times New Roman"/>
          <w:sz w:val="24"/>
          <w:szCs w:val="24"/>
        </w:rPr>
        <w:t xml:space="preserve">минимальное значение </w:t>
      </w:r>
      <w:r w:rsidRPr="00AD765A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6809433F">
          <v:shape id="_x0000_i1183" type="#_x0000_t75" style="width:15.75pt;height:18.75pt" o:ole="">
            <v:imagedata r:id="rId200" o:title=""/>
          </v:shape>
          <o:OLEObject Type="Embed" ProgID="Equation.DSMT4" ShapeID="_x0000_i1183" DrawAspect="Content" ObjectID="_1705745589" r:id="rId233"/>
        </w:object>
      </w:r>
      <w:r w:rsidRPr="00AD765A">
        <w:rPr>
          <w:rFonts w:ascii="Times New Roman" w:hAnsi="Times New Roman" w:cs="Times New Roman"/>
          <w:sz w:val="24"/>
          <w:szCs w:val="24"/>
        </w:rPr>
        <w:t xml:space="preserve"> соответствует 5% от определенного в лабораторной работе №</w:t>
      </w:r>
      <w:r w:rsidR="00053663" w:rsidRPr="00053663">
        <w:rPr>
          <w:rFonts w:ascii="Times New Roman" w:hAnsi="Times New Roman" w:cs="Times New Roman"/>
          <w:sz w:val="24"/>
          <w:szCs w:val="24"/>
        </w:rPr>
        <w:t>2</w:t>
      </w:r>
      <w:r w:rsidRPr="00AD765A">
        <w:rPr>
          <w:rFonts w:ascii="Times New Roman" w:hAnsi="Times New Roman" w:cs="Times New Roman"/>
          <w:sz w:val="24"/>
          <w:szCs w:val="24"/>
        </w:rPr>
        <w:t xml:space="preserve"> </w:t>
      </w:r>
      <w:r w:rsidR="009D58E8" w:rsidRPr="009D58E8">
        <w:rPr>
          <w:rFonts w:ascii="Times New Roman" w:hAnsi="Times New Roman" w:cs="Times New Roman"/>
          <w:sz w:val="24"/>
          <w:szCs w:val="24"/>
        </w:rPr>
        <w:t>(</w:t>
      </w:r>
      <w:r w:rsidR="009D58E8">
        <w:rPr>
          <w:rFonts w:ascii="Times New Roman" w:hAnsi="Times New Roman" w:cs="Times New Roman"/>
          <w:sz w:val="24"/>
          <w:szCs w:val="24"/>
        </w:rPr>
        <w:t xml:space="preserve">задача 2) </w:t>
      </w:r>
      <w:r w:rsidRPr="00AD765A">
        <w:rPr>
          <w:rFonts w:ascii="Times New Roman" w:hAnsi="Times New Roman" w:cs="Times New Roman"/>
          <w:sz w:val="24"/>
          <w:szCs w:val="24"/>
        </w:rPr>
        <w:t>значения частоты релаксационных колебаний;</w:t>
      </w:r>
    </w:p>
    <w:p w14:paraId="45E5FB33" w14:textId="38FB7078" w:rsidR="0082288C" w:rsidRPr="00AD765A" w:rsidRDefault="0082288C" w:rsidP="00C305F0">
      <w:pPr>
        <w:pStyle w:val="aff5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D765A">
        <w:rPr>
          <w:rFonts w:ascii="Times New Roman" w:hAnsi="Times New Roman" w:cs="Times New Roman"/>
          <w:sz w:val="24"/>
          <w:szCs w:val="24"/>
        </w:rPr>
        <w:t xml:space="preserve">максимальное значение </w:t>
      </w:r>
      <w:r w:rsidRPr="00AD765A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4665C338">
          <v:shape id="_x0000_i1184" type="#_x0000_t75" style="width:15.75pt;height:18.75pt" o:ole="">
            <v:imagedata r:id="rId200" o:title=""/>
          </v:shape>
          <o:OLEObject Type="Embed" ProgID="Equation.DSMT4" ShapeID="_x0000_i1184" DrawAspect="Content" ObjectID="_1705745590" r:id="rId234"/>
        </w:object>
      </w:r>
      <w:r w:rsidRPr="00AD765A">
        <w:rPr>
          <w:rFonts w:ascii="Times New Roman" w:hAnsi="Times New Roman" w:cs="Times New Roman"/>
          <w:sz w:val="24"/>
          <w:szCs w:val="24"/>
        </w:rPr>
        <w:t xml:space="preserve"> соответствует 125% от определенного в лабораторной работе №</w:t>
      </w:r>
      <w:r w:rsidR="00053663" w:rsidRPr="00D77A35">
        <w:rPr>
          <w:rFonts w:ascii="Times New Roman" w:hAnsi="Times New Roman" w:cs="Times New Roman"/>
          <w:sz w:val="24"/>
          <w:szCs w:val="24"/>
        </w:rPr>
        <w:t>2</w:t>
      </w:r>
      <w:r w:rsidRPr="00AD765A">
        <w:rPr>
          <w:rFonts w:ascii="Times New Roman" w:hAnsi="Times New Roman" w:cs="Times New Roman"/>
          <w:sz w:val="24"/>
          <w:szCs w:val="24"/>
        </w:rPr>
        <w:t xml:space="preserve"> </w:t>
      </w:r>
      <w:r w:rsidR="009D58E8" w:rsidRPr="009D58E8">
        <w:rPr>
          <w:rFonts w:ascii="Times New Roman" w:hAnsi="Times New Roman" w:cs="Times New Roman"/>
          <w:sz w:val="24"/>
          <w:szCs w:val="24"/>
        </w:rPr>
        <w:t>(</w:t>
      </w:r>
      <w:r w:rsidR="009D58E8">
        <w:rPr>
          <w:rFonts w:ascii="Times New Roman" w:hAnsi="Times New Roman" w:cs="Times New Roman"/>
          <w:sz w:val="24"/>
          <w:szCs w:val="24"/>
        </w:rPr>
        <w:t xml:space="preserve">задача 2) </w:t>
      </w:r>
      <w:r w:rsidRPr="00AD765A">
        <w:rPr>
          <w:rFonts w:ascii="Times New Roman" w:hAnsi="Times New Roman" w:cs="Times New Roman"/>
          <w:sz w:val="24"/>
          <w:szCs w:val="24"/>
        </w:rPr>
        <w:t>значения частоты релаксационных колебаний;</w:t>
      </w:r>
    </w:p>
    <w:p w14:paraId="22E2A7E6" w14:textId="77777777" w:rsidR="0082288C" w:rsidRPr="00AD765A" w:rsidRDefault="0082288C" w:rsidP="00C305F0">
      <w:pPr>
        <w:pStyle w:val="aff5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D765A">
        <w:rPr>
          <w:rFonts w:ascii="Times New Roman" w:hAnsi="Times New Roman" w:cs="Times New Roman"/>
          <w:sz w:val="24"/>
          <w:szCs w:val="24"/>
        </w:rPr>
        <w:t xml:space="preserve">для простоты, установившимся режимом можно считать режим, наблюдаемый по прошествии временного интервала, соответствующего </w:t>
      </w:r>
      <w:r w:rsidRPr="00AD765A">
        <w:rPr>
          <w:rFonts w:ascii="Times New Roman" w:hAnsi="Times New Roman" w:cs="Times New Roman"/>
          <w:position w:val="-12"/>
          <w:sz w:val="24"/>
          <w:szCs w:val="24"/>
        </w:rPr>
        <w:object w:dxaOrig="780" w:dyaOrig="380" w14:anchorId="48FF146F">
          <v:shape id="_x0000_i1185" type="#_x0000_t75" style="width:39pt;height:18.75pt" o:ole="">
            <v:imagedata r:id="rId212" o:title=""/>
          </v:shape>
          <o:OLEObject Type="Embed" ProgID="Equation.DSMT4" ShapeID="_x0000_i1185" DrawAspect="Content" ObjectID="_1705745591" r:id="rId235"/>
        </w:object>
      </w:r>
      <w:r w:rsidRPr="00AD765A">
        <w:rPr>
          <w:rFonts w:ascii="Times New Roman" w:hAnsi="Times New Roman" w:cs="Times New Roman"/>
          <w:sz w:val="24"/>
          <w:szCs w:val="24"/>
        </w:rPr>
        <w:t>;</w:t>
      </w:r>
    </w:p>
    <w:p w14:paraId="6C4FEA42" w14:textId="19FF5BE2" w:rsidR="0082288C" w:rsidRDefault="0082288C" w:rsidP="00C305F0">
      <w:pPr>
        <w:pStyle w:val="aff5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D765A">
        <w:rPr>
          <w:rFonts w:ascii="Times New Roman" w:hAnsi="Times New Roman" w:cs="Times New Roman"/>
          <w:sz w:val="24"/>
          <w:szCs w:val="24"/>
        </w:rPr>
        <w:t xml:space="preserve">значение параметра </w:t>
      </w:r>
      <w:r w:rsidRPr="00AD765A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7CBFBF09">
          <v:shape id="_x0000_i1186" type="#_x0000_t75" style="width:15.75pt;height:18.75pt" o:ole="">
            <v:imagedata r:id="rId198" o:title=""/>
          </v:shape>
          <o:OLEObject Type="Embed" ProgID="Equation.DSMT4" ShapeID="_x0000_i1186" DrawAspect="Content" ObjectID="_1705745592" r:id="rId236"/>
        </w:object>
      </w:r>
      <w:r w:rsidRPr="00AD765A">
        <w:rPr>
          <w:rFonts w:ascii="Times New Roman" w:hAnsi="Times New Roman" w:cs="Times New Roman"/>
          <w:sz w:val="24"/>
          <w:szCs w:val="24"/>
        </w:rPr>
        <w:t xml:space="preserve"> принять равным 10% значения параметра </w:t>
      </w:r>
      <w:r w:rsidR="00D77A35" w:rsidRPr="00D77A35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="00D15D90">
        <w:rPr>
          <w:rFonts w:ascii="Times New Roman" w:hAnsi="Times New Roman" w:cs="Times New Roman"/>
          <w:sz w:val="24"/>
          <w:szCs w:val="24"/>
        </w:rPr>
        <w:t>;</w:t>
      </w:r>
    </w:p>
    <w:p w14:paraId="7474AB70" w14:textId="7EC89711" w:rsidR="00D15D90" w:rsidRPr="00D15D90" w:rsidRDefault="00D15D90" w:rsidP="00C305F0">
      <w:pPr>
        <w:pStyle w:val="aff5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15D90">
        <w:rPr>
          <w:rFonts w:ascii="Times New Roman" w:hAnsi="Times New Roman" w:cs="Times New Roman"/>
          <w:sz w:val="24"/>
          <w:szCs w:val="24"/>
        </w:rPr>
        <w:t xml:space="preserve">частота на графиках должна быть выражена в единицах частоты, кратных Гц, используя значение </w:t>
      </w:r>
      <w:proofErr w:type="spellStart"/>
      <w:r w:rsidRPr="00D15D90">
        <w:rPr>
          <w:rFonts w:ascii="Times New Roman" w:hAnsi="Times New Roman" w:cs="Times New Roman"/>
          <w:i/>
          <w:iCs/>
          <w:sz w:val="24"/>
          <w:szCs w:val="24"/>
        </w:rPr>
        <w:t>τ</w:t>
      </w:r>
      <w:r w:rsidRPr="00D15D9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p</w:t>
      </w:r>
      <w:proofErr w:type="spellEnd"/>
      <w:r w:rsidRPr="00D15D90">
        <w:rPr>
          <w:rFonts w:ascii="Times New Roman" w:hAnsi="Times New Roman" w:cs="Times New Roman"/>
          <w:sz w:val="24"/>
          <w:szCs w:val="24"/>
        </w:rPr>
        <w:t>, на которое нормировано время в данной модели.</w:t>
      </w:r>
    </w:p>
    <w:p w14:paraId="50DADFA9" w14:textId="70586D25" w:rsidR="0082288C" w:rsidRDefault="0082288C" w:rsidP="0082288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0B601BF5" w14:textId="636FDD73" w:rsidR="00D15D90" w:rsidRDefault="00D15D90" w:rsidP="0082288C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D15D90">
        <w:rPr>
          <w:b/>
          <w:bCs/>
          <w:szCs w:val="28"/>
        </w:rPr>
        <w:t>Важно</w:t>
      </w:r>
      <w:r>
        <w:rPr>
          <w:szCs w:val="28"/>
        </w:rPr>
        <w:t xml:space="preserve">: значение частоты </w:t>
      </w:r>
      <w:r w:rsidRPr="00AD765A">
        <w:rPr>
          <w:position w:val="-12"/>
        </w:rPr>
        <w:object w:dxaOrig="320" w:dyaOrig="380" w14:anchorId="4B010E38">
          <v:shape id="_x0000_i1187" type="#_x0000_t75" style="width:15.75pt;height:18.75pt" o:ole="">
            <v:imagedata r:id="rId200" o:title=""/>
          </v:shape>
          <o:OLEObject Type="Embed" ProgID="Equation.DSMT4" ShapeID="_x0000_i1187" DrawAspect="Content" ObjectID="_1705745593" r:id="rId237"/>
        </w:object>
      </w:r>
      <w:r>
        <w:t>, которое используется при моделировании, является нормированным, поэтому для расчетов оно должно быть переведено в нормированные единицы в модели.</w:t>
      </w:r>
    </w:p>
    <w:p w14:paraId="579507FA" w14:textId="77777777" w:rsidR="00D15D90" w:rsidRPr="00BD2171" w:rsidRDefault="00D15D90" w:rsidP="0082288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77C32FA2" w14:textId="348E0049" w:rsidR="0082288C" w:rsidRPr="00BD2171" w:rsidRDefault="0082288C" w:rsidP="0082288C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b/>
          <w:bCs/>
          <w:szCs w:val="28"/>
        </w:rPr>
        <w:t xml:space="preserve">Задача </w:t>
      </w:r>
      <w:r w:rsidR="0041104A">
        <w:rPr>
          <w:b/>
          <w:bCs/>
          <w:szCs w:val="28"/>
        </w:rPr>
        <w:t>2</w:t>
      </w:r>
      <w:r>
        <w:rPr>
          <w:b/>
          <w:bCs/>
          <w:szCs w:val="28"/>
        </w:rPr>
        <w:t>.</w:t>
      </w:r>
      <w:r w:rsidRPr="00BD2171">
        <w:rPr>
          <w:b/>
          <w:bCs/>
          <w:szCs w:val="28"/>
        </w:rPr>
        <w:t>2</w:t>
      </w:r>
    </w:p>
    <w:p w14:paraId="16074082" w14:textId="47A7FFF4" w:rsidR="0082288C" w:rsidRPr="00BD2171" w:rsidRDefault="0082288C" w:rsidP="0082288C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 xml:space="preserve">Уменьшить значение параметра </w:t>
      </w:r>
      <w:r w:rsidR="00A271EF">
        <w:rPr>
          <w:i/>
          <w:iCs/>
          <w:szCs w:val="28"/>
          <w:lang w:val="en-US"/>
        </w:rPr>
        <w:t>J</w:t>
      </w:r>
      <w:r w:rsidRPr="00BD2171">
        <w:rPr>
          <w:szCs w:val="28"/>
        </w:rPr>
        <w:t xml:space="preserve"> на 25% (и, соответственно, </w:t>
      </w:r>
      <w:r w:rsidRPr="0024260B">
        <w:rPr>
          <w:b/>
          <w:bCs/>
          <w:szCs w:val="28"/>
        </w:rPr>
        <w:t xml:space="preserve">изменить значение параметра </w:t>
      </w:r>
      <w:r w:rsidRPr="0024260B">
        <w:rPr>
          <w:b/>
          <w:bCs/>
          <w:position w:val="-12"/>
        </w:rPr>
        <w:object w:dxaOrig="320" w:dyaOrig="380" w14:anchorId="6310BEDE">
          <v:shape id="_x0000_i1188" type="#_x0000_t75" style="width:15.75pt;height:18.75pt" o:ole="">
            <v:imagedata r:id="rId198" o:title=""/>
          </v:shape>
          <o:OLEObject Type="Embed" ProgID="Equation.DSMT4" ShapeID="_x0000_i1188" DrawAspect="Content" ObjectID="_1705745594" r:id="rId238"/>
        </w:object>
      </w:r>
      <w:r w:rsidR="0024260B" w:rsidRPr="0024260B">
        <w:rPr>
          <w:b/>
          <w:bCs/>
        </w:rPr>
        <w:t xml:space="preserve"> и начальные условия</w:t>
      </w:r>
      <w:r w:rsidRPr="00BD2171">
        <w:t xml:space="preserve">). Построить графики зависимости </w:t>
      </w:r>
      <w:r w:rsidRPr="00BD2171">
        <w:rPr>
          <w:szCs w:val="28"/>
        </w:rPr>
        <w:t xml:space="preserve">максимального и минимального значения интенсивности </w:t>
      </w:r>
      <w:r w:rsidRPr="00BD2171">
        <w:rPr>
          <w:position w:val="-4"/>
        </w:rPr>
        <w:object w:dxaOrig="200" w:dyaOrig="279" w14:anchorId="14773B91">
          <v:shape id="_x0000_i1189" type="#_x0000_t75" style="width:9.75pt;height:14.25pt" o:ole="">
            <v:imagedata r:id="rId206" o:title=""/>
          </v:shape>
          <o:OLEObject Type="Embed" ProgID="Equation.DSMT4" ShapeID="_x0000_i1189" DrawAspect="Content" ObjectID="_1705745595" r:id="rId239"/>
        </w:object>
      </w:r>
      <w:r w:rsidRPr="00BD2171">
        <w:t xml:space="preserve"> </w:t>
      </w:r>
      <w:r w:rsidRPr="00BD2171">
        <w:rPr>
          <w:szCs w:val="28"/>
        </w:rPr>
        <w:t xml:space="preserve">в установившемся режиме от частоты модуляции </w:t>
      </w:r>
      <w:r w:rsidRPr="00BD2171">
        <w:rPr>
          <w:position w:val="-12"/>
        </w:rPr>
        <w:object w:dxaOrig="320" w:dyaOrig="380" w14:anchorId="3D34F940">
          <v:shape id="_x0000_i1190" type="#_x0000_t75" style="width:15.75pt;height:18.75pt" o:ole="">
            <v:imagedata r:id="rId200" o:title=""/>
          </v:shape>
          <o:OLEObject Type="Embed" ProgID="Equation.DSMT4" ShapeID="_x0000_i1190" DrawAspect="Content" ObjectID="_1705745596" r:id="rId240"/>
        </w:object>
      </w:r>
      <w:r w:rsidRPr="00BD2171">
        <w:t xml:space="preserve"> для нового значения параметров. Требования к графикам соответствуют задаче </w:t>
      </w:r>
      <w:r w:rsidR="00FA60C3">
        <w:t>2.</w:t>
      </w:r>
      <w:r w:rsidRPr="00BD2171">
        <w:t>1.</w:t>
      </w:r>
    </w:p>
    <w:p w14:paraId="7408E21A" w14:textId="77777777" w:rsidR="0082288C" w:rsidRPr="00BD2171" w:rsidRDefault="0082288C" w:rsidP="0031423E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59172C9E" w14:textId="77777777" w:rsidR="0031423E" w:rsidRPr="00BD2171" w:rsidRDefault="0031423E" w:rsidP="0031423E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>Подготовить отчет по лабораторной работе в соответствии с шаблоном.</w:t>
      </w:r>
    </w:p>
    <w:p w14:paraId="28E0B0CE" w14:textId="34D3EB81" w:rsidR="00645D5C" w:rsidRDefault="00645D5C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40FE962B" w14:textId="01D3D574" w:rsidR="0082288C" w:rsidRDefault="0082288C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36B070D9" w14:textId="77777777" w:rsidR="0082288C" w:rsidRPr="00BD2171" w:rsidRDefault="0082288C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493E9FB0" w14:textId="0E38D387" w:rsidR="005404C4" w:rsidRDefault="005404C4">
      <w:pPr>
        <w:spacing w:line="240" w:lineRule="auto"/>
        <w:ind w:firstLine="0"/>
        <w:jc w:val="left"/>
        <w:rPr>
          <w:b/>
        </w:rPr>
      </w:pPr>
    </w:p>
    <w:p w14:paraId="6BF2DC1F" w14:textId="0233E4AB" w:rsidR="007A7512" w:rsidRPr="00BD2171" w:rsidRDefault="007A7512" w:rsidP="007A7512">
      <w:pPr>
        <w:autoSpaceDE w:val="0"/>
        <w:autoSpaceDN w:val="0"/>
        <w:adjustRightInd w:val="0"/>
        <w:spacing w:line="240" w:lineRule="auto"/>
        <w:rPr>
          <w:b/>
        </w:rPr>
      </w:pPr>
      <w:r w:rsidRPr="00BD2171">
        <w:rPr>
          <w:b/>
        </w:rPr>
        <w:t>Шаблон отчета по лабораторной работе №</w:t>
      </w:r>
      <w:r w:rsidR="005404C4">
        <w:rPr>
          <w:b/>
        </w:rPr>
        <w:t>3</w:t>
      </w:r>
      <w:r w:rsidRPr="00BD2171">
        <w:rPr>
          <w:b/>
        </w:rPr>
        <w:t>:</w:t>
      </w:r>
    </w:p>
    <w:p w14:paraId="5EF390CA" w14:textId="77777777" w:rsidR="007A7512" w:rsidRPr="00BD2171" w:rsidRDefault="007A7512" w:rsidP="007A7512">
      <w:pPr>
        <w:autoSpaceDE w:val="0"/>
        <w:autoSpaceDN w:val="0"/>
        <w:adjustRightInd w:val="0"/>
        <w:spacing w:line="240" w:lineRule="auto"/>
        <w:jc w:val="left"/>
        <w:rPr>
          <w:szCs w:val="28"/>
        </w:rPr>
      </w:pPr>
    </w:p>
    <w:p w14:paraId="41067537" w14:textId="77777777" w:rsidR="007A7512" w:rsidRPr="00BD2171" w:rsidRDefault="007A7512" w:rsidP="007A7512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BD2171">
        <w:rPr>
          <w:b/>
          <w:bCs/>
          <w:szCs w:val="28"/>
        </w:rPr>
        <w:t>1. Содержание титульного листа:</w:t>
      </w:r>
    </w:p>
    <w:p w14:paraId="115967DD" w14:textId="77777777" w:rsidR="00237E33" w:rsidRPr="00BD2171" w:rsidRDefault="00237E33" w:rsidP="00237E33">
      <w:pPr>
        <w:spacing w:line="240" w:lineRule="auto"/>
        <w:ind w:firstLine="0"/>
        <w:jc w:val="center"/>
      </w:pPr>
      <w:r w:rsidRPr="00BD2171">
        <w:t>Министерство образования и науки Российской Федерации</w:t>
      </w:r>
    </w:p>
    <w:p w14:paraId="2DF2430E" w14:textId="77777777" w:rsidR="00237E33" w:rsidRPr="00BD2171" w:rsidRDefault="00237E33" w:rsidP="00237E33">
      <w:pPr>
        <w:spacing w:line="240" w:lineRule="auto"/>
        <w:ind w:firstLine="0"/>
        <w:jc w:val="center"/>
      </w:pPr>
      <w:r w:rsidRPr="00BD2171">
        <w:t>федеральное государственное автономное образовательное учреждение высшего образования «Национальный исследовательский университет ИТМО»</w:t>
      </w:r>
    </w:p>
    <w:p w14:paraId="42034BA6" w14:textId="77777777" w:rsidR="00237E33" w:rsidRPr="00BD2171" w:rsidRDefault="00237E33" w:rsidP="00237E33">
      <w:pPr>
        <w:spacing w:line="240" w:lineRule="auto"/>
        <w:ind w:firstLine="0"/>
        <w:jc w:val="center"/>
      </w:pPr>
    </w:p>
    <w:p w14:paraId="1379F7CC" w14:textId="0DA0721B" w:rsidR="00237E33" w:rsidRPr="00BD2171" w:rsidRDefault="00454C72" w:rsidP="00237E33">
      <w:pPr>
        <w:spacing w:line="240" w:lineRule="auto"/>
        <w:ind w:firstLine="0"/>
        <w:jc w:val="center"/>
      </w:pPr>
      <w:r>
        <w:t>институт перспективных систем передачи данных</w:t>
      </w:r>
    </w:p>
    <w:p w14:paraId="49241471" w14:textId="77777777" w:rsidR="00237E33" w:rsidRPr="00BD2171" w:rsidRDefault="00237E33" w:rsidP="00237E33">
      <w:pPr>
        <w:spacing w:line="240" w:lineRule="auto"/>
        <w:ind w:firstLine="0"/>
        <w:jc w:val="center"/>
      </w:pPr>
    </w:p>
    <w:p w14:paraId="083109E5" w14:textId="2BC41511" w:rsidR="00237E33" w:rsidRPr="00BD2171" w:rsidRDefault="00237E33" w:rsidP="00237E33">
      <w:pPr>
        <w:spacing w:line="240" w:lineRule="auto"/>
        <w:ind w:firstLine="0"/>
        <w:jc w:val="center"/>
      </w:pPr>
      <w:r w:rsidRPr="00BD2171">
        <w:t>Лабораторная работа № </w:t>
      </w:r>
      <w:r w:rsidR="005404C4">
        <w:t>3</w:t>
      </w:r>
    </w:p>
    <w:p w14:paraId="5C555DAC" w14:textId="39B8294A" w:rsidR="00237E33" w:rsidRPr="00BD2171" w:rsidRDefault="00237E33" w:rsidP="00237E33">
      <w:pPr>
        <w:spacing w:line="240" w:lineRule="auto"/>
        <w:ind w:firstLine="0"/>
        <w:jc w:val="center"/>
      </w:pPr>
      <w:r w:rsidRPr="00BD2171">
        <w:t>по дисциплине «</w:t>
      </w:r>
      <w:r w:rsidR="00454C72">
        <w:t>Полупроводниковые лазеры</w:t>
      </w:r>
      <w:r w:rsidRPr="00BD2171">
        <w:t>»</w:t>
      </w:r>
    </w:p>
    <w:p w14:paraId="51F77443" w14:textId="69839363" w:rsidR="00237E33" w:rsidRPr="00BD2171" w:rsidRDefault="00237E33" w:rsidP="00237E33">
      <w:pPr>
        <w:spacing w:line="240" w:lineRule="auto"/>
        <w:ind w:firstLine="0"/>
        <w:jc w:val="center"/>
      </w:pPr>
      <w:r w:rsidRPr="00BD2171">
        <w:t>«</w:t>
      </w:r>
      <w:r w:rsidR="005F06F6" w:rsidRPr="00BD2171">
        <w:t>Исследование модуляционных характеристик полупроводников</w:t>
      </w:r>
      <w:r w:rsidR="005404C4">
        <w:t>ых</w:t>
      </w:r>
      <w:r w:rsidR="005F06F6" w:rsidRPr="00BD2171">
        <w:t xml:space="preserve"> лазер</w:t>
      </w:r>
      <w:r w:rsidR="005404C4">
        <w:t>ов</w:t>
      </w:r>
      <w:r w:rsidRPr="00BD2171">
        <w:t>»</w:t>
      </w:r>
    </w:p>
    <w:p w14:paraId="1D3413F2" w14:textId="77777777" w:rsidR="00237E33" w:rsidRPr="00BD2171" w:rsidRDefault="00237E33" w:rsidP="00237E33">
      <w:pPr>
        <w:spacing w:line="240" w:lineRule="auto"/>
        <w:ind w:firstLine="0"/>
        <w:jc w:val="center"/>
      </w:pPr>
    </w:p>
    <w:p w14:paraId="71EDEA13" w14:textId="77777777" w:rsidR="00237E33" w:rsidRPr="00BD2171" w:rsidRDefault="00237E33" w:rsidP="00237E33">
      <w:pPr>
        <w:spacing w:line="240" w:lineRule="auto"/>
        <w:ind w:firstLine="0"/>
        <w:jc w:val="right"/>
      </w:pPr>
      <w:r w:rsidRPr="00BD2171">
        <w:t>Выполнил</w:t>
      </w:r>
      <w:r w:rsidRPr="00C960F8">
        <w:rPr>
          <w:highlight w:val="yellow"/>
        </w:rPr>
        <w:t>(а)</w:t>
      </w:r>
      <w:r w:rsidRPr="00BD2171">
        <w:t xml:space="preserve"> студент</w:t>
      </w:r>
      <w:r w:rsidRPr="00C960F8">
        <w:rPr>
          <w:highlight w:val="yellow"/>
        </w:rPr>
        <w:t>(ка)</w:t>
      </w:r>
      <w:r w:rsidRPr="00BD2171">
        <w:t xml:space="preserve"> группы </w:t>
      </w:r>
      <w:r w:rsidRPr="00C960F8">
        <w:rPr>
          <w:highlight w:val="yellow"/>
          <w:lang w:val="en-US"/>
        </w:rPr>
        <w:t>XXX</w:t>
      </w:r>
    </w:p>
    <w:p w14:paraId="4F39DFD3" w14:textId="77777777" w:rsidR="00237E33" w:rsidRPr="00BD2171" w:rsidRDefault="00237E33" w:rsidP="00237E33">
      <w:pPr>
        <w:spacing w:line="240" w:lineRule="auto"/>
        <w:ind w:firstLine="0"/>
        <w:jc w:val="right"/>
      </w:pPr>
      <w:r w:rsidRPr="00C960F8">
        <w:rPr>
          <w:highlight w:val="yellow"/>
        </w:rPr>
        <w:t>Ф.И.О.</w:t>
      </w:r>
    </w:p>
    <w:p w14:paraId="7A4C847B" w14:textId="77777777" w:rsidR="00237E33" w:rsidRPr="00BD2171" w:rsidRDefault="00237E33" w:rsidP="00237E33">
      <w:pPr>
        <w:spacing w:line="240" w:lineRule="auto"/>
        <w:ind w:firstLine="0"/>
        <w:jc w:val="center"/>
      </w:pPr>
    </w:p>
    <w:p w14:paraId="648352ED" w14:textId="77777777" w:rsidR="00237E33" w:rsidRPr="00BD2171" w:rsidRDefault="00237E33" w:rsidP="00237E33">
      <w:pPr>
        <w:spacing w:line="240" w:lineRule="auto"/>
        <w:ind w:firstLine="0"/>
        <w:jc w:val="center"/>
      </w:pPr>
      <w:r w:rsidRPr="00BD2171">
        <w:t>Санкт-Петербург</w:t>
      </w:r>
    </w:p>
    <w:p w14:paraId="1D112BD6" w14:textId="77777777" w:rsidR="00237E33" w:rsidRPr="00BD2171" w:rsidRDefault="00237E33" w:rsidP="00237E33">
      <w:pPr>
        <w:autoSpaceDE w:val="0"/>
        <w:autoSpaceDN w:val="0"/>
        <w:adjustRightInd w:val="0"/>
        <w:spacing w:line="240" w:lineRule="auto"/>
        <w:ind w:firstLine="0"/>
        <w:jc w:val="center"/>
        <w:rPr>
          <w:szCs w:val="28"/>
        </w:rPr>
      </w:pPr>
      <w:r w:rsidRPr="00BD2171">
        <w:t>20</w:t>
      </w:r>
      <w:r w:rsidRPr="00C960F8">
        <w:rPr>
          <w:highlight w:val="yellow"/>
        </w:rPr>
        <w:t>__</w:t>
      </w:r>
      <w:r w:rsidRPr="00BD2171">
        <w:t xml:space="preserve"> г.</w:t>
      </w:r>
    </w:p>
    <w:p w14:paraId="40907395" w14:textId="7BB1B14A" w:rsidR="00645D5C" w:rsidRPr="00BD2171" w:rsidRDefault="00645D5C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6AEB582B" w14:textId="61A2663A" w:rsidR="007A7512" w:rsidRPr="00BD2171" w:rsidRDefault="007A7512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5F848773" w14:textId="77777777" w:rsidR="007A7512" w:rsidRPr="00BD2171" w:rsidRDefault="007A7512" w:rsidP="007A7512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BD2171">
        <w:rPr>
          <w:b/>
          <w:bCs/>
          <w:szCs w:val="28"/>
        </w:rPr>
        <w:t>2. Содержание отчета:</w:t>
      </w:r>
    </w:p>
    <w:p w14:paraId="60D3CE39" w14:textId="2A30D2EF" w:rsidR="0031423E" w:rsidRPr="00BD2171" w:rsidRDefault="0031423E" w:rsidP="0031423E">
      <w:pPr>
        <w:spacing w:line="276" w:lineRule="auto"/>
      </w:pPr>
      <w:r w:rsidRPr="00BD2171">
        <w:rPr>
          <w:b/>
        </w:rPr>
        <w:t>Целью</w:t>
      </w:r>
      <w:r w:rsidRPr="00BD2171">
        <w:t xml:space="preserve"> лабораторной работы является исследование влияния частоты релаксационных колебаний на модуляционные характеристики полупроводников</w:t>
      </w:r>
      <w:r w:rsidR="001E191D">
        <w:t>ых</w:t>
      </w:r>
      <w:r w:rsidRPr="00BD2171">
        <w:t xml:space="preserve"> лазер</w:t>
      </w:r>
      <w:r w:rsidR="00156C0E">
        <w:t>ов</w:t>
      </w:r>
      <w:r w:rsidRPr="00BD2171">
        <w:t>.</w:t>
      </w:r>
    </w:p>
    <w:p w14:paraId="389B40FE" w14:textId="77777777" w:rsidR="0031423E" w:rsidRPr="00BD2171" w:rsidRDefault="0031423E" w:rsidP="0031423E">
      <w:pPr>
        <w:spacing w:line="276" w:lineRule="auto"/>
      </w:pPr>
    </w:p>
    <w:p w14:paraId="37191369" w14:textId="77777777" w:rsidR="0031423E" w:rsidRPr="00BD2171" w:rsidRDefault="0031423E" w:rsidP="0031423E">
      <w:pPr>
        <w:spacing w:line="276" w:lineRule="auto"/>
      </w:pPr>
      <w:r w:rsidRPr="00BD2171">
        <w:rPr>
          <w:b/>
        </w:rPr>
        <w:t>Задание</w:t>
      </w:r>
      <w:r w:rsidRPr="00BD2171">
        <w:t xml:space="preserve"> на лабораторную работу:</w:t>
      </w:r>
    </w:p>
    <w:p w14:paraId="580A7364" w14:textId="77777777" w:rsidR="0031423E" w:rsidRPr="00BD2171" w:rsidRDefault="0031423E" w:rsidP="0031423E">
      <w:pPr>
        <w:spacing w:line="276" w:lineRule="auto"/>
      </w:pPr>
    </w:p>
    <w:p w14:paraId="3842BD34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BD2171">
        <w:rPr>
          <w:b/>
          <w:bCs/>
          <w:szCs w:val="28"/>
        </w:rPr>
        <w:t>Задание</w:t>
      </w:r>
      <w:r>
        <w:rPr>
          <w:b/>
          <w:bCs/>
          <w:szCs w:val="28"/>
        </w:rPr>
        <w:t xml:space="preserve"> 1</w:t>
      </w:r>
    </w:p>
    <w:p w14:paraId="736143FC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>Используя безразмерные скоростные уравнения динамики одночастотного полупроводникового лазера</w:t>
      </w:r>
      <w:r>
        <w:rPr>
          <w:szCs w:val="28"/>
        </w:rPr>
        <w:t xml:space="preserve"> на основе </w:t>
      </w:r>
      <w:r w:rsidRPr="0082288C">
        <w:rPr>
          <w:b/>
          <w:bCs/>
          <w:szCs w:val="28"/>
        </w:rPr>
        <w:t>квантовых ям</w:t>
      </w:r>
      <w:r w:rsidRPr="00BD2171">
        <w:rPr>
          <w:szCs w:val="28"/>
        </w:rPr>
        <w:t xml:space="preserve"> с модуляцией параметра накачки, построить график амплитудного отклика системы в зависимости от частоты модуляции.</w:t>
      </w:r>
    </w:p>
    <w:p w14:paraId="757A216A" w14:textId="77777777" w:rsidR="00D15D90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>Модель соответствует таковой из задания лабораторной работы № 1 с учетом добавленного гармонического члена, отвечающего за модуляцию:</w:t>
      </w:r>
    </w:p>
    <w:p w14:paraId="6960DDE9" w14:textId="4477CE55" w:rsidR="00D15D90" w:rsidRPr="00053585" w:rsidRDefault="00D15D90" w:rsidP="00D15D90">
      <w:pPr>
        <w:pStyle w:val="Formula"/>
        <w:rPr>
          <w:szCs w:val="24"/>
        </w:rPr>
      </w:pPr>
      <w:r w:rsidRPr="00053585">
        <w:rPr>
          <w:szCs w:val="24"/>
        </w:rPr>
        <w:tab/>
      </w:r>
      <w:r w:rsidR="00CA5F54" w:rsidRPr="00921719">
        <w:rPr>
          <w:position w:val="-14"/>
          <w:szCs w:val="24"/>
        </w:rPr>
        <w:object w:dxaOrig="2260" w:dyaOrig="420" w14:anchorId="286F2503">
          <v:shape id="_x0000_i1191" type="#_x0000_t75" style="width:113.25pt;height:21pt" o:ole="">
            <v:imagedata r:id="rId241" o:title=""/>
          </v:shape>
          <o:OLEObject Type="Embed" ProgID="Equation.DSMT4" ShapeID="_x0000_i1191" DrawAspect="Content" ObjectID="_1705745597" r:id="rId242"/>
        </w:object>
      </w:r>
      <w:r w:rsidRPr="00053585">
        <w:rPr>
          <w:szCs w:val="24"/>
        </w:rPr>
        <w:t>,</w:t>
      </w:r>
      <w:r w:rsidRPr="00053585">
        <w:rPr>
          <w:szCs w:val="24"/>
        </w:rPr>
        <w:tab/>
        <w:t>(</w:t>
      </w:r>
      <w:r>
        <w:rPr>
          <w:szCs w:val="24"/>
        </w:rPr>
        <w:t>1</w:t>
      </w:r>
      <w:r w:rsidRPr="00053585">
        <w:rPr>
          <w:szCs w:val="24"/>
        </w:rPr>
        <w:t>)</w:t>
      </w:r>
    </w:p>
    <w:p w14:paraId="442E1DF8" w14:textId="77777777" w:rsidR="00D15D90" w:rsidRPr="00053585" w:rsidRDefault="00D15D90" w:rsidP="00D15D90">
      <w:pPr>
        <w:pStyle w:val="Formula"/>
        <w:rPr>
          <w:szCs w:val="24"/>
        </w:rPr>
      </w:pPr>
      <w:r w:rsidRPr="00053585">
        <w:rPr>
          <w:szCs w:val="24"/>
        </w:rPr>
        <w:tab/>
      </w:r>
      <w:r w:rsidRPr="00921719">
        <w:rPr>
          <w:position w:val="-16"/>
          <w:szCs w:val="24"/>
        </w:rPr>
        <w:object w:dxaOrig="5120" w:dyaOrig="460" w14:anchorId="4AEBB697">
          <v:shape id="_x0000_i1192" type="#_x0000_t75" style="width:256.5pt;height:23.25pt" o:ole="">
            <v:imagedata r:id="rId196" o:title=""/>
          </v:shape>
          <o:OLEObject Type="Embed" ProgID="Equation.DSMT4" ShapeID="_x0000_i1192" DrawAspect="Content" ObjectID="_1705745598" r:id="rId243"/>
        </w:object>
      </w:r>
      <w:r w:rsidRPr="00053585">
        <w:rPr>
          <w:szCs w:val="24"/>
        </w:rPr>
        <w:t>,</w:t>
      </w:r>
      <w:r w:rsidRPr="00053585">
        <w:rPr>
          <w:szCs w:val="24"/>
        </w:rPr>
        <w:tab/>
        <w:t>(</w:t>
      </w:r>
      <w:r>
        <w:rPr>
          <w:szCs w:val="24"/>
        </w:rPr>
        <w:t>2</w:t>
      </w:r>
      <w:r w:rsidRPr="00053585">
        <w:rPr>
          <w:szCs w:val="24"/>
        </w:rPr>
        <w:t>)</w:t>
      </w:r>
    </w:p>
    <w:p w14:paraId="38408345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ind w:firstLine="0"/>
      </w:pPr>
      <w:r w:rsidRPr="00BD2171">
        <w:rPr>
          <w:szCs w:val="28"/>
        </w:rPr>
        <w:t xml:space="preserve">где </w:t>
      </w:r>
      <w:r w:rsidRPr="00BD2171">
        <w:rPr>
          <w:position w:val="-12"/>
        </w:rPr>
        <w:object w:dxaOrig="320" w:dyaOrig="380" w14:anchorId="4FC888CF">
          <v:shape id="_x0000_i1193" type="#_x0000_t75" style="width:15.75pt;height:18.75pt" o:ole="">
            <v:imagedata r:id="rId198" o:title=""/>
          </v:shape>
          <o:OLEObject Type="Embed" ProgID="Equation.DSMT4" ShapeID="_x0000_i1193" DrawAspect="Content" ObjectID="_1705745599" r:id="rId244"/>
        </w:object>
      </w:r>
      <w:r w:rsidRPr="00BD2171">
        <w:t xml:space="preserve"> и </w:t>
      </w:r>
      <w:r w:rsidRPr="00BD2171">
        <w:rPr>
          <w:position w:val="-12"/>
        </w:rPr>
        <w:object w:dxaOrig="320" w:dyaOrig="380" w14:anchorId="5B3551C0">
          <v:shape id="_x0000_i1194" type="#_x0000_t75" style="width:15.75pt;height:18.75pt" o:ole="">
            <v:imagedata r:id="rId200" o:title=""/>
          </v:shape>
          <o:OLEObject Type="Embed" ProgID="Equation.DSMT4" ShapeID="_x0000_i1194" DrawAspect="Content" ObjectID="_1705745600" r:id="rId245"/>
        </w:object>
      </w:r>
      <w:r w:rsidRPr="00BD2171">
        <w:t xml:space="preserve"> – амплитуда и частота модуляции параметра накачки соответственно.</w:t>
      </w:r>
    </w:p>
    <w:p w14:paraId="1DF8AF2E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 xml:space="preserve">Начальные значения переменных соответствуют стационарному состоянию модели в отсутствие модуляции: </w:t>
      </w:r>
      <w:r w:rsidRPr="00BD2171">
        <w:rPr>
          <w:position w:val="-12"/>
        </w:rPr>
        <w:object w:dxaOrig="1040" w:dyaOrig="380" w14:anchorId="278E29D0">
          <v:shape id="_x0000_i1195" type="#_x0000_t75" style="width:51.75pt;height:19.5pt" o:ole="">
            <v:imagedata r:id="rId202" o:title=""/>
          </v:shape>
          <o:OLEObject Type="Embed" ProgID="Equation.DSMT4" ShapeID="_x0000_i1195" DrawAspect="Content" ObjectID="_1705745601" r:id="rId246"/>
        </w:object>
      </w:r>
      <w:r w:rsidRPr="00BD2171">
        <w:t xml:space="preserve">, </w:t>
      </w:r>
      <w:r w:rsidRPr="00BD2171">
        <w:rPr>
          <w:position w:val="-12"/>
        </w:rPr>
        <w:object w:dxaOrig="1219" w:dyaOrig="380" w14:anchorId="13E6DC18">
          <v:shape id="_x0000_i1196" type="#_x0000_t75" style="width:60.75pt;height:19.5pt" o:ole="">
            <v:imagedata r:id="rId204" o:title=""/>
          </v:shape>
          <o:OLEObject Type="Embed" ProgID="Equation.DSMT4" ShapeID="_x0000_i1196" DrawAspect="Content" ObjectID="_1705745602" r:id="rId247"/>
        </w:object>
      </w:r>
      <w:r>
        <w:t>, которые были определены в ходе лабораторной работы 1.</w:t>
      </w:r>
    </w:p>
    <w:p w14:paraId="68654BA1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11134A1D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BD2171">
        <w:rPr>
          <w:b/>
          <w:bCs/>
          <w:szCs w:val="28"/>
        </w:rPr>
        <w:t xml:space="preserve">Задача </w:t>
      </w:r>
      <w:r>
        <w:rPr>
          <w:b/>
          <w:bCs/>
          <w:szCs w:val="28"/>
        </w:rPr>
        <w:t>1.</w:t>
      </w:r>
      <w:r w:rsidRPr="00BD2171">
        <w:rPr>
          <w:b/>
          <w:bCs/>
          <w:szCs w:val="28"/>
        </w:rPr>
        <w:t>1</w:t>
      </w:r>
    </w:p>
    <w:p w14:paraId="2C0F0038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</w:pPr>
      <w:r w:rsidRPr="00BD2171">
        <w:rPr>
          <w:szCs w:val="28"/>
        </w:rPr>
        <w:t>Используя численные методы для интегрирования данной системы уравнений и значения параметров из таблицы 1</w:t>
      </w:r>
      <w:r>
        <w:rPr>
          <w:szCs w:val="28"/>
        </w:rPr>
        <w:t xml:space="preserve"> лабораторной работы </w:t>
      </w:r>
      <w:r w:rsidRPr="00EE67F7">
        <w:rPr>
          <w:b/>
          <w:bCs/>
          <w:szCs w:val="28"/>
        </w:rPr>
        <w:t>№1</w:t>
      </w:r>
      <w:r w:rsidRPr="00BD2171">
        <w:rPr>
          <w:szCs w:val="28"/>
        </w:rPr>
        <w:t xml:space="preserve">, построить графики зависимости максимального и минимального значения интенсивности </w:t>
      </w:r>
      <w:r w:rsidRPr="00BD2171">
        <w:rPr>
          <w:position w:val="-4"/>
        </w:rPr>
        <w:object w:dxaOrig="200" w:dyaOrig="279" w14:anchorId="1A963BCB">
          <v:shape id="_x0000_i1197" type="#_x0000_t75" style="width:9.75pt;height:14.25pt" o:ole="">
            <v:imagedata r:id="rId206" o:title=""/>
          </v:shape>
          <o:OLEObject Type="Embed" ProgID="Equation.DSMT4" ShapeID="_x0000_i1197" DrawAspect="Content" ObjectID="_1705745603" r:id="rId248"/>
        </w:object>
      </w:r>
      <w:r w:rsidRPr="00BD2171">
        <w:t xml:space="preserve"> </w:t>
      </w:r>
      <w:r w:rsidRPr="00BD2171">
        <w:rPr>
          <w:szCs w:val="28"/>
        </w:rPr>
        <w:t xml:space="preserve">в установившемся режиме от частоты модуляции </w:t>
      </w:r>
      <w:r w:rsidRPr="00BD2171">
        <w:rPr>
          <w:position w:val="-12"/>
        </w:rPr>
        <w:object w:dxaOrig="320" w:dyaOrig="380" w14:anchorId="1080A1A2">
          <v:shape id="_x0000_i1198" type="#_x0000_t75" style="width:15.75pt;height:18.75pt" o:ole="">
            <v:imagedata r:id="rId200" o:title=""/>
          </v:shape>
          <o:OLEObject Type="Embed" ProgID="Equation.DSMT4" ShapeID="_x0000_i1198" DrawAspect="Content" ObjectID="_1705745604" r:id="rId249"/>
        </w:object>
      </w:r>
      <w:r w:rsidRPr="00BD2171">
        <w:t>.</w:t>
      </w:r>
    </w:p>
    <w:p w14:paraId="56883B56" w14:textId="77777777" w:rsidR="00D15D90" w:rsidRPr="00426E19" w:rsidRDefault="00D15D90" w:rsidP="00D15D90">
      <w:pPr>
        <w:autoSpaceDE w:val="0"/>
        <w:autoSpaceDN w:val="0"/>
        <w:adjustRightInd w:val="0"/>
        <w:spacing w:line="240" w:lineRule="auto"/>
      </w:pPr>
      <w:r w:rsidRPr="00426E19">
        <w:t>При этом должны выполняться следующие условия:</w:t>
      </w:r>
    </w:p>
    <w:p w14:paraId="435927A9" w14:textId="77777777" w:rsidR="00D15D90" w:rsidRPr="00426E19" w:rsidRDefault="00D15D90" w:rsidP="00C305F0">
      <w:pPr>
        <w:pStyle w:val="aff5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26E19">
        <w:rPr>
          <w:rFonts w:ascii="Times New Roman" w:hAnsi="Times New Roman" w:cs="Times New Roman"/>
          <w:sz w:val="24"/>
          <w:szCs w:val="24"/>
        </w:rPr>
        <w:t xml:space="preserve">число значений </w:t>
      </w:r>
      <w:r w:rsidRPr="00426E19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31C570E2">
          <v:shape id="_x0000_i1199" type="#_x0000_t75" style="width:15.75pt;height:18.75pt" o:ole="">
            <v:imagedata r:id="rId200" o:title=""/>
          </v:shape>
          <o:OLEObject Type="Embed" ProgID="Equation.DSMT4" ShapeID="_x0000_i1199" DrawAspect="Content" ObjectID="_1705745605" r:id="rId250"/>
        </w:object>
      </w:r>
      <w:r w:rsidRPr="00426E19">
        <w:rPr>
          <w:rFonts w:ascii="Times New Roman" w:hAnsi="Times New Roman" w:cs="Times New Roman"/>
          <w:sz w:val="24"/>
          <w:szCs w:val="24"/>
        </w:rPr>
        <w:t xml:space="preserve"> (точек) на графиках должно быть не менее 17;</w:t>
      </w:r>
    </w:p>
    <w:p w14:paraId="4E535AEE" w14:textId="77777777" w:rsidR="00D15D90" w:rsidRPr="00426E19" w:rsidRDefault="00D15D90" w:rsidP="00C305F0">
      <w:pPr>
        <w:pStyle w:val="aff5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26E19">
        <w:rPr>
          <w:rFonts w:ascii="Times New Roman" w:hAnsi="Times New Roman" w:cs="Times New Roman"/>
          <w:sz w:val="24"/>
          <w:szCs w:val="24"/>
        </w:rPr>
        <w:lastRenderedPageBreak/>
        <w:t xml:space="preserve">минимальное значение </w:t>
      </w:r>
      <w:r w:rsidRPr="00426E19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7E886E4E">
          <v:shape id="_x0000_i1200" type="#_x0000_t75" style="width:15.75pt;height:18.75pt" o:ole="">
            <v:imagedata r:id="rId200" o:title=""/>
          </v:shape>
          <o:OLEObject Type="Embed" ProgID="Equation.DSMT4" ShapeID="_x0000_i1200" DrawAspect="Content" ObjectID="_1705745606" r:id="rId251"/>
        </w:object>
      </w:r>
      <w:r w:rsidRPr="00426E19">
        <w:rPr>
          <w:rFonts w:ascii="Times New Roman" w:hAnsi="Times New Roman" w:cs="Times New Roman"/>
          <w:sz w:val="24"/>
          <w:szCs w:val="24"/>
        </w:rPr>
        <w:t xml:space="preserve"> соответствует 5% от определенного в лабораторной работе №1 значения частоты релаксационных колебаний;</w:t>
      </w:r>
    </w:p>
    <w:p w14:paraId="6ED442CF" w14:textId="77777777" w:rsidR="00D15D90" w:rsidRPr="00426E19" w:rsidRDefault="00D15D90" w:rsidP="00C305F0">
      <w:pPr>
        <w:pStyle w:val="aff5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26E19">
        <w:rPr>
          <w:rFonts w:ascii="Times New Roman" w:hAnsi="Times New Roman" w:cs="Times New Roman"/>
          <w:sz w:val="24"/>
          <w:szCs w:val="24"/>
        </w:rPr>
        <w:t xml:space="preserve">максимальное значение </w:t>
      </w:r>
      <w:r w:rsidRPr="00426E19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52FCAF3B">
          <v:shape id="_x0000_i1201" type="#_x0000_t75" style="width:15.75pt;height:18.75pt" o:ole="">
            <v:imagedata r:id="rId200" o:title=""/>
          </v:shape>
          <o:OLEObject Type="Embed" ProgID="Equation.DSMT4" ShapeID="_x0000_i1201" DrawAspect="Content" ObjectID="_1705745607" r:id="rId252"/>
        </w:object>
      </w:r>
      <w:r w:rsidRPr="00426E19">
        <w:rPr>
          <w:rFonts w:ascii="Times New Roman" w:hAnsi="Times New Roman" w:cs="Times New Roman"/>
          <w:sz w:val="24"/>
          <w:szCs w:val="24"/>
        </w:rPr>
        <w:t xml:space="preserve"> соответствует 125% от определенного в лабораторной работе №1 значения частоты релаксационных колебаний;</w:t>
      </w:r>
    </w:p>
    <w:p w14:paraId="6014040C" w14:textId="77777777" w:rsidR="00D15D90" w:rsidRPr="00426E19" w:rsidRDefault="00D15D90" w:rsidP="00C305F0">
      <w:pPr>
        <w:pStyle w:val="aff5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26E19">
        <w:rPr>
          <w:rFonts w:ascii="Times New Roman" w:hAnsi="Times New Roman" w:cs="Times New Roman"/>
          <w:sz w:val="24"/>
          <w:szCs w:val="24"/>
        </w:rPr>
        <w:t xml:space="preserve">для простоты, установившимся режимом можно считать режим, наблюдаемый по прошествии временного интервала, соответствующего </w:t>
      </w:r>
      <w:r w:rsidRPr="00426E19">
        <w:rPr>
          <w:rFonts w:ascii="Times New Roman" w:hAnsi="Times New Roman" w:cs="Times New Roman"/>
          <w:position w:val="-12"/>
          <w:sz w:val="24"/>
          <w:szCs w:val="24"/>
        </w:rPr>
        <w:object w:dxaOrig="780" w:dyaOrig="380" w14:anchorId="42DB3EE1">
          <v:shape id="_x0000_i1202" type="#_x0000_t75" style="width:39pt;height:18.75pt" o:ole="">
            <v:imagedata r:id="rId212" o:title=""/>
          </v:shape>
          <o:OLEObject Type="Embed" ProgID="Equation.DSMT4" ShapeID="_x0000_i1202" DrawAspect="Content" ObjectID="_1705745608" r:id="rId253"/>
        </w:object>
      </w:r>
      <w:r w:rsidRPr="00426E19">
        <w:rPr>
          <w:rFonts w:ascii="Times New Roman" w:hAnsi="Times New Roman" w:cs="Times New Roman"/>
          <w:sz w:val="24"/>
          <w:szCs w:val="24"/>
        </w:rPr>
        <w:t>;</w:t>
      </w:r>
    </w:p>
    <w:p w14:paraId="7AEC1C25" w14:textId="77777777" w:rsidR="00D15D90" w:rsidRDefault="00D15D90" w:rsidP="00C305F0">
      <w:pPr>
        <w:pStyle w:val="aff5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26E19">
        <w:rPr>
          <w:rFonts w:ascii="Times New Roman" w:hAnsi="Times New Roman" w:cs="Times New Roman"/>
          <w:sz w:val="24"/>
          <w:szCs w:val="24"/>
        </w:rPr>
        <w:t xml:space="preserve">значение параметра </w:t>
      </w:r>
      <w:r w:rsidRPr="00426E19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70080C69">
          <v:shape id="_x0000_i1203" type="#_x0000_t75" style="width:15.75pt;height:18.75pt" o:ole="">
            <v:imagedata r:id="rId198" o:title=""/>
          </v:shape>
          <o:OLEObject Type="Embed" ProgID="Equation.DSMT4" ShapeID="_x0000_i1203" DrawAspect="Content" ObjectID="_1705745609" r:id="rId254"/>
        </w:object>
      </w:r>
      <w:r w:rsidRPr="00426E19">
        <w:rPr>
          <w:rFonts w:ascii="Times New Roman" w:hAnsi="Times New Roman" w:cs="Times New Roman"/>
          <w:sz w:val="24"/>
          <w:szCs w:val="24"/>
        </w:rPr>
        <w:t xml:space="preserve"> принять равным 10% значения параметра </w:t>
      </w:r>
      <w:r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1A506D">
        <w:rPr>
          <w:rFonts w:ascii="Times New Roman" w:hAnsi="Times New Roman" w:cs="Times New Roman"/>
          <w:sz w:val="24"/>
          <w:szCs w:val="24"/>
        </w:rPr>
        <w:t>;</w:t>
      </w:r>
    </w:p>
    <w:p w14:paraId="4F00A4D6" w14:textId="77777777" w:rsidR="00D15D90" w:rsidRPr="00426E19" w:rsidRDefault="00D15D90" w:rsidP="00C305F0">
      <w:pPr>
        <w:pStyle w:val="aff5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</w:t>
      </w:r>
      <w:r w:rsidRPr="004F060A">
        <w:rPr>
          <w:rFonts w:ascii="Times New Roman" w:hAnsi="Times New Roman" w:cs="Times New Roman"/>
          <w:sz w:val="24"/>
          <w:szCs w:val="24"/>
        </w:rPr>
        <w:t>астот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4F06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 графиках должна быть выражена</w:t>
      </w:r>
      <w:r w:rsidRPr="004F060A">
        <w:rPr>
          <w:rFonts w:ascii="Times New Roman" w:hAnsi="Times New Roman" w:cs="Times New Roman"/>
          <w:sz w:val="24"/>
          <w:szCs w:val="24"/>
        </w:rPr>
        <w:t xml:space="preserve"> в единицах частоты, кратных Гц, используя значение </w:t>
      </w:r>
      <w:proofErr w:type="spellStart"/>
      <w:r w:rsidRPr="004F060A">
        <w:rPr>
          <w:rFonts w:ascii="Times New Roman" w:hAnsi="Times New Roman" w:cs="Times New Roman"/>
          <w:i/>
          <w:iCs/>
          <w:sz w:val="24"/>
          <w:szCs w:val="24"/>
          <w:u w:val="single"/>
        </w:rPr>
        <w:t>τ</w:t>
      </w:r>
      <w:r w:rsidRPr="004F060A">
        <w:rPr>
          <w:rFonts w:ascii="Times New Roman" w:hAnsi="Times New Roman" w:cs="Times New Roman"/>
          <w:i/>
          <w:iCs/>
          <w:sz w:val="24"/>
          <w:szCs w:val="24"/>
          <w:u w:val="single"/>
          <w:vertAlign w:val="subscript"/>
        </w:rPr>
        <w:t>p</w:t>
      </w:r>
      <w:proofErr w:type="spellEnd"/>
      <w:r w:rsidRPr="004F060A">
        <w:rPr>
          <w:rFonts w:ascii="Times New Roman" w:hAnsi="Times New Roman" w:cs="Times New Roman"/>
          <w:sz w:val="24"/>
          <w:szCs w:val="24"/>
        </w:rPr>
        <w:t>, на которое нормировано время в данной модели.</w:t>
      </w:r>
    </w:p>
    <w:p w14:paraId="66C08712" w14:textId="77777777" w:rsidR="00D15D90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030ABBDF" w14:textId="77777777" w:rsidR="00D15D90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D15D90">
        <w:rPr>
          <w:b/>
          <w:bCs/>
          <w:szCs w:val="28"/>
        </w:rPr>
        <w:t>Важно</w:t>
      </w:r>
      <w:r>
        <w:rPr>
          <w:szCs w:val="28"/>
        </w:rPr>
        <w:t xml:space="preserve">: значение частоты </w:t>
      </w:r>
      <w:r w:rsidRPr="00AD765A">
        <w:rPr>
          <w:position w:val="-12"/>
        </w:rPr>
        <w:object w:dxaOrig="320" w:dyaOrig="380" w14:anchorId="7FD10DB4">
          <v:shape id="_x0000_i1204" type="#_x0000_t75" style="width:15.75pt;height:18.75pt" o:ole="">
            <v:imagedata r:id="rId200" o:title=""/>
          </v:shape>
          <o:OLEObject Type="Embed" ProgID="Equation.DSMT4" ShapeID="_x0000_i1204" DrawAspect="Content" ObjectID="_1705745610" r:id="rId255"/>
        </w:object>
      </w:r>
      <w:r>
        <w:t>, которое используется при моделировании, является нормированным, поэтому для расчетов оно должно быть переведено в нормированные единицы в модели.</w:t>
      </w:r>
    </w:p>
    <w:p w14:paraId="4DD616EE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293A75CA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b/>
          <w:bCs/>
          <w:szCs w:val="28"/>
        </w:rPr>
        <w:t xml:space="preserve">Задача </w:t>
      </w:r>
      <w:r>
        <w:rPr>
          <w:b/>
          <w:bCs/>
          <w:szCs w:val="28"/>
        </w:rPr>
        <w:t>1.</w:t>
      </w:r>
      <w:r w:rsidRPr="00BD2171">
        <w:rPr>
          <w:b/>
          <w:bCs/>
          <w:szCs w:val="28"/>
        </w:rPr>
        <w:t>2</w:t>
      </w:r>
    </w:p>
    <w:p w14:paraId="42C5A23F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 xml:space="preserve">Уменьшить значение параметра </w:t>
      </w:r>
      <w:r>
        <w:rPr>
          <w:i/>
          <w:iCs/>
          <w:szCs w:val="28"/>
          <w:lang w:val="en-US"/>
        </w:rPr>
        <w:t>J</w:t>
      </w:r>
      <w:r w:rsidRPr="00BD2171">
        <w:rPr>
          <w:szCs w:val="28"/>
        </w:rPr>
        <w:t xml:space="preserve"> на 25% (и, соответственно, </w:t>
      </w:r>
      <w:r w:rsidRPr="0024260B">
        <w:rPr>
          <w:b/>
          <w:bCs/>
          <w:szCs w:val="28"/>
        </w:rPr>
        <w:t xml:space="preserve">изменить значение параметра </w:t>
      </w:r>
      <w:r w:rsidRPr="0024260B">
        <w:rPr>
          <w:b/>
          <w:bCs/>
          <w:position w:val="-12"/>
        </w:rPr>
        <w:object w:dxaOrig="320" w:dyaOrig="380" w14:anchorId="1207B272">
          <v:shape id="_x0000_i1205" type="#_x0000_t75" style="width:15.75pt;height:18.75pt" o:ole="">
            <v:imagedata r:id="rId198" o:title=""/>
          </v:shape>
          <o:OLEObject Type="Embed" ProgID="Equation.DSMT4" ShapeID="_x0000_i1205" DrawAspect="Content" ObjectID="_1705745611" r:id="rId256"/>
        </w:object>
      </w:r>
      <w:r w:rsidRPr="0024260B">
        <w:rPr>
          <w:b/>
          <w:bCs/>
        </w:rPr>
        <w:t xml:space="preserve"> и начальные условия</w:t>
      </w:r>
      <w:r w:rsidRPr="00BD2171">
        <w:t xml:space="preserve">). Построить графики зависимости </w:t>
      </w:r>
      <w:r w:rsidRPr="00BD2171">
        <w:rPr>
          <w:szCs w:val="28"/>
        </w:rPr>
        <w:t xml:space="preserve">максимального и минимального значения интенсивности </w:t>
      </w:r>
      <w:r w:rsidRPr="00BD2171">
        <w:rPr>
          <w:position w:val="-4"/>
        </w:rPr>
        <w:object w:dxaOrig="200" w:dyaOrig="279" w14:anchorId="4C558339">
          <v:shape id="_x0000_i1206" type="#_x0000_t75" style="width:9.75pt;height:14.25pt" o:ole="">
            <v:imagedata r:id="rId206" o:title=""/>
          </v:shape>
          <o:OLEObject Type="Embed" ProgID="Equation.DSMT4" ShapeID="_x0000_i1206" DrawAspect="Content" ObjectID="_1705745612" r:id="rId257"/>
        </w:object>
      </w:r>
      <w:r w:rsidRPr="00BD2171">
        <w:t xml:space="preserve"> </w:t>
      </w:r>
      <w:r w:rsidRPr="00BD2171">
        <w:rPr>
          <w:szCs w:val="28"/>
        </w:rPr>
        <w:t xml:space="preserve">в установившемся режиме от частоты модуляции </w:t>
      </w:r>
      <w:r w:rsidRPr="00BD2171">
        <w:rPr>
          <w:position w:val="-12"/>
        </w:rPr>
        <w:object w:dxaOrig="320" w:dyaOrig="380" w14:anchorId="07980A50">
          <v:shape id="_x0000_i1207" type="#_x0000_t75" style="width:15.75pt;height:18.75pt" o:ole="">
            <v:imagedata r:id="rId200" o:title=""/>
          </v:shape>
          <o:OLEObject Type="Embed" ProgID="Equation.DSMT4" ShapeID="_x0000_i1207" DrawAspect="Content" ObjectID="_1705745613" r:id="rId258"/>
        </w:object>
      </w:r>
      <w:r w:rsidRPr="00BD2171">
        <w:t xml:space="preserve"> для нового значения параметров. Требования к графикам соответствуют задаче </w:t>
      </w:r>
      <w:r>
        <w:t>1.</w:t>
      </w:r>
      <w:r w:rsidRPr="00BD2171">
        <w:t>1.</w:t>
      </w:r>
    </w:p>
    <w:p w14:paraId="32EE18E3" w14:textId="77777777" w:rsidR="00D15D90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733D99AC" w14:textId="5E8CCCDC" w:rsidR="00D15D90" w:rsidRDefault="00D15D90" w:rsidP="00D15D90">
      <w:pPr>
        <w:spacing w:line="240" w:lineRule="auto"/>
        <w:ind w:firstLine="0"/>
        <w:jc w:val="left"/>
        <w:rPr>
          <w:b/>
          <w:bCs/>
          <w:szCs w:val="28"/>
        </w:rPr>
      </w:pPr>
    </w:p>
    <w:p w14:paraId="1D3D5A31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BD2171">
        <w:rPr>
          <w:b/>
          <w:bCs/>
          <w:szCs w:val="28"/>
        </w:rPr>
        <w:t>Задание</w:t>
      </w:r>
      <w:r>
        <w:rPr>
          <w:b/>
          <w:bCs/>
          <w:szCs w:val="28"/>
        </w:rPr>
        <w:t xml:space="preserve"> 2</w:t>
      </w:r>
    </w:p>
    <w:p w14:paraId="55B9C345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>Используя безразмерные скоростные уравнения динамики одночастотного полупроводникового лазера</w:t>
      </w:r>
      <w:r>
        <w:rPr>
          <w:szCs w:val="28"/>
        </w:rPr>
        <w:t xml:space="preserve"> на основе </w:t>
      </w:r>
      <w:r w:rsidRPr="0082288C">
        <w:rPr>
          <w:b/>
          <w:bCs/>
          <w:szCs w:val="28"/>
        </w:rPr>
        <w:t>квантовых точек</w:t>
      </w:r>
      <w:r w:rsidRPr="00BD2171">
        <w:rPr>
          <w:szCs w:val="28"/>
        </w:rPr>
        <w:t xml:space="preserve"> с модуляцией параметра накачки, построить график амплитудного отклика системы в зависимости от частоты модуляции.</w:t>
      </w:r>
    </w:p>
    <w:p w14:paraId="5285141E" w14:textId="77777777" w:rsidR="00D15D90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>Модель соответствует таковой из задания лабораторной работы №</w:t>
      </w:r>
      <w:r>
        <w:rPr>
          <w:szCs w:val="28"/>
        </w:rPr>
        <w:t>2</w:t>
      </w:r>
      <w:r w:rsidRPr="00BD2171">
        <w:rPr>
          <w:szCs w:val="28"/>
        </w:rPr>
        <w:t xml:space="preserve"> с учетом добавленного гармонического члена, отвечающего за модуляцию:</w:t>
      </w:r>
    </w:p>
    <w:p w14:paraId="5661ABDF" w14:textId="77777777" w:rsidR="00D15D90" w:rsidRPr="00A036ED" w:rsidRDefault="00D15D90" w:rsidP="00D15D90">
      <w:pPr>
        <w:pStyle w:val="Formula"/>
      </w:pPr>
      <w:r w:rsidRPr="00A036ED">
        <w:tab/>
      </w:r>
      <w:r w:rsidRPr="009F4F63">
        <w:rPr>
          <w:position w:val="-14"/>
        </w:rPr>
        <w:object w:dxaOrig="3060" w:dyaOrig="440" w14:anchorId="6ED0420D">
          <v:shape id="_x0000_i1208" type="#_x0000_t75" style="width:153pt;height:22.5pt" o:ole="">
            <v:imagedata r:id="rId77" o:title=""/>
          </v:shape>
          <o:OLEObject Type="Embed" ProgID="Equation.DSMT4" ShapeID="_x0000_i1208" DrawAspect="Content" ObjectID="_1705745614" r:id="rId259"/>
        </w:object>
      </w:r>
      <w:r w:rsidRPr="00A036ED">
        <w:t>,</w:t>
      </w:r>
      <w:r w:rsidRPr="00A036ED">
        <w:tab/>
        <w:t>(</w:t>
      </w:r>
      <w:r>
        <w:t>3</w:t>
      </w:r>
      <w:r w:rsidRPr="00A036ED">
        <w:t>)</w:t>
      </w:r>
    </w:p>
    <w:p w14:paraId="7C0B7634" w14:textId="77777777" w:rsidR="00D15D90" w:rsidRPr="00A036ED" w:rsidRDefault="00D15D90" w:rsidP="00D15D90">
      <w:pPr>
        <w:pStyle w:val="Formula"/>
      </w:pPr>
      <w:r w:rsidRPr="00A036ED">
        <w:tab/>
      </w:r>
      <w:r w:rsidRPr="004718F1">
        <w:rPr>
          <w:position w:val="-14"/>
        </w:rPr>
        <w:object w:dxaOrig="5260" w:dyaOrig="420" w14:anchorId="4682E642">
          <v:shape id="_x0000_i1209" type="#_x0000_t75" style="width:263.25pt;height:21pt" o:ole="">
            <v:imagedata r:id="rId79" o:title=""/>
          </v:shape>
          <o:OLEObject Type="Embed" ProgID="Equation.DSMT4" ShapeID="_x0000_i1209" DrawAspect="Content" ObjectID="_1705745615" r:id="rId260"/>
        </w:object>
      </w:r>
      <w:r w:rsidRPr="00A036ED">
        <w:t>,</w:t>
      </w:r>
      <w:r w:rsidRPr="00A036ED">
        <w:tab/>
        <w:t>(</w:t>
      </w:r>
      <w:r>
        <w:t>4</w:t>
      </w:r>
      <w:r w:rsidRPr="00A036ED">
        <w:t>)</w:t>
      </w:r>
    </w:p>
    <w:p w14:paraId="5EC2B42E" w14:textId="77777777" w:rsidR="00D15D90" w:rsidRPr="00A036ED" w:rsidRDefault="00D15D90" w:rsidP="00D15D90">
      <w:pPr>
        <w:pStyle w:val="Formula"/>
      </w:pPr>
      <w:r w:rsidRPr="00A036ED">
        <w:tab/>
      </w:r>
      <w:r w:rsidRPr="0041104A">
        <w:rPr>
          <w:position w:val="-14"/>
        </w:rPr>
        <w:object w:dxaOrig="5580" w:dyaOrig="420" w14:anchorId="26C83D6E">
          <v:shape id="_x0000_i1210" type="#_x0000_t75" style="width:279pt;height:21pt" o:ole="">
            <v:imagedata r:id="rId221" o:title=""/>
          </v:shape>
          <o:OLEObject Type="Embed" ProgID="Equation.DSMT4" ShapeID="_x0000_i1210" DrawAspect="Content" ObjectID="_1705745616" r:id="rId261"/>
        </w:object>
      </w:r>
      <w:r w:rsidRPr="00A036ED">
        <w:t>,</w:t>
      </w:r>
      <w:r w:rsidRPr="00A036ED">
        <w:tab/>
        <w:t>(</w:t>
      </w:r>
      <w:r>
        <w:t>5</w:t>
      </w:r>
      <w:r w:rsidRPr="00A036ED">
        <w:t>)</w:t>
      </w:r>
    </w:p>
    <w:p w14:paraId="6E873C53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ind w:firstLine="0"/>
      </w:pPr>
      <w:r w:rsidRPr="00BD2171">
        <w:rPr>
          <w:szCs w:val="28"/>
        </w:rPr>
        <w:t xml:space="preserve">где </w:t>
      </w:r>
      <w:r w:rsidRPr="00BD2171">
        <w:rPr>
          <w:position w:val="-12"/>
        </w:rPr>
        <w:object w:dxaOrig="320" w:dyaOrig="380" w14:anchorId="6AE97B6D">
          <v:shape id="_x0000_i1211" type="#_x0000_t75" style="width:15.75pt;height:18.75pt" o:ole="">
            <v:imagedata r:id="rId198" o:title=""/>
          </v:shape>
          <o:OLEObject Type="Embed" ProgID="Equation.DSMT4" ShapeID="_x0000_i1211" DrawAspect="Content" ObjectID="_1705745617" r:id="rId262"/>
        </w:object>
      </w:r>
      <w:r w:rsidRPr="00BD2171">
        <w:t xml:space="preserve"> и </w:t>
      </w:r>
      <w:r w:rsidRPr="00BD2171">
        <w:rPr>
          <w:position w:val="-12"/>
        </w:rPr>
        <w:object w:dxaOrig="320" w:dyaOrig="380" w14:anchorId="1A30F5F8">
          <v:shape id="_x0000_i1212" type="#_x0000_t75" style="width:15.75pt;height:18.75pt" o:ole="">
            <v:imagedata r:id="rId200" o:title=""/>
          </v:shape>
          <o:OLEObject Type="Embed" ProgID="Equation.DSMT4" ShapeID="_x0000_i1212" DrawAspect="Content" ObjectID="_1705745618" r:id="rId263"/>
        </w:object>
      </w:r>
      <w:r w:rsidRPr="00BD2171">
        <w:t xml:space="preserve"> – амплитуда и частота модуляции параметра накачки соответственно.</w:t>
      </w:r>
    </w:p>
    <w:p w14:paraId="55222068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 xml:space="preserve">Начальные значения переменных соответствуют стационарному состоянию модели в отсутствие модуляции: </w:t>
      </w:r>
      <w:r w:rsidRPr="00BD2171">
        <w:rPr>
          <w:position w:val="-12"/>
        </w:rPr>
        <w:object w:dxaOrig="1040" w:dyaOrig="380" w14:anchorId="6358D7D3">
          <v:shape id="_x0000_i1213" type="#_x0000_t75" style="width:51.75pt;height:19.5pt" o:ole="">
            <v:imagedata r:id="rId202" o:title=""/>
          </v:shape>
          <o:OLEObject Type="Embed" ProgID="Equation.DSMT4" ShapeID="_x0000_i1213" DrawAspect="Content" ObjectID="_1705745619" r:id="rId264"/>
        </w:object>
      </w:r>
      <w:r w:rsidRPr="00BD2171">
        <w:t>,</w:t>
      </w:r>
      <w:r w:rsidRPr="00053663">
        <w:t xml:space="preserve"> </w:t>
      </w:r>
      <w:r w:rsidRPr="00BD2171">
        <w:rPr>
          <w:position w:val="-12"/>
        </w:rPr>
        <w:object w:dxaOrig="1140" w:dyaOrig="380" w14:anchorId="625CA459">
          <v:shape id="_x0000_i1214" type="#_x0000_t75" style="width:57pt;height:19.5pt" o:ole="">
            <v:imagedata r:id="rId226" o:title=""/>
          </v:shape>
          <o:OLEObject Type="Embed" ProgID="Equation.DSMT4" ShapeID="_x0000_i1214" DrawAspect="Content" ObjectID="_1705745620" r:id="rId265"/>
        </w:object>
      </w:r>
      <w:r w:rsidRPr="00BD2171">
        <w:t xml:space="preserve"> </w:t>
      </w:r>
      <w:r w:rsidRPr="00BD2171">
        <w:rPr>
          <w:position w:val="-12"/>
        </w:rPr>
        <w:object w:dxaOrig="1060" w:dyaOrig="380" w14:anchorId="1719DD5A">
          <v:shape id="_x0000_i1215" type="#_x0000_t75" style="width:53.25pt;height:19.5pt" o:ole="">
            <v:imagedata r:id="rId228" o:title=""/>
          </v:shape>
          <o:OLEObject Type="Embed" ProgID="Equation.DSMT4" ShapeID="_x0000_i1215" DrawAspect="Content" ObjectID="_1705745621" r:id="rId266"/>
        </w:object>
      </w:r>
      <w:r>
        <w:t>, которые были определены в ходе лабораторной работы 1.</w:t>
      </w:r>
    </w:p>
    <w:p w14:paraId="1942111F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169795DA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BD2171">
        <w:rPr>
          <w:b/>
          <w:bCs/>
          <w:szCs w:val="28"/>
        </w:rPr>
        <w:t xml:space="preserve">Задача </w:t>
      </w:r>
      <w:r>
        <w:rPr>
          <w:b/>
          <w:bCs/>
          <w:szCs w:val="28"/>
        </w:rPr>
        <w:t>2.</w:t>
      </w:r>
      <w:r w:rsidRPr="00BD2171">
        <w:rPr>
          <w:b/>
          <w:bCs/>
          <w:szCs w:val="28"/>
        </w:rPr>
        <w:t>1</w:t>
      </w:r>
    </w:p>
    <w:p w14:paraId="505C7987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</w:pPr>
      <w:r w:rsidRPr="00BD2171">
        <w:rPr>
          <w:szCs w:val="28"/>
        </w:rPr>
        <w:t xml:space="preserve">Используя численные методы для интегрирования системы уравнений </w:t>
      </w:r>
      <w:r>
        <w:rPr>
          <w:szCs w:val="28"/>
        </w:rPr>
        <w:t xml:space="preserve">(3–5) </w:t>
      </w:r>
      <w:r w:rsidRPr="00BD2171">
        <w:rPr>
          <w:szCs w:val="28"/>
        </w:rPr>
        <w:t>и значения параметров из таблицы 1</w:t>
      </w:r>
      <w:r>
        <w:rPr>
          <w:szCs w:val="28"/>
        </w:rPr>
        <w:t xml:space="preserve"> лабораторной работы </w:t>
      </w:r>
      <w:r w:rsidRPr="00EE67F7">
        <w:rPr>
          <w:b/>
          <w:bCs/>
          <w:szCs w:val="28"/>
        </w:rPr>
        <w:t>№2</w:t>
      </w:r>
      <w:r w:rsidRPr="00BD2171">
        <w:rPr>
          <w:szCs w:val="28"/>
        </w:rPr>
        <w:t xml:space="preserve">, построить графики зависимости максимального и минимального значения интенсивности </w:t>
      </w:r>
      <w:r w:rsidRPr="00BD2171">
        <w:rPr>
          <w:position w:val="-4"/>
        </w:rPr>
        <w:object w:dxaOrig="200" w:dyaOrig="279" w14:anchorId="564D7234">
          <v:shape id="_x0000_i1216" type="#_x0000_t75" style="width:9.75pt;height:14.25pt" o:ole="">
            <v:imagedata r:id="rId206" o:title=""/>
          </v:shape>
          <o:OLEObject Type="Embed" ProgID="Equation.DSMT4" ShapeID="_x0000_i1216" DrawAspect="Content" ObjectID="_1705745622" r:id="rId267"/>
        </w:object>
      </w:r>
      <w:r w:rsidRPr="00BD2171">
        <w:t xml:space="preserve"> </w:t>
      </w:r>
      <w:r w:rsidRPr="00BD2171">
        <w:rPr>
          <w:szCs w:val="28"/>
        </w:rPr>
        <w:t xml:space="preserve">в установившемся режиме от частоты модуляции </w:t>
      </w:r>
      <w:r w:rsidRPr="00BD2171">
        <w:rPr>
          <w:position w:val="-12"/>
        </w:rPr>
        <w:object w:dxaOrig="320" w:dyaOrig="380" w14:anchorId="74230AAE">
          <v:shape id="_x0000_i1217" type="#_x0000_t75" style="width:15.75pt;height:18.75pt" o:ole="">
            <v:imagedata r:id="rId200" o:title=""/>
          </v:shape>
          <o:OLEObject Type="Embed" ProgID="Equation.DSMT4" ShapeID="_x0000_i1217" DrawAspect="Content" ObjectID="_1705745623" r:id="rId268"/>
        </w:object>
      </w:r>
      <w:r w:rsidRPr="00BD2171">
        <w:t>.</w:t>
      </w:r>
    </w:p>
    <w:p w14:paraId="06AF05C4" w14:textId="77777777" w:rsidR="00D15D90" w:rsidRPr="00AD765A" w:rsidRDefault="00D15D90" w:rsidP="00D15D90">
      <w:pPr>
        <w:autoSpaceDE w:val="0"/>
        <w:autoSpaceDN w:val="0"/>
        <w:adjustRightInd w:val="0"/>
        <w:spacing w:line="240" w:lineRule="auto"/>
      </w:pPr>
      <w:r w:rsidRPr="00AD765A">
        <w:t>При этом должны выполняться следующие условия:</w:t>
      </w:r>
    </w:p>
    <w:p w14:paraId="037CDBE4" w14:textId="77777777" w:rsidR="00D15D90" w:rsidRPr="00AD765A" w:rsidRDefault="00D15D90" w:rsidP="00C305F0">
      <w:pPr>
        <w:pStyle w:val="af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D765A">
        <w:rPr>
          <w:rFonts w:ascii="Times New Roman" w:hAnsi="Times New Roman" w:cs="Times New Roman"/>
          <w:sz w:val="24"/>
          <w:szCs w:val="24"/>
        </w:rPr>
        <w:t xml:space="preserve">число значений </w:t>
      </w:r>
      <w:r w:rsidRPr="00AD765A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7F5DB496">
          <v:shape id="_x0000_i1218" type="#_x0000_t75" style="width:15.75pt;height:18.75pt" o:ole="">
            <v:imagedata r:id="rId200" o:title=""/>
          </v:shape>
          <o:OLEObject Type="Embed" ProgID="Equation.DSMT4" ShapeID="_x0000_i1218" DrawAspect="Content" ObjectID="_1705745624" r:id="rId269"/>
        </w:object>
      </w:r>
      <w:r w:rsidRPr="00AD765A">
        <w:rPr>
          <w:rFonts w:ascii="Times New Roman" w:hAnsi="Times New Roman" w:cs="Times New Roman"/>
          <w:sz w:val="24"/>
          <w:szCs w:val="24"/>
        </w:rPr>
        <w:t xml:space="preserve"> (точек) на графиках должно быть не менее 17;</w:t>
      </w:r>
    </w:p>
    <w:p w14:paraId="680C6955" w14:textId="77777777" w:rsidR="00D15D90" w:rsidRPr="00AD765A" w:rsidRDefault="00D15D90" w:rsidP="00C305F0">
      <w:pPr>
        <w:pStyle w:val="af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D765A">
        <w:rPr>
          <w:rFonts w:ascii="Times New Roman" w:hAnsi="Times New Roman" w:cs="Times New Roman"/>
          <w:sz w:val="24"/>
          <w:szCs w:val="24"/>
        </w:rPr>
        <w:t xml:space="preserve">минимальное значение </w:t>
      </w:r>
      <w:r w:rsidRPr="00AD765A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48E5D69A">
          <v:shape id="_x0000_i1219" type="#_x0000_t75" style="width:15.75pt;height:18.75pt" o:ole="">
            <v:imagedata r:id="rId200" o:title=""/>
          </v:shape>
          <o:OLEObject Type="Embed" ProgID="Equation.DSMT4" ShapeID="_x0000_i1219" DrawAspect="Content" ObjectID="_1705745625" r:id="rId270"/>
        </w:object>
      </w:r>
      <w:r w:rsidRPr="00AD765A">
        <w:rPr>
          <w:rFonts w:ascii="Times New Roman" w:hAnsi="Times New Roman" w:cs="Times New Roman"/>
          <w:sz w:val="24"/>
          <w:szCs w:val="24"/>
        </w:rPr>
        <w:t xml:space="preserve"> соответствует 5% от определенного в лабораторной работе №</w:t>
      </w:r>
      <w:r w:rsidRPr="00053663">
        <w:rPr>
          <w:rFonts w:ascii="Times New Roman" w:hAnsi="Times New Roman" w:cs="Times New Roman"/>
          <w:sz w:val="24"/>
          <w:szCs w:val="24"/>
        </w:rPr>
        <w:t>2</w:t>
      </w:r>
      <w:r w:rsidRPr="00AD765A">
        <w:rPr>
          <w:rFonts w:ascii="Times New Roman" w:hAnsi="Times New Roman" w:cs="Times New Roman"/>
          <w:sz w:val="24"/>
          <w:szCs w:val="24"/>
        </w:rPr>
        <w:t xml:space="preserve"> </w:t>
      </w:r>
      <w:r w:rsidRPr="009D58E8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задача 2) </w:t>
      </w:r>
      <w:r w:rsidRPr="00AD765A">
        <w:rPr>
          <w:rFonts w:ascii="Times New Roman" w:hAnsi="Times New Roman" w:cs="Times New Roman"/>
          <w:sz w:val="24"/>
          <w:szCs w:val="24"/>
        </w:rPr>
        <w:t>значения частоты релаксационных колебаний;</w:t>
      </w:r>
    </w:p>
    <w:p w14:paraId="3F31C1DD" w14:textId="77777777" w:rsidR="00D15D90" w:rsidRPr="00AD765A" w:rsidRDefault="00D15D90" w:rsidP="00C305F0">
      <w:pPr>
        <w:pStyle w:val="af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D765A">
        <w:rPr>
          <w:rFonts w:ascii="Times New Roman" w:hAnsi="Times New Roman" w:cs="Times New Roman"/>
          <w:sz w:val="24"/>
          <w:szCs w:val="24"/>
        </w:rPr>
        <w:lastRenderedPageBreak/>
        <w:t xml:space="preserve">максимальное значение </w:t>
      </w:r>
      <w:r w:rsidRPr="00AD765A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3466B261">
          <v:shape id="_x0000_i1220" type="#_x0000_t75" style="width:15.75pt;height:18.75pt" o:ole="">
            <v:imagedata r:id="rId200" o:title=""/>
          </v:shape>
          <o:OLEObject Type="Embed" ProgID="Equation.DSMT4" ShapeID="_x0000_i1220" DrawAspect="Content" ObjectID="_1705745626" r:id="rId271"/>
        </w:object>
      </w:r>
      <w:r w:rsidRPr="00AD765A">
        <w:rPr>
          <w:rFonts w:ascii="Times New Roman" w:hAnsi="Times New Roman" w:cs="Times New Roman"/>
          <w:sz w:val="24"/>
          <w:szCs w:val="24"/>
        </w:rPr>
        <w:t xml:space="preserve"> соответствует 125% от определенного в лабораторной работе №</w:t>
      </w:r>
      <w:r w:rsidRPr="00D77A35">
        <w:rPr>
          <w:rFonts w:ascii="Times New Roman" w:hAnsi="Times New Roman" w:cs="Times New Roman"/>
          <w:sz w:val="24"/>
          <w:szCs w:val="24"/>
        </w:rPr>
        <w:t>2</w:t>
      </w:r>
      <w:r w:rsidRPr="00AD765A">
        <w:rPr>
          <w:rFonts w:ascii="Times New Roman" w:hAnsi="Times New Roman" w:cs="Times New Roman"/>
          <w:sz w:val="24"/>
          <w:szCs w:val="24"/>
        </w:rPr>
        <w:t xml:space="preserve"> </w:t>
      </w:r>
      <w:r w:rsidRPr="009D58E8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задача 2) </w:t>
      </w:r>
      <w:r w:rsidRPr="00AD765A">
        <w:rPr>
          <w:rFonts w:ascii="Times New Roman" w:hAnsi="Times New Roman" w:cs="Times New Roman"/>
          <w:sz w:val="24"/>
          <w:szCs w:val="24"/>
        </w:rPr>
        <w:t>значения частоты релаксационных колебаний;</w:t>
      </w:r>
    </w:p>
    <w:p w14:paraId="72E708E8" w14:textId="77777777" w:rsidR="00D15D90" w:rsidRPr="00AD765A" w:rsidRDefault="00D15D90" w:rsidP="00C305F0">
      <w:pPr>
        <w:pStyle w:val="af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D765A">
        <w:rPr>
          <w:rFonts w:ascii="Times New Roman" w:hAnsi="Times New Roman" w:cs="Times New Roman"/>
          <w:sz w:val="24"/>
          <w:szCs w:val="24"/>
        </w:rPr>
        <w:t xml:space="preserve">для простоты, установившимся режимом можно считать режим, наблюдаемый по прошествии временного интервала, соответствующего </w:t>
      </w:r>
      <w:r w:rsidRPr="00AD765A">
        <w:rPr>
          <w:rFonts w:ascii="Times New Roman" w:hAnsi="Times New Roman" w:cs="Times New Roman"/>
          <w:position w:val="-12"/>
          <w:sz w:val="24"/>
          <w:szCs w:val="24"/>
        </w:rPr>
        <w:object w:dxaOrig="780" w:dyaOrig="380" w14:anchorId="62D6044F">
          <v:shape id="_x0000_i1221" type="#_x0000_t75" style="width:39pt;height:18.75pt" o:ole="">
            <v:imagedata r:id="rId212" o:title=""/>
          </v:shape>
          <o:OLEObject Type="Embed" ProgID="Equation.DSMT4" ShapeID="_x0000_i1221" DrawAspect="Content" ObjectID="_1705745627" r:id="rId272"/>
        </w:object>
      </w:r>
      <w:r w:rsidRPr="00AD765A">
        <w:rPr>
          <w:rFonts w:ascii="Times New Roman" w:hAnsi="Times New Roman" w:cs="Times New Roman"/>
          <w:sz w:val="24"/>
          <w:szCs w:val="24"/>
        </w:rPr>
        <w:t>;</w:t>
      </w:r>
    </w:p>
    <w:p w14:paraId="244DB361" w14:textId="77777777" w:rsidR="00D15D90" w:rsidRDefault="00D15D90" w:rsidP="00C305F0">
      <w:pPr>
        <w:pStyle w:val="af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D765A">
        <w:rPr>
          <w:rFonts w:ascii="Times New Roman" w:hAnsi="Times New Roman" w:cs="Times New Roman"/>
          <w:sz w:val="24"/>
          <w:szCs w:val="24"/>
        </w:rPr>
        <w:t xml:space="preserve">значение параметра </w:t>
      </w:r>
      <w:r w:rsidRPr="00AD765A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47703912">
          <v:shape id="_x0000_i1222" type="#_x0000_t75" style="width:15.75pt;height:18.75pt" o:ole="">
            <v:imagedata r:id="rId198" o:title=""/>
          </v:shape>
          <o:OLEObject Type="Embed" ProgID="Equation.DSMT4" ShapeID="_x0000_i1222" DrawAspect="Content" ObjectID="_1705745628" r:id="rId273"/>
        </w:object>
      </w:r>
      <w:r w:rsidRPr="00AD765A">
        <w:rPr>
          <w:rFonts w:ascii="Times New Roman" w:hAnsi="Times New Roman" w:cs="Times New Roman"/>
          <w:sz w:val="24"/>
          <w:szCs w:val="24"/>
        </w:rPr>
        <w:t xml:space="preserve"> принять равным 10% значения параметра </w:t>
      </w:r>
      <w:r w:rsidRPr="00D77A35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53E756E5" w14:textId="77777777" w:rsidR="00D15D90" w:rsidRPr="00D15D90" w:rsidRDefault="00D15D90" w:rsidP="00C305F0">
      <w:pPr>
        <w:pStyle w:val="af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15D90">
        <w:rPr>
          <w:rFonts w:ascii="Times New Roman" w:hAnsi="Times New Roman" w:cs="Times New Roman"/>
          <w:sz w:val="24"/>
          <w:szCs w:val="24"/>
        </w:rPr>
        <w:t xml:space="preserve">частота на графиках должна быть выражена в единицах частоты, кратных Гц, используя значение </w:t>
      </w:r>
      <w:proofErr w:type="spellStart"/>
      <w:r w:rsidRPr="00D15D90">
        <w:rPr>
          <w:rFonts w:ascii="Times New Roman" w:hAnsi="Times New Roman" w:cs="Times New Roman"/>
          <w:i/>
          <w:iCs/>
          <w:sz w:val="24"/>
          <w:szCs w:val="24"/>
        </w:rPr>
        <w:t>τ</w:t>
      </w:r>
      <w:r w:rsidRPr="00D15D9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p</w:t>
      </w:r>
      <w:proofErr w:type="spellEnd"/>
      <w:r w:rsidRPr="00D15D90">
        <w:rPr>
          <w:rFonts w:ascii="Times New Roman" w:hAnsi="Times New Roman" w:cs="Times New Roman"/>
          <w:sz w:val="24"/>
          <w:szCs w:val="24"/>
        </w:rPr>
        <w:t>, на которое нормировано время в данной модели.</w:t>
      </w:r>
    </w:p>
    <w:p w14:paraId="6CFD740B" w14:textId="77777777" w:rsidR="00D15D90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5259B691" w14:textId="77777777" w:rsidR="00D15D90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D15D90">
        <w:rPr>
          <w:b/>
          <w:bCs/>
          <w:szCs w:val="28"/>
        </w:rPr>
        <w:t>Важно</w:t>
      </w:r>
      <w:r>
        <w:rPr>
          <w:szCs w:val="28"/>
        </w:rPr>
        <w:t xml:space="preserve">: значение частоты </w:t>
      </w:r>
      <w:r w:rsidRPr="00AD765A">
        <w:rPr>
          <w:position w:val="-12"/>
        </w:rPr>
        <w:object w:dxaOrig="320" w:dyaOrig="380" w14:anchorId="374A305F">
          <v:shape id="_x0000_i1223" type="#_x0000_t75" style="width:15.75pt;height:18.75pt" o:ole="">
            <v:imagedata r:id="rId200" o:title=""/>
          </v:shape>
          <o:OLEObject Type="Embed" ProgID="Equation.DSMT4" ShapeID="_x0000_i1223" DrawAspect="Content" ObjectID="_1705745629" r:id="rId274"/>
        </w:object>
      </w:r>
      <w:r>
        <w:t>, которое используется при моделировании, является нормированным, поэтому для расчетов оно должно быть переведено в нормированные единицы в модели.</w:t>
      </w:r>
    </w:p>
    <w:p w14:paraId="56BDBA28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479B766F" w14:textId="77777777" w:rsidR="00D15D90" w:rsidRPr="00BD2171" w:rsidRDefault="00D15D90" w:rsidP="00D15D90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b/>
          <w:bCs/>
          <w:szCs w:val="28"/>
        </w:rPr>
        <w:t xml:space="preserve">Задача </w:t>
      </w:r>
      <w:r>
        <w:rPr>
          <w:b/>
          <w:bCs/>
          <w:szCs w:val="28"/>
        </w:rPr>
        <w:t>2.</w:t>
      </w:r>
      <w:r w:rsidRPr="00BD2171">
        <w:rPr>
          <w:b/>
          <w:bCs/>
          <w:szCs w:val="28"/>
        </w:rPr>
        <w:t>2</w:t>
      </w:r>
    </w:p>
    <w:p w14:paraId="1735655C" w14:textId="321B5B5D" w:rsidR="0031423E" w:rsidRPr="00BD2171" w:rsidRDefault="00D15D90" w:rsidP="00D15D90">
      <w:pPr>
        <w:autoSpaceDE w:val="0"/>
        <w:autoSpaceDN w:val="0"/>
        <w:adjustRightInd w:val="0"/>
        <w:spacing w:line="276" w:lineRule="auto"/>
        <w:rPr>
          <w:szCs w:val="28"/>
        </w:rPr>
      </w:pPr>
      <w:r w:rsidRPr="00BD2171">
        <w:rPr>
          <w:szCs w:val="28"/>
        </w:rPr>
        <w:t xml:space="preserve">Уменьшить значение параметра </w:t>
      </w:r>
      <w:r>
        <w:rPr>
          <w:i/>
          <w:iCs/>
          <w:szCs w:val="28"/>
          <w:lang w:val="en-US"/>
        </w:rPr>
        <w:t>J</w:t>
      </w:r>
      <w:r w:rsidRPr="00BD2171">
        <w:rPr>
          <w:szCs w:val="28"/>
        </w:rPr>
        <w:t xml:space="preserve"> на 25% (и, соответственно, </w:t>
      </w:r>
      <w:r w:rsidRPr="0024260B">
        <w:rPr>
          <w:b/>
          <w:bCs/>
          <w:szCs w:val="28"/>
        </w:rPr>
        <w:t xml:space="preserve">изменить значение параметра </w:t>
      </w:r>
      <w:r w:rsidRPr="0024260B">
        <w:rPr>
          <w:b/>
          <w:bCs/>
          <w:position w:val="-12"/>
        </w:rPr>
        <w:object w:dxaOrig="320" w:dyaOrig="380" w14:anchorId="342E7545">
          <v:shape id="_x0000_i1224" type="#_x0000_t75" style="width:15.75pt;height:18.75pt" o:ole="">
            <v:imagedata r:id="rId198" o:title=""/>
          </v:shape>
          <o:OLEObject Type="Embed" ProgID="Equation.DSMT4" ShapeID="_x0000_i1224" DrawAspect="Content" ObjectID="_1705745630" r:id="rId275"/>
        </w:object>
      </w:r>
      <w:r w:rsidRPr="0024260B">
        <w:rPr>
          <w:b/>
          <w:bCs/>
        </w:rPr>
        <w:t xml:space="preserve"> и начальные условия</w:t>
      </w:r>
      <w:r w:rsidRPr="00BD2171">
        <w:t xml:space="preserve">). Построить графики зависимости </w:t>
      </w:r>
      <w:r w:rsidRPr="00BD2171">
        <w:rPr>
          <w:szCs w:val="28"/>
        </w:rPr>
        <w:t xml:space="preserve">максимального и минимального значения интенсивности </w:t>
      </w:r>
      <w:r w:rsidRPr="00BD2171">
        <w:rPr>
          <w:position w:val="-4"/>
        </w:rPr>
        <w:object w:dxaOrig="200" w:dyaOrig="279" w14:anchorId="755599DA">
          <v:shape id="_x0000_i1225" type="#_x0000_t75" style="width:9.75pt;height:14.25pt" o:ole="">
            <v:imagedata r:id="rId206" o:title=""/>
          </v:shape>
          <o:OLEObject Type="Embed" ProgID="Equation.DSMT4" ShapeID="_x0000_i1225" DrawAspect="Content" ObjectID="_1705745631" r:id="rId276"/>
        </w:object>
      </w:r>
      <w:r w:rsidRPr="00BD2171">
        <w:t xml:space="preserve"> </w:t>
      </w:r>
      <w:r w:rsidRPr="00BD2171">
        <w:rPr>
          <w:szCs w:val="28"/>
        </w:rPr>
        <w:t xml:space="preserve">в установившемся режиме от частоты модуляции </w:t>
      </w:r>
      <w:r w:rsidRPr="00BD2171">
        <w:rPr>
          <w:position w:val="-12"/>
        </w:rPr>
        <w:object w:dxaOrig="320" w:dyaOrig="380" w14:anchorId="6FFC2C77">
          <v:shape id="_x0000_i1226" type="#_x0000_t75" style="width:15.75pt;height:18.75pt" o:ole="">
            <v:imagedata r:id="rId200" o:title=""/>
          </v:shape>
          <o:OLEObject Type="Embed" ProgID="Equation.DSMT4" ShapeID="_x0000_i1226" DrawAspect="Content" ObjectID="_1705745632" r:id="rId277"/>
        </w:object>
      </w:r>
      <w:r w:rsidRPr="00BD2171">
        <w:t xml:space="preserve"> для нового значения параметров. Требования к графикам соответствуют задаче </w:t>
      </w:r>
      <w:r>
        <w:t>2.</w:t>
      </w:r>
      <w:r w:rsidRPr="00BD2171">
        <w:t>1.</w:t>
      </w:r>
    </w:p>
    <w:p w14:paraId="767E3457" w14:textId="77777777" w:rsidR="0031423E" w:rsidRPr="00BD2171" w:rsidRDefault="0031423E" w:rsidP="0031423E">
      <w:pPr>
        <w:spacing w:line="276" w:lineRule="auto"/>
        <w:rPr>
          <w:bCs/>
        </w:rPr>
      </w:pPr>
    </w:p>
    <w:p w14:paraId="62AAD71A" w14:textId="77777777" w:rsidR="0031423E" w:rsidRPr="00BD2171" w:rsidRDefault="0031423E" w:rsidP="0031423E">
      <w:pPr>
        <w:spacing w:line="276" w:lineRule="auto"/>
        <w:rPr>
          <w:b/>
        </w:rPr>
      </w:pPr>
      <w:r w:rsidRPr="00BD2171">
        <w:rPr>
          <w:b/>
        </w:rPr>
        <w:t>Ход работы</w:t>
      </w:r>
    </w:p>
    <w:p w14:paraId="4F0AF70E" w14:textId="5EA21978" w:rsidR="0031423E" w:rsidRPr="00BD2171" w:rsidRDefault="0031423E" w:rsidP="0031423E">
      <w:pPr>
        <w:spacing w:line="276" w:lineRule="auto"/>
        <w:rPr>
          <w:iCs/>
        </w:rPr>
      </w:pPr>
      <w:r w:rsidRPr="00394064">
        <w:rPr>
          <w:iCs/>
          <w:highlight w:val="yellow"/>
        </w:rPr>
        <w:t>/* Кратко описать последовательность шагов и действий, которые осуществлялись при выполнении лабораторной работы, какие для этого использовались средства и т.п. Привести вычисление промежуточных величин, а также полученные графики. В приложениях к отчету привести листинги программ, использованных для расчета. */</w:t>
      </w:r>
    </w:p>
    <w:p w14:paraId="72B4C287" w14:textId="77777777" w:rsidR="0031423E" w:rsidRPr="00BD2171" w:rsidRDefault="0031423E" w:rsidP="0031423E">
      <w:pPr>
        <w:spacing w:line="276" w:lineRule="auto"/>
      </w:pPr>
    </w:p>
    <w:p w14:paraId="1B97AB35" w14:textId="77777777" w:rsidR="0031423E" w:rsidRPr="00BD2171" w:rsidRDefault="0031423E" w:rsidP="0031423E">
      <w:pPr>
        <w:spacing w:line="276" w:lineRule="auto"/>
      </w:pPr>
    </w:p>
    <w:p w14:paraId="248FD4F7" w14:textId="7AF521D0" w:rsidR="0031423E" w:rsidRPr="00BD2171" w:rsidRDefault="0031423E" w:rsidP="0031423E">
      <w:pPr>
        <w:spacing w:line="276" w:lineRule="auto"/>
      </w:pPr>
      <w:r w:rsidRPr="00BD2171">
        <w:t xml:space="preserve">Выводы по работе: </w:t>
      </w:r>
      <w:r w:rsidRPr="00394064">
        <w:rPr>
          <w:highlight w:val="yellow"/>
        </w:rPr>
        <w:t xml:space="preserve">/* сделать выводы о том, как влияет частота релаксационных колебаний на модуляционные характеристики полупроводникового лазера. Проиллюстрировать данные выводы при помощи результатов выполнения </w:t>
      </w:r>
      <w:r w:rsidR="00394064">
        <w:rPr>
          <w:highlight w:val="yellow"/>
        </w:rPr>
        <w:t>работы</w:t>
      </w:r>
      <w:r w:rsidRPr="00394064">
        <w:rPr>
          <w:highlight w:val="yellow"/>
        </w:rPr>
        <w:t>. */</w:t>
      </w:r>
    </w:p>
    <w:p w14:paraId="2E389B9C" w14:textId="199A096A" w:rsidR="007A7512" w:rsidRPr="00BD2171" w:rsidRDefault="007A7512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4567D7FD" w14:textId="3BD5CC64" w:rsidR="00D00F99" w:rsidRPr="00BD2171" w:rsidRDefault="00D00F99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1E10DA6A" w14:textId="09D69E36" w:rsidR="00D00F99" w:rsidRPr="00BD2171" w:rsidRDefault="00D00F99" w:rsidP="00D00F99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BD2171">
        <w:rPr>
          <w:b/>
          <w:bCs/>
          <w:szCs w:val="28"/>
        </w:rPr>
        <w:t xml:space="preserve">Контрольные вопросы к лабораторной работе № </w:t>
      </w:r>
      <w:r w:rsidR="00235923">
        <w:rPr>
          <w:b/>
          <w:bCs/>
          <w:szCs w:val="28"/>
        </w:rPr>
        <w:t>3</w:t>
      </w:r>
      <w:r w:rsidRPr="00BD2171">
        <w:rPr>
          <w:b/>
          <w:bCs/>
          <w:szCs w:val="28"/>
        </w:rPr>
        <w:t>:</w:t>
      </w:r>
    </w:p>
    <w:p w14:paraId="3CA27806" w14:textId="77777777" w:rsidR="0031423E" w:rsidRPr="00BD2171" w:rsidRDefault="0031423E" w:rsidP="0031423E">
      <w:r w:rsidRPr="00BD2171">
        <w:t>1. Как зависит частота релаксационных колебаний от параметра накачки?</w:t>
      </w:r>
    </w:p>
    <w:p w14:paraId="3FE33F98" w14:textId="77777777" w:rsidR="0031423E" w:rsidRPr="00BD2171" w:rsidRDefault="0031423E" w:rsidP="0031423E">
      <w:r w:rsidRPr="00BD2171">
        <w:t>2. Как зависит полуширина резонансного пика на графике зависимости максимальной интенсивности от параметра накачки?</w:t>
      </w:r>
    </w:p>
    <w:p w14:paraId="0C0B73A7" w14:textId="77777777" w:rsidR="0031423E" w:rsidRPr="00BD2171" w:rsidRDefault="0031423E" w:rsidP="0031423E">
      <w:r w:rsidRPr="00BD2171">
        <w:t>3. Есть ли способ определить частоту релаксационных колебаний при помощи аналитических методов на основе системы уравнений? Как называется такой метод?</w:t>
      </w:r>
    </w:p>
    <w:p w14:paraId="2E608172" w14:textId="77777777" w:rsidR="0031423E" w:rsidRPr="00BD2171" w:rsidRDefault="0031423E" w:rsidP="0031423E">
      <w:r w:rsidRPr="00BD2171">
        <w:t xml:space="preserve">4. Как зависит частота релаксационных колебаний от параметра </w:t>
      </w:r>
      <w:r w:rsidRPr="00BD2171">
        <w:rPr>
          <w:i/>
          <w:iCs/>
        </w:rPr>
        <w:t>γ</w:t>
      </w:r>
      <w:r w:rsidRPr="00BD2171">
        <w:t>?</w:t>
      </w:r>
    </w:p>
    <w:p w14:paraId="4752B999" w14:textId="6296B44F" w:rsidR="0031423E" w:rsidRDefault="0031423E" w:rsidP="0031423E">
      <w:r w:rsidRPr="00BD2171">
        <w:t>5. Каковы пути увеличения частоты релаксационных колебаний полупроводниковых лазеров? Какие трудности при этом могут возникнуть?</w:t>
      </w:r>
    </w:p>
    <w:p w14:paraId="4A902E50" w14:textId="2A36D638" w:rsidR="00D15D90" w:rsidRPr="00BD2171" w:rsidRDefault="00D15D90" w:rsidP="0031423E">
      <w:r>
        <w:t>6. Каковы отличия характера модуляционного отклика между лазером на квантовых ямах и квантовых точках?</w:t>
      </w:r>
    </w:p>
    <w:p w14:paraId="140EFD1C" w14:textId="77777777" w:rsidR="00D00F99" w:rsidRPr="00BD2171" w:rsidRDefault="00D00F99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63E761D5" w14:textId="77777777" w:rsidR="00C05898" w:rsidRDefault="00C05898">
      <w:pPr>
        <w:spacing w:line="240" w:lineRule="auto"/>
        <w:ind w:firstLine="0"/>
        <w:jc w:val="left"/>
        <w:rPr>
          <w:b/>
        </w:rPr>
      </w:pPr>
      <w:r>
        <w:rPr>
          <w:b/>
        </w:rPr>
        <w:br w:type="page"/>
      </w:r>
    </w:p>
    <w:p w14:paraId="5E602DF3" w14:textId="085FF284" w:rsidR="00D00F99" w:rsidRPr="00BD2171" w:rsidRDefault="00D00F99" w:rsidP="00704AEB">
      <w:pPr>
        <w:autoSpaceDE w:val="0"/>
        <w:autoSpaceDN w:val="0"/>
        <w:adjustRightInd w:val="0"/>
        <w:spacing w:line="240" w:lineRule="auto"/>
        <w:ind w:firstLine="0"/>
        <w:jc w:val="center"/>
        <w:rPr>
          <w:szCs w:val="28"/>
        </w:rPr>
      </w:pPr>
      <w:r w:rsidRPr="00BD2171">
        <w:rPr>
          <w:b/>
        </w:rPr>
        <w:lastRenderedPageBreak/>
        <w:t xml:space="preserve">Лабораторная работа № 4. </w:t>
      </w:r>
      <w:r w:rsidR="00A07117" w:rsidRPr="00BD2171">
        <w:rPr>
          <w:b/>
        </w:rPr>
        <w:t>Исследование оптического и радиочастотного спектра полупроводникового лазера</w:t>
      </w:r>
    </w:p>
    <w:p w14:paraId="53691186" w14:textId="77777777" w:rsidR="00A07117" w:rsidRPr="00BD2171" w:rsidRDefault="00A07117" w:rsidP="00D00F99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</w:p>
    <w:p w14:paraId="2ACF9EC4" w14:textId="650F37BF" w:rsidR="00D00F99" w:rsidRPr="005B2DD3" w:rsidRDefault="00D00F99" w:rsidP="00D00F99">
      <w:pPr>
        <w:autoSpaceDE w:val="0"/>
        <w:autoSpaceDN w:val="0"/>
        <w:adjustRightInd w:val="0"/>
        <w:spacing w:line="240" w:lineRule="auto"/>
        <w:rPr>
          <w:b/>
          <w:bCs/>
          <w:szCs w:val="28"/>
          <w:lang w:val="en-US"/>
        </w:rPr>
      </w:pPr>
      <w:r w:rsidRPr="00BD2171">
        <w:rPr>
          <w:b/>
          <w:bCs/>
          <w:szCs w:val="28"/>
        </w:rPr>
        <w:t>Задание</w:t>
      </w:r>
      <w:r w:rsidR="005B2DD3">
        <w:rPr>
          <w:b/>
          <w:bCs/>
          <w:szCs w:val="28"/>
          <w:lang w:val="en-US"/>
        </w:rPr>
        <w:t xml:space="preserve"> 1</w:t>
      </w:r>
    </w:p>
    <w:p w14:paraId="3CCF809E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>В настоящей лабораторной работе рассматривается модель полупроводникового лазера, учитывающая динамику продольных мод и эффекты, связанные с амплитудно-фазовым сопряжением в полупроводниковой среде и внутрирезонаторной фильтрацией. Модель представляет собой систему дифференциальных уравнений с запаздывающим аргументом, что позволяет моделировать динамику потенциально бесконечного континуума решений, в том числе, эффекты перескока между модами (</w:t>
      </w:r>
      <w:r w:rsidRPr="00BD2171">
        <w:rPr>
          <w:szCs w:val="28"/>
          <w:lang w:val="en-US"/>
        </w:rPr>
        <w:t>mode</w:t>
      </w:r>
      <w:r w:rsidRPr="00BD2171">
        <w:rPr>
          <w:szCs w:val="28"/>
        </w:rPr>
        <w:t>-</w:t>
      </w:r>
      <w:r w:rsidRPr="00BD2171">
        <w:rPr>
          <w:szCs w:val="28"/>
          <w:lang w:val="en-US"/>
        </w:rPr>
        <w:t>hopping</w:t>
      </w:r>
      <w:r w:rsidRPr="00BD2171">
        <w:rPr>
          <w:szCs w:val="28"/>
        </w:rPr>
        <w:t>), гистерезиса и импульсной генерации.</w:t>
      </w:r>
    </w:p>
    <w:p w14:paraId="7F85FB05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>В модели принято приближение кольцевого двухсекционного полупроводникового лазера. Первая секция содержит усиливающую среду. Вторая секция действует как спектральный фильтр с пропускной способностью, зависящей от частоты. В роли спектрального фильтра может выступать как ограниченная полоса усиления, так и присутствующие внутри резонатора Брэгговские отражатели и эталоны Фабри-Перо.</w:t>
      </w:r>
    </w:p>
    <w:p w14:paraId="51FBF5E9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>Модель сформулирована на основе модели, предложенной А.Г. Владимировым и Д.</w:t>
      </w:r>
      <w:r w:rsidRPr="00BD2171">
        <w:rPr>
          <w:szCs w:val="28"/>
          <w:lang w:val="en-US"/>
        </w:rPr>
        <w:t> </w:t>
      </w:r>
      <w:r w:rsidRPr="00BD2171">
        <w:rPr>
          <w:szCs w:val="28"/>
        </w:rPr>
        <w:t xml:space="preserve">Тураевым в работе [1], следующим образом: </w:t>
      </w:r>
    </w:p>
    <w:p w14:paraId="4A15D8AA" w14:textId="77777777" w:rsidR="00C05898" w:rsidRPr="00BD2171" w:rsidRDefault="00C05898" w:rsidP="00C05898">
      <w:pPr>
        <w:tabs>
          <w:tab w:val="center" w:pos="4820"/>
          <w:tab w:val="right" w:pos="9638"/>
        </w:tabs>
        <w:autoSpaceDE w:val="0"/>
        <w:autoSpaceDN w:val="0"/>
        <w:adjustRightInd w:val="0"/>
        <w:spacing w:line="240" w:lineRule="auto"/>
        <w:jc w:val="center"/>
        <w:rPr>
          <w:szCs w:val="28"/>
        </w:rPr>
      </w:pPr>
      <w:r w:rsidRPr="00BD2171">
        <w:rPr>
          <w:szCs w:val="28"/>
        </w:rPr>
        <w:tab/>
      </w:r>
      <w:r w:rsidRPr="00BD2171">
        <w:rPr>
          <w:position w:val="-12"/>
          <w:szCs w:val="28"/>
        </w:rPr>
        <w:object w:dxaOrig="6340" w:dyaOrig="440" w14:anchorId="4ED5F433">
          <v:shape id="_x0000_i1227" type="#_x0000_t75" style="width:317.25pt;height:21.75pt" o:ole="">
            <v:imagedata r:id="rId278" o:title=""/>
          </v:shape>
          <o:OLEObject Type="Embed" ProgID="Equation.DSMT4" ShapeID="_x0000_i1227" DrawAspect="Content" ObjectID="_1705745633" r:id="rId279"/>
        </w:object>
      </w:r>
      <w:r w:rsidRPr="00BD2171">
        <w:rPr>
          <w:szCs w:val="28"/>
        </w:rPr>
        <w:t>,</w:t>
      </w:r>
      <w:r w:rsidRPr="00BD2171">
        <w:rPr>
          <w:szCs w:val="28"/>
        </w:rPr>
        <w:tab/>
        <w:t>(1)</w:t>
      </w:r>
    </w:p>
    <w:p w14:paraId="4325D69D" w14:textId="77777777" w:rsidR="00C05898" w:rsidRPr="00BD2171" w:rsidRDefault="00C05898" w:rsidP="00C05898">
      <w:pPr>
        <w:tabs>
          <w:tab w:val="center" w:pos="4820"/>
          <w:tab w:val="right" w:pos="9638"/>
        </w:tabs>
        <w:autoSpaceDE w:val="0"/>
        <w:autoSpaceDN w:val="0"/>
        <w:adjustRightInd w:val="0"/>
        <w:spacing w:line="240" w:lineRule="auto"/>
        <w:jc w:val="center"/>
        <w:rPr>
          <w:szCs w:val="28"/>
        </w:rPr>
      </w:pPr>
      <w:r w:rsidRPr="00BD2171">
        <w:rPr>
          <w:szCs w:val="28"/>
        </w:rPr>
        <w:tab/>
      </w:r>
      <w:r w:rsidRPr="00BD2171">
        <w:rPr>
          <w:position w:val="-16"/>
          <w:szCs w:val="28"/>
        </w:rPr>
        <w:object w:dxaOrig="4140" w:dyaOrig="499" w14:anchorId="01062C30">
          <v:shape id="_x0000_i1228" type="#_x0000_t75" style="width:207pt;height:24.75pt" o:ole="">
            <v:imagedata r:id="rId280" o:title=""/>
          </v:shape>
          <o:OLEObject Type="Embed" ProgID="Equation.DSMT4" ShapeID="_x0000_i1228" DrawAspect="Content" ObjectID="_1705745634" r:id="rId281"/>
        </w:object>
      </w:r>
      <w:r w:rsidRPr="00BD2171">
        <w:rPr>
          <w:szCs w:val="28"/>
        </w:rPr>
        <w:t>,</w:t>
      </w:r>
      <w:r w:rsidRPr="00BD2171">
        <w:rPr>
          <w:szCs w:val="28"/>
        </w:rPr>
        <w:tab/>
        <w:t>(2)</w:t>
      </w:r>
    </w:p>
    <w:p w14:paraId="1DA70B3F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BD2171">
        <w:rPr>
          <w:szCs w:val="28"/>
        </w:rPr>
        <w:t xml:space="preserve">где </w:t>
      </w:r>
      <w:r w:rsidRPr="00BD2171">
        <w:rPr>
          <w:position w:val="-12"/>
          <w:szCs w:val="28"/>
          <w:lang w:val="en-US"/>
        </w:rPr>
        <w:object w:dxaOrig="560" w:dyaOrig="360" w14:anchorId="64D9D0E0">
          <v:shape id="_x0000_i1229" type="#_x0000_t75" style="width:27.75pt;height:18pt" o:ole="">
            <v:imagedata r:id="rId282" o:title=""/>
          </v:shape>
          <o:OLEObject Type="Embed" ProgID="Equation.DSMT4" ShapeID="_x0000_i1229" DrawAspect="Content" ObjectID="_1705745635" r:id="rId283"/>
        </w:object>
      </w:r>
      <w:r w:rsidRPr="00BD2171">
        <w:rPr>
          <w:szCs w:val="28"/>
        </w:rPr>
        <w:t xml:space="preserve"> – комплексная амплитуда электрического поля внутри резонатора; </w:t>
      </w:r>
    </w:p>
    <w:p w14:paraId="2C672AEF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BD2171">
        <w:rPr>
          <w:position w:val="-10"/>
          <w:szCs w:val="28"/>
          <w:lang w:val="en-US"/>
        </w:rPr>
        <w:object w:dxaOrig="220" w:dyaOrig="279" w14:anchorId="132F1E5C">
          <v:shape id="_x0000_i1230" type="#_x0000_t75" style="width:10.5pt;height:13.5pt" o:ole="">
            <v:imagedata r:id="rId284" o:title=""/>
          </v:shape>
          <o:OLEObject Type="Embed" ProgID="Equation.DSMT4" ShapeID="_x0000_i1230" DrawAspect="Content" ObjectID="_1705745636" r:id="rId285"/>
        </w:object>
      </w:r>
      <w:r w:rsidRPr="00BD2171">
        <w:rPr>
          <w:szCs w:val="28"/>
        </w:rPr>
        <w:t xml:space="preserve"> – полоса пропускания спектрального фильтра;</w:t>
      </w:r>
    </w:p>
    <w:p w14:paraId="0CE6CB66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BD2171">
        <w:rPr>
          <w:i/>
          <w:iCs/>
          <w:szCs w:val="28"/>
          <w:lang w:val="en-US"/>
        </w:rPr>
        <w:t>T</w:t>
      </w:r>
      <w:r w:rsidRPr="00BD2171">
        <w:rPr>
          <w:szCs w:val="28"/>
        </w:rPr>
        <w:t xml:space="preserve"> – время запаздывания, равное времени обхода «холодного» резонатора; </w:t>
      </w:r>
    </w:p>
    <w:p w14:paraId="0D15C0DB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BD2171">
        <w:rPr>
          <w:position w:val="-4"/>
          <w:szCs w:val="28"/>
          <w:lang w:val="en-US"/>
        </w:rPr>
        <w:object w:dxaOrig="600" w:dyaOrig="279" w14:anchorId="11AC6D77">
          <v:shape id="_x0000_i1231" type="#_x0000_t75" style="width:30pt;height:13.5pt" o:ole="">
            <v:imagedata r:id="rId286" o:title=""/>
          </v:shape>
          <o:OLEObject Type="Embed" ProgID="Equation.DSMT4" ShapeID="_x0000_i1231" DrawAspect="Content" ObjectID="_1705745637" r:id="rId287"/>
        </w:object>
      </w:r>
      <w:r w:rsidRPr="00BD2171">
        <w:rPr>
          <w:szCs w:val="28"/>
        </w:rPr>
        <w:t xml:space="preserve"> – фактор ослабления внутрирезонаторного поля, описывающий полные нерезонансные потери интенсивности за один полный обход резонатора; </w:t>
      </w:r>
    </w:p>
    <w:p w14:paraId="169438E6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BD2171">
        <w:rPr>
          <w:position w:val="-6"/>
          <w:szCs w:val="28"/>
          <w:lang w:val="en-US"/>
        </w:rPr>
        <w:object w:dxaOrig="260" w:dyaOrig="240" w14:anchorId="1EF030FE">
          <v:shape id="_x0000_i1232" type="#_x0000_t75" style="width:12.75pt;height:12pt" o:ole="">
            <v:imagedata r:id="rId288" o:title=""/>
          </v:shape>
          <o:OLEObject Type="Embed" ProgID="Equation.DSMT4" ShapeID="_x0000_i1232" DrawAspect="Content" ObjectID="_1705745638" r:id="rId289"/>
        </w:object>
      </w:r>
      <w:r w:rsidRPr="00BD2171">
        <w:rPr>
          <w:szCs w:val="28"/>
        </w:rPr>
        <w:t xml:space="preserve"> – коэффициент уширения линии (фактор Генри) полупроводниковой активной среды [2]; </w:t>
      </w:r>
    </w:p>
    <w:p w14:paraId="4F5790E4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BD2171">
        <w:rPr>
          <w:position w:val="-10"/>
          <w:szCs w:val="28"/>
          <w:lang w:val="en-US"/>
        </w:rPr>
        <w:object w:dxaOrig="920" w:dyaOrig="340" w14:anchorId="7F94540A">
          <v:shape id="_x0000_i1233" type="#_x0000_t75" style="width:45.75pt;height:16.5pt" o:ole="">
            <v:imagedata r:id="rId290" o:title=""/>
          </v:shape>
          <o:OLEObject Type="Embed" ProgID="Equation.DSMT4" ShapeID="_x0000_i1233" DrawAspect="Content" ObjectID="_1705745639" r:id="rId291"/>
        </w:object>
      </w:r>
      <w:r w:rsidRPr="00BD2171">
        <w:rPr>
          <w:szCs w:val="28"/>
        </w:rPr>
        <w:t xml:space="preserve"> и </w:t>
      </w:r>
      <w:r w:rsidRPr="00BD2171">
        <w:rPr>
          <w:position w:val="-4"/>
          <w:szCs w:val="28"/>
          <w:lang w:val="en-US"/>
        </w:rPr>
        <w:object w:dxaOrig="279" w:dyaOrig="279" w14:anchorId="786906AE">
          <v:shape id="_x0000_i1234" type="#_x0000_t75" style="width:13.5pt;height:13.5pt" o:ole="">
            <v:imagedata r:id="rId292" o:title=""/>
          </v:shape>
          <o:OLEObject Type="Embed" ProgID="Equation.DSMT4" ShapeID="_x0000_i1234" DrawAspect="Content" ObjectID="_1705745640" r:id="rId293"/>
        </w:object>
      </w:r>
      <w:r w:rsidRPr="00BD2171">
        <w:rPr>
          <w:szCs w:val="28"/>
        </w:rPr>
        <w:t xml:space="preserve"> – расстройка между центральной частотой спектрального фильтра </w:t>
      </w:r>
      <w:r w:rsidRPr="00BD2171">
        <w:rPr>
          <w:position w:val="-12"/>
          <w:szCs w:val="28"/>
          <w:lang w:val="en-US"/>
        </w:rPr>
        <w:object w:dxaOrig="360" w:dyaOrig="380" w14:anchorId="70323592">
          <v:shape id="_x0000_i1235" type="#_x0000_t75" style="width:18pt;height:18.75pt" o:ole="">
            <v:imagedata r:id="rId294" o:title=""/>
          </v:shape>
          <o:OLEObject Type="Embed" ProgID="Equation.DSMT4" ShapeID="_x0000_i1235" DrawAspect="Content" ObjectID="_1705745641" r:id="rId295"/>
        </w:object>
      </w:r>
      <w:r w:rsidRPr="00BD2171">
        <w:rPr>
          <w:szCs w:val="28"/>
        </w:rPr>
        <w:t xml:space="preserve"> и </w:t>
      </w:r>
      <w:r w:rsidRPr="00F56676">
        <w:rPr>
          <w:szCs w:val="28"/>
        </w:rPr>
        <w:t>частотой ближайшей к ней продольной моды резонатора</w:t>
      </w:r>
      <w:r w:rsidRPr="00BD2171">
        <w:rPr>
          <w:szCs w:val="28"/>
        </w:rPr>
        <w:t xml:space="preserve"> </w:t>
      </w:r>
      <w:r w:rsidRPr="00BD2171">
        <w:rPr>
          <w:position w:val="-12"/>
          <w:szCs w:val="28"/>
          <w:lang w:val="en-US"/>
        </w:rPr>
        <w:object w:dxaOrig="320" w:dyaOrig="380" w14:anchorId="513E25B0">
          <v:shape id="_x0000_i1236" type="#_x0000_t75" style="width:15.75pt;height:18.75pt" o:ole="">
            <v:imagedata r:id="rId296" o:title=""/>
          </v:shape>
          <o:OLEObject Type="Embed" ProgID="Equation.DSMT4" ShapeID="_x0000_i1236" DrawAspect="Content" ObjectID="_1705745642" r:id="rId297"/>
        </w:object>
      </w:r>
      <w:r w:rsidRPr="00BD2171">
        <w:rPr>
          <w:szCs w:val="28"/>
        </w:rPr>
        <w:t xml:space="preserve"> (см. рисунок 1);</w:t>
      </w:r>
    </w:p>
    <w:p w14:paraId="6D5E63A6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BD2171">
        <w:rPr>
          <w:position w:val="-12"/>
          <w:szCs w:val="28"/>
          <w:lang w:val="en-US"/>
        </w:rPr>
        <w:object w:dxaOrig="560" w:dyaOrig="360" w14:anchorId="5838B052">
          <v:shape id="_x0000_i1237" type="#_x0000_t75" style="width:27.75pt;height:18pt" o:ole="">
            <v:imagedata r:id="rId298" o:title=""/>
          </v:shape>
          <o:OLEObject Type="Embed" ProgID="Equation.DSMT4" ShapeID="_x0000_i1237" DrawAspect="Content" ObjectID="_1705745643" r:id="rId299"/>
        </w:object>
      </w:r>
      <w:r w:rsidRPr="00BD2171">
        <w:rPr>
          <w:szCs w:val="28"/>
        </w:rPr>
        <w:t xml:space="preserve"> – усиление активной среды;</w:t>
      </w:r>
    </w:p>
    <w:p w14:paraId="5921DBED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BD2171">
        <w:rPr>
          <w:position w:val="-12"/>
          <w:szCs w:val="28"/>
          <w:lang w:val="en-US"/>
        </w:rPr>
        <w:object w:dxaOrig="320" w:dyaOrig="380" w14:anchorId="11D11C66">
          <v:shape id="_x0000_i1238" type="#_x0000_t75" style="width:16.5pt;height:18.75pt" o:ole="">
            <v:imagedata r:id="rId300" o:title=""/>
          </v:shape>
          <o:OLEObject Type="Embed" ProgID="Equation.DSMT4" ShapeID="_x0000_i1238" DrawAspect="Content" ObjectID="_1705745644" r:id="rId301"/>
        </w:object>
      </w:r>
      <w:r w:rsidRPr="00BD2171">
        <w:rPr>
          <w:szCs w:val="28"/>
        </w:rPr>
        <w:t xml:space="preserve"> – параметр накачки;</w:t>
      </w:r>
    </w:p>
    <w:p w14:paraId="02FF006C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BD2171">
        <w:rPr>
          <w:position w:val="-16"/>
          <w:szCs w:val="28"/>
          <w:lang w:val="en-US"/>
        </w:rPr>
        <w:object w:dxaOrig="300" w:dyaOrig="420" w14:anchorId="1E3B2A08">
          <v:shape id="_x0000_i1239" type="#_x0000_t75" style="width:15pt;height:20.25pt" o:ole="">
            <v:imagedata r:id="rId302" o:title=""/>
          </v:shape>
          <o:OLEObject Type="Embed" ProgID="Equation.DSMT4" ShapeID="_x0000_i1239" DrawAspect="Content" ObjectID="_1705745645" r:id="rId303"/>
        </w:object>
      </w:r>
      <w:r w:rsidRPr="00BD2171">
        <w:rPr>
          <w:szCs w:val="28"/>
        </w:rPr>
        <w:t xml:space="preserve"> – скорость релаксации носителей в активной среде.</w:t>
      </w:r>
    </w:p>
    <w:p w14:paraId="0BBFE33D" w14:textId="77777777" w:rsidR="00C05898" w:rsidRPr="00BD2171" w:rsidRDefault="00C05898" w:rsidP="00C05898">
      <w:pPr>
        <w:spacing w:line="240" w:lineRule="auto"/>
        <w:ind w:firstLine="0"/>
        <w:jc w:val="left"/>
        <w:rPr>
          <w:szCs w:val="28"/>
        </w:rPr>
      </w:pPr>
    </w:p>
    <w:p w14:paraId="5B7D50E2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ind w:firstLine="0"/>
        <w:jc w:val="center"/>
        <w:rPr>
          <w:szCs w:val="28"/>
          <w:lang w:val="en-US"/>
        </w:rPr>
      </w:pPr>
      <w:r w:rsidRPr="00BD2171">
        <w:rPr>
          <w:noProof/>
        </w:rPr>
        <w:drawing>
          <wp:inline distT="0" distB="0" distL="0" distR="0" wp14:anchorId="1EBF6E77" wp14:editId="30FD818E">
            <wp:extent cx="4058440" cy="1428750"/>
            <wp:effectExtent l="0" t="0" r="0" b="0"/>
            <wp:docPr id="2" name="Рисунок 11">
              <a:extLst xmlns:a="http://schemas.openxmlformats.org/drawingml/2006/main">
                <a:ext uri="{FF2B5EF4-FFF2-40B4-BE49-F238E27FC236}">
                  <a16:creationId xmlns:a16="http://schemas.microsoft.com/office/drawing/2014/main" id="{27D2E73B-9EC7-4089-9ED9-0F679D04155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Рисунок 11">
                      <a:extLst>
                        <a:ext uri="{FF2B5EF4-FFF2-40B4-BE49-F238E27FC236}">
                          <a16:creationId xmlns:a16="http://schemas.microsoft.com/office/drawing/2014/main" id="{27D2E73B-9EC7-4089-9ED9-0F679D04155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4100713" cy="1443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4E7FF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ind w:firstLine="0"/>
        <w:jc w:val="center"/>
        <w:rPr>
          <w:szCs w:val="28"/>
        </w:rPr>
      </w:pPr>
      <w:r w:rsidRPr="00BD2171">
        <w:rPr>
          <w:szCs w:val="28"/>
        </w:rPr>
        <w:t xml:space="preserve">Рисунок 1 – Схематичная иллюстрация расстройки между центральной частотой спектрального фильтра </w:t>
      </w:r>
      <w:r w:rsidRPr="00BD2171">
        <w:rPr>
          <w:position w:val="-12"/>
          <w:szCs w:val="28"/>
          <w:lang w:val="en-US"/>
        </w:rPr>
        <w:object w:dxaOrig="360" w:dyaOrig="380" w14:anchorId="5EC8387D">
          <v:shape id="_x0000_i1240" type="#_x0000_t75" style="width:18pt;height:18.75pt" o:ole="">
            <v:imagedata r:id="rId294" o:title=""/>
          </v:shape>
          <o:OLEObject Type="Embed" ProgID="Equation.DSMT4" ShapeID="_x0000_i1240" DrawAspect="Content" ObjectID="_1705745646" r:id="rId305"/>
        </w:object>
      </w:r>
      <w:r w:rsidRPr="00BD2171">
        <w:rPr>
          <w:szCs w:val="28"/>
        </w:rPr>
        <w:t xml:space="preserve"> и ближайшей к ней продольной модой резонатора </w:t>
      </w:r>
      <w:r w:rsidRPr="00BD2171">
        <w:rPr>
          <w:position w:val="-12"/>
          <w:szCs w:val="28"/>
          <w:lang w:val="en-US"/>
        </w:rPr>
        <w:object w:dxaOrig="320" w:dyaOrig="380" w14:anchorId="422C0D78">
          <v:shape id="_x0000_i1241" type="#_x0000_t75" style="width:15.75pt;height:18.75pt" o:ole="">
            <v:imagedata r:id="rId296" o:title=""/>
          </v:shape>
          <o:OLEObject Type="Embed" ProgID="Equation.DSMT4" ShapeID="_x0000_i1241" DrawAspect="Content" ObjectID="_1705745647" r:id="rId306"/>
        </w:object>
      </w:r>
      <w:r w:rsidRPr="00BD2171">
        <w:rPr>
          <w:szCs w:val="28"/>
        </w:rPr>
        <w:t xml:space="preserve"> (см. рисунок 1). Слева: расстройка отсутствует; справа: присутствует расстройка.</w:t>
      </w:r>
    </w:p>
    <w:p w14:paraId="789526DB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0D009E44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>Моды лазера (МЛ) определяются как решения системы уравнений (1)–(2) следующего вида:</w:t>
      </w:r>
    </w:p>
    <w:p w14:paraId="6BC4502C" w14:textId="77777777" w:rsidR="00C05898" w:rsidRPr="00BD2171" w:rsidRDefault="00C05898" w:rsidP="00C05898">
      <w:pPr>
        <w:tabs>
          <w:tab w:val="center" w:pos="4820"/>
          <w:tab w:val="right" w:pos="9638"/>
        </w:tabs>
        <w:autoSpaceDE w:val="0"/>
        <w:autoSpaceDN w:val="0"/>
        <w:adjustRightInd w:val="0"/>
        <w:spacing w:line="240" w:lineRule="auto"/>
        <w:jc w:val="center"/>
        <w:rPr>
          <w:szCs w:val="28"/>
        </w:rPr>
      </w:pPr>
      <w:r w:rsidRPr="00BD2171">
        <w:rPr>
          <w:szCs w:val="28"/>
        </w:rPr>
        <w:tab/>
      </w:r>
      <w:r w:rsidRPr="00BD2171">
        <w:rPr>
          <w:position w:val="-12"/>
          <w:szCs w:val="28"/>
        </w:rPr>
        <w:object w:dxaOrig="2200" w:dyaOrig="380" w14:anchorId="2F0D8A50">
          <v:shape id="_x0000_i1242" type="#_x0000_t75" style="width:110.25pt;height:19.5pt" o:ole="">
            <v:imagedata r:id="rId307" o:title=""/>
          </v:shape>
          <o:OLEObject Type="Embed" ProgID="Equation.DSMT4" ShapeID="_x0000_i1242" DrawAspect="Content" ObjectID="_1705745648" r:id="rId308"/>
        </w:object>
      </w:r>
      <w:r w:rsidRPr="00BD2171">
        <w:rPr>
          <w:szCs w:val="28"/>
        </w:rPr>
        <w:t>,</w:t>
      </w:r>
      <w:r w:rsidRPr="00BD2171">
        <w:rPr>
          <w:szCs w:val="28"/>
        </w:rPr>
        <w:tab/>
        <w:t>(3)</w:t>
      </w:r>
    </w:p>
    <w:p w14:paraId="65448E09" w14:textId="77777777" w:rsidR="00C05898" w:rsidRPr="00BD2171" w:rsidRDefault="00C05898" w:rsidP="00C05898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BD2171">
        <w:rPr>
          <w:szCs w:val="28"/>
        </w:rPr>
        <w:lastRenderedPageBreak/>
        <w:t xml:space="preserve">где </w:t>
      </w:r>
      <w:r w:rsidRPr="00BD2171">
        <w:rPr>
          <w:position w:val="-12"/>
          <w:szCs w:val="28"/>
        </w:rPr>
        <w:object w:dxaOrig="780" w:dyaOrig="380" w14:anchorId="357FF11C">
          <v:shape id="_x0000_i1243" type="#_x0000_t75" style="width:38.25pt;height:19.5pt" o:ole="">
            <v:imagedata r:id="rId309" o:title=""/>
          </v:shape>
          <o:OLEObject Type="Embed" ProgID="Equation.DSMT4" ShapeID="_x0000_i1243" DrawAspect="Content" ObjectID="_1705745649" r:id="rId310"/>
        </w:object>
      </w:r>
      <w:r w:rsidRPr="00BD2171">
        <w:rPr>
          <w:szCs w:val="28"/>
        </w:rPr>
        <w:t xml:space="preserve"> – постоянная амплитуда поля, и </w:t>
      </w:r>
      <w:r w:rsidRPr="00BD2171">
        <w:rPr>
          <w:i/>
          <w:szCs w:val="28"/>
        </w:rPr>
        <w:t>ω</w:t>
      </w:r>
      <w:r w:rsidRPr="00BD2171">
        <w:rPr>
          <w:i/>
          <w:szCs w:val="28"/>
          <w:vertAlign w:val="subscript"/>
          <w:lang w:val="en-US"/>
        </w:rPr>
        <w:t>S</w:t>
      </w:r>
      <w:r w:rsidRPr="00BD2171">
        <w:rPr>
          <w:szCs w:val="28"/>
        </w:rPr>
        <w:t xml:space="preserve"> – разница между частотой моды и центральной частотой спектрального фильтра. При этом усиление в режиме </w:t>
      </w:r>
      <w:proofErr w:type="spellStart"/>
      <w:r w:rsidRPr="00BD2171">
        <w:rPr>
          <w:szCs w:val="28"/>
        </w:rPr>
        <w:t>одномодовой</w:t>
      </w:r>
      <w:proofErr w:type="spellEnd"/>
      <w:r w:rsidRPr="00BD2171">
        <w:rPr>
          <w:szCs w:val="28"/>
        </w:rPr>
        <w:t xml:space="preserve"> генерации постоянно:</w:t>
      </w:r>
    </w:p>
    <w:p w14:paraId="1209D866" w14:textId="77777777" w:rsidR="00C05898" w:rsidRPr="00BD2171" w:rsidRDefault="00C05898" w:rsidP="00C05898">
      <w:pPr>
        <w:tabs>
          <w:tab w:val="center" w:pos="4820"/>
          <w:tab w:val="right" w:pos="9638"/>
        </w:tabs>
        <w:autoSpaceDE w:val="0"/>
        <w:autoSpaceDN w:val="0"/>
        <w:adjustRightInd w:val="0"/>
        <w:spacing w:line="240" w:lineRule="auto"/>
        <w:ind w:firstLine="0"/>
        <w:jc w:val="center"/>
        <w:rPr>
          <w:szCs w:val="28"/>
        </w:rPr>
      </w:pPr>
      <w:r w:rsidRPr="00BD2171">
        <w:rPr>
          <w:szCs w:val="28"/>
        </w:rPr>
        <w:tab/>
      </w:r>
      <w:r w:rsidRPr="00BD2171">
        <w:rPr>
          <w:position w:val="-12"/>
          <w:szCs w:val="28"/>
        </w:rPr>
        <w:object w:dxaOrig="1120" w:dyaOrig="380" w14:anchorId="0851950B">
          <v:shape id="_x0000_i1244" type="#_x0000_t75" style="width:56.25pt;height:19.5pt" o:ole="">
            <v:imagedata r:id="rId311" o:title=""/>
          </v:shape>
          <o:OLEObject Type="Embed" ProgID="Equation.DSMT4" ShapeID="_x0000_i1244" DrawAspect="Content" ObjectID="_1705745650" r:id="rId312"/>
        </w:object>
      </w:r>
      <w:r w:rsidRPr="00BD2171">
        <w:rPr>
          <w:szCs w:val="28"/>
        </w:rPr>
        <w:t>.</w:t>
      </w:r>
      <w:r w:rsidRPr="00BD2171">
        <w:rPr>
          <w:szCs w:val="28"/>
        </w:rPr>
        <w:tab/>
        <w:t>(4)</w:t>
      </w:r>
    </w:p>
    <w:p w14:paraId="31B36C4B" w14:textId="77777777" w:rsidR="00C05898" w:rsidRPr="0061052A" w:rsidRDefault="00C05898" w:rsidP="00EE18C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648D2382" w14:textId="65CFF0E0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 xml:space="preserve">Используя программный код для численного решения системы уравнений на языке </w:t>
      </w:r>
      <w:r w:rsidRPr="00BD2171">
        <w:rPr>
          <w:szCs w:val="28"/>
          <w:lang w:val="en-US"/>
        </w:rPr>
        <w:t>Julia</w:t>
      </w:r>
      <w:r w:rsidRPr="00BD2171">
        <w:rPr>
          <w:szCs w:val="28"/>
        </w:rPr>
        <w:t xml:space="preserve"> (или реализованный при помощи других средств</w:t>
      </w:r>
      <w:r w:rsidR="008F2D49" w:rsidRPr="008F2D49">
        <w:rPr>
          <w:szCs w:val="28"/>
        </w:rPr>
        <w:t xml:space="preserve"> </w:t>
      </w:r>
      <w:r w:rsidR="008F2D49">
        <w:rPr>
          <w:szCs w:val="28"/>
        </w:rPr>
        <w:t>по выбору</w:t>
      </w:r>
      <w:r w:rsidRPr="00BD2171">
        <w:rPr>
          <w:szCs w:val="28"/>
        </w:rPr>
        <w:t xml:space="preserve">), построить графики оптического и радиочастотного спектра лазера при заданных параметрах. </w:t>
      </w:r>
    </w:p>
    <w:p w14:paraId="15980E2B" w14:textId="77777777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0564363B" w14:textId="4B26D569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8F2D49">
        <w:rPr>
          <w:i/>
          <w:iCs/>
          <w:szCs w:val="28"/>
        </w:rPr>
        <w:t>Примечание</w:t>
      </w:r>
      <w:r w:rsidRPr="00BD2171">
        <w:rPr>
          <w:szCs w:val="28"/>
        </w:rPr>
        <w:t xml:space="preserve">: для установки </w:t>
      </w:r>
      <w:r w:rsidRPr="00BD2171">
        <w:rPr>
          <w:szCs w:val="28"/>
          <w:lang w:val="en-US"/>
        </w:rPr>
        <w:t>Julia</w:t>
      </w:r>
      <w:r w:rsidRPr="00BD2171">
        <w:rPr>
          <w:szCs w:val="28"/>
        </w:rPr>
        <w:t xml:space="preserve"> (свободное программное обеспечение) можно воспользоваться следующим руководством:</w:t>
      </w:r>
    </w:p>
    <w:p w14:paraId="70812828" w14:textId="77777777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>http://docs.junolab.org/latest/man/installation/</w:t>
      </w:r>
    </w:p>
    <w:p w14:paraId="25EE859D" w14:textId="77777777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4A888DE9" w14:textId="77777777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 xml:space="preserve">Общие параметры: </w:t>
      </w:r>
      <w:r w:rsidRPr="00BD2171">
        <w:rPr>
          <w:position w:val="-10"/>
          <w:szCs w:val="28"/>
          <w:lang w:val="en-US"/>
        </w:rPr>
        <w:object w:dxaOrig="580" w:dyaOrig="340" w14:anchorId="5FF83345">
          <v:shape id="_x0000_i1245" type="#_x0000_t75" style="width:28.5pt;height:17.25pt" o:ole="">
            <v:imagedata r:id="rId313" o:title=""/>
          </v:shape>
          <o:OLEObject Type="Embed" ProgID="Equation.DSMT4" ShapeID="_x0000_i1245" DrawAspect="Content" ObjectID="_1705745651" r:id="rId314"/>
        </w:object>
      </w:r>
      <w:r w:rsidRPr="00BD2171">
        <w:rPr>
          <w:szCs w:val="28"/>
        </w:rPr>
        <w:t xml:space="preserve"> и приведенные в таблице.</w:t>
      </w:r>
    </w:p>
    <w:p w14:paraId="73B8EE1F" w14:textId="77777777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18940A3C" w14:textId="77777777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BD2171">
        <w:rPr>
          <w:b/>
          <w:bCs/>
          <w:szCs w:val="28"/>
        </w:rPr>
        <w:t xml:space="preserve">Таблица </w:t>
      </w:r>
      <w:r w:rsidRPr="00BD2171">
        <w:rPr>
          <w:b/>
          <w:bCs/>
          <w:szCs w:val="28"/>
          <w:lang w:val="en-US"/>
        </w:rPr>
        <w:t>1</w:t>
      </w:r>
      <w:r w:rsidRPr="00BD2171">
        <w:rPr>
          <w:b/>
          <w:bCs/>
          <w:szCs w:val="28"/>
        </w:rPr>
        <w:t xml:space="preserve"> – Варианты задания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1077"/>
        <w:gridCol w:w="3718"/>
        <w:gridCol w:w="1109"/>
        <w:gridCol w:w="3686"/>
      </w:tblGrid>
      <w:tr w:rsidR="00EE18CD" w:rsidRPr="00BD2171" w14:paraId="42B9F95B" w14:textId="77777777" w:rsidTr="005B2DD3">
        <w:tc>
          <w:tcPr>
            <w:tcW w:w="1077" w:type="dxa"/>
          </w:tcPr>
          <w:p w14:paraId="025953BA" w14:textId="77777777" w:rsidR="00EE18CD" w:rsidRPr="00BD2171" w:rsidRDefault="00EE18CD" w:rsidP="005F06F6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BD2171">
              <w:rPr>
                <w:b/>
                <w:bCs/>
                <w:szCs w:val="28"/>
              </w:rPr>
              <w:t>№ п/п</w:t>
            </w:r>
          </w:p>
        </w:tc>
        <w:tc>
          <w:tcPr>
            <w:tcW w:w="3718" w:type="dxa"/>
          </w:tcPr>
          <w:p w14:paraId="37EDB554" w14:textId="77777777" w:rsidR="00EE18CD" w:rsidRPr="00BD2171" w:rsidRDefault="00EE18CD" w:rsidP="005F06F6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BD2171">
              <w:rPr>
                <w:b/>
                <w:bCs/>
                <w:szCs w:val="28"/>
              </w:rPr>
              <w:t>Значения параметров</w:t>
            </w:r>
          </w:p>
        </w:tc>
        <w:tc>
          <w:tcPr>
            <w:tcW w:w="1109" w:type="dxa"/>
          </w:tcPr>
          <w:p w14:paraId="3552182F" w14:textId="77777777" w:rsidR="00EE18CD" w:rsidRPr="00BD2171" w:rsidRDefault="00EE18CD" w:rsidP="005F06F6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BD2171">
              <w:rPr>
                <w:b/>
                <w:bCs/>
                <w:szCs w:val="28"/>
              </w:rPr>
              <w:t>№ п/п</w:t>
            </w:r>
          </w:p>
        </w:tc>
        <w:tc>
          <w:tcPr>
            <w:tcW w:w="3686" w:type="dxa"/>
          </w:tcPr>
          <w:p w14:paraId="29768430" w14:textId="77777777" w:rsidR="00EE18CD" w:rsidRPr="00BD2171" w:rsidRDefault="00EE18CD" w:rsidP="005F06F6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BD2171">
              <w:rPr>
                <w:b/>
                <w:bCs/>
                <w:szCs w:val="28"/>
              </w:rPr>
              <w:t>Значения параметров</w:t>
            </w:r>
          </w:p>
        </w:tc>
      </w:tr>
      <w:tr w:rsidR="005B2DD3" w:rsidRPr="00BD2171" w14:paraId="49459BE8" w14:textId="77777777" w:rsidTr="005B2DD3">
        <w:tc>
          <w:tcPr>
            <w:tcW w:w="1077" w:type="dxa"/>
          </w:tcPr>
          <w:p w14:paraId="73A002AE" w14:textId="77777777" w:rsidR="005B2DD3" w:rsidRPr="00BD2171" w:rsidRDefault="005B2DD3" w:rsidP="005B2DD3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szCs w:val="28"/>
                <w:lang w:val="en-US"/>
              </w:rPr>
              <w:t>1</w:t>
            </w:r>
          </w:p>
        </w:tc>
        <w:tc>
          <w:tcPr>
            <w:tcW w:w="3718" w:type="dxa"/>
          </w:tcPr>
          <w:p w14:paraId="5C93B942" w14:textId="77777777" w:rsidR="005B2DD3" w:rsidRPr="00BD2171" w:rsidRDefault="005B2DD3" w:rsidP="005B2DD3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859" w:dyaOrig="300" w14:anchorId="4FD3C0D2">
                <v:shape id="_x0000_i1424" type="#_x0000_t75" style="width:42.75pt;height:15pt" o:ole="">
                  <v:imagedata r:id="rId315" o:title=""/>
                </v:shape>
                <o:OLEObject Type="Embed" ProgID="Equation.DSMT4" ShapeID="_x0000_i1424" DrawAspect="Content" ObjectID="_1705745652" r:id="rId316"/>
              </w:object>
            </w:r>
            <w:r w:rsidRPr="00BD2171">
              <w:rPr>
                <w:szCs w:val="28"/>
              </w:rPr>
              <w:t xml:space="preserve">, </w:t>
            </w:r>
            <w:r w:rsidRPr="00BD2171">
              <w:rPr>
                <w:position w:val="-4"/>
                <w:szCs w:val="28"/>
                <w:lang w:val="en-US"/>
              </w:rPr>
              <w:object w:dxaOrig="600" w:dyaOrig="279" w14:anchorId="09992191">
                <v:shape id="_x0000_i1425" type="#_x0000_t75" style="width:30pt;height:13.5pt" o:ole="">
                  <v:imagedata r:id="rId317" o:title=""/>
                </v:shape>
                <o:OLEObject Type="Embed" ProgID="Equation.DSMT4" ShapeID="_x0000_i1425" DrawAspect="Content" ObjectID="_1705745653" r:id="rId318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920" w:dyaOrig="420" w14:anchorId="52A97305">
                <v:shape id="_x0000_i1426" type="#_x0000_t75" style="width:45.75pt;height:20.25pt" o:ole="">
                  <v:imagedata r:id="rId319" o:title=""/>
                </v:shape>
                <o:OLEObject Type="Embed" ProgID="Equation.DSMT4" ShapeID="_x0000_i1426" DrawAspect="Content" ObjectID="_1705745654" r:id="rId320"/>
              </w:object>
            </w:r>
          </w:p>
        </w:tc>
        <w:tc>
          <w:tcPr>
            <w:tcW w:w="1109" w:type="dxa"/>
          </w:tcPr>
          <w:p w14:paraId="2A36F01F" w14:textId="52E954E0" w:rsidR="005B2DD3" w:rsidRPr="00BD2171" w:rsidRDefault="005B2DD3" w:rsidP="005B2DD3">
            <w:pPr>
              <w:spacing w:line="240" w:lineRule="auto"/>
              <w:ind w:firstLine="0"/>
              <w:rPr>
                <w:szCs w:val="28"/>
              </w:rPr>
            </w:pPr>
            <w:r w:rsidRPr="00BD2171">
              <w:rPr>
                <w:szCs w:val="28"/>
                <w:lang w:val="en-US"/>
              </w:rPr>
              <w:t>11</w:t>
            </w:r>
          </w:p>
        </w:tc>
        <w:tc>
          <w:tcPr>
            <w:tcW w:w="3686" w:type="dxa"/>
          </w:tcPr>
          <w:p w14:paraId="18A69242" w14:textId="0B145E0E" w:rsidR="005B2DD3" w:rsidRPr="00BD2171" w:rsidRDefault="005B2DD3" w:rsidP="005B2DD3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999" w:dyaOrig="300" w14:anchorId="5C69EE9D">
                <v:shape id="_x0000_i1454" type="#_x0000_t75" style="width:50.25pt;height:15pt" o:ole="">
                  <v:imagedata r:id="rId321" o:title=""/>
                </v:shape>
                <o:OLEObject Type="Embed" ProgID="Equation.DSMT4" ShapeID="_x0000_i1454" DrawAspect="Content" ObjectID="_1705745655" r:id="rId322"/>
              </w:object>
            </w:r>
            <w:r w:rsidRPr="00BD2171">
              <w:rPr>
                <w:szCs w:val="28"/>
              </w:rPr>
              <w:t xml:space="preserve">, </w:t>
            </w:r>
            <w:r w:rsidRPr="00BD2171">
              <w:rPr>
                <w:position w:val="-6"/>
                <w:szCs w:val="28"/>
                <w:lang w:val="en-US"/>
              </w:rPr>
              <w:object w:dxaOrig="859" w:dyaOrig="300" w14:anchorId="66F3E3AF">
                <v:shape id="_x0000_i1455" type="#_x0000_t75" style="width:42.75pt;height:15pt" o:ole="">
                  <v:imagedata r:id="rId323" o:title=""/>
                </v:shape>
                <o:OLEObject Type="Embed" ProgID="Equation.DSMT4" ShapeID="_x0000_i1455" DrawAspect="Content" ObjectID="_1705745656" r:id="rId324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1080" w:dyaOrig="420" w14:anchorId="3572AAEF">
                <v:shape id="_x0000_i1456" type="#_x0000_t75" style="width:54pt;height:20.25pt" o:ole="">
                  <v:imagedata r:id="rId325" o:title=""/>
                </v:shape>
                <o:OLEObject Type="Embed" ProgID="Equation.DSMT4" ShapeID="_x0000_i1456" DrawAspect="Content" ObjectID="_1705745657" r:id="rId326"/>
              </w:object>
            </w:r>
          </w:p>
        </w:tc>
      </w:tr>
      <w:tr w:rsidR="005B2DD3" w:rsidRPr="00BD2171" w14:paraId="18AC4652" w14:textId="77777777" w:rsidTr="005B2DD3">
        <w:tc>
          <w:tcPr>
            <w:tcW w:w="1077" w:type="dxa"/>
          </w:tcPr>
          <w:p w14:paraId="0E7AFA63" w14:textId="77777777" w:rsidR="005B2DD3" w:rsidRPr="00BD2171" w:rsidRDefault="005B2DD3" w:rsidP="005B2DD3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szCs w:val="28"/>
                <w:lang w:val="en-US"/>
              </w:rPr>
              <w:t>2</w:t>
            </w:r>
          </w:p>
        </w:tc>
        <w:tc>
          <w:tcPr>
            <w:tcW w:w="3718" w:type="dxa"/>
          </w:tcPr>
          <w:p w14:paraId="1EE4590C" w14:textId="77777777" w:rsidR="005B2DD3" w:rsidRPr="00BD2171" w:rsidRDefault="005B2DD3" w:rsidP="005B2DD3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999" w:dyaOrig="300" w14:anchorId="1F19D049">
                <v:shape id="_x0000_i1427" type="#_x0000_t75" style="width:50.25pt;height:15pt" o:ole="">
                  <v:imagedata r:id="rId327" o:title=""/>
                </v:shape>
                <o:OLEObject Type="Embed" ProgID="Equation.DSMT4" ShapeID="_x0000_i1427" DrawAspect="Content" ObjectID="_1705745658" r:id="rId328"/>
              </w:object>
            </w:r>
            <w:r w:rsidRPr="00BD2171">
              <w:rPr>
                <w:szCs w:val="28"/>
              </w:rPr>
              <w:t xml:space="preserve">, </w:t>
            </w:r>
            <w:r w:rsidRPr="00BD2171">
              <w:rPr>
                <w:position w:val="-6"/>
                <w:szCs w:val="28"/>
                <w:lang w:val="en-US"/>
              </w:rPr>
              <w:object w:dxaOrig="859" w:dyaOrig="300" w14:anchorId="3C583D49">
                <v:shape id="_x0000_i1428" type="#_x0000_t75" style="width:42.75pt;height:15pt" o:ole="">
                  <v:imagedata r:id="rId329" o:title=""/>
                </v:shape>
                <o:OLEObject Type="Embed" ProgID="Equation.DSMT4" ShapeID="_x0000_i1428" DrawAspect="Content" ObjectID="_1705745659" r:id="rId330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1060" w:dyaOrig="420" w14:anchorId="2033FF46">
                <v:shape id="_x0000_i1429" type="#_x0000_t75" style="width:53.25pt;height:20.25pt" o:ole="">
                  <v:imagedata r:id="rId331" o:title=""/>
                </v:shape>
                <o:OLEObject Type="Embed" ProgID="Equation.DSMT4" ShapeID="_x0000_i1429" DrawAspect="Content" ObjectID="_1705745660" r:id="rId332"/>
              </w:object>
            </w:r>
          </w:p>
        </w:tc>
        <w:tc>
          <w:tcPr>
            <w:tcW w:w="1109" w:type="dxa"/>
          </w:tcPr>
          <w:p w14:paraId="3938D3DD" w14:textId="276900A6" w:rsidR="005B2DD3" w:rsidRPr="00BD2171" w:rsidRDefault="005B2DD3" w:rsidP="005B2DD3">
            <w:pPr>
              <w:spacing w:line="240" w:lineRule="auto"/>
              <w:ind w:firstLine="0"/>
              <w:rPr>
                <w:szCs w:val="28"/>
              </w:rPr>
            </w:pPr>
            <w:r w:rsidRPr="00BD2171">
              <w:rPr>
                <w:szCs w:val="28"/>
                <w:lang w:val="en-US"/>
              </w:rPr>
              <w:t>12</w:t>
            </w:r>
          </w:p>
        </w:tc>
        <w:tc>
          <w:tcPr>
            <w:tcW w:w="3686" w:type="dxa"/>
          </w:tcPr>
          <w:p w14:paraId="54248918" w14:textId="7EB8869F" w:rsidR="005B2DD3" w:rsidRPr="00BD2171" w:rsidRDefault="005B2DD3" w:rsidP="005B2DD3">
            <w:pPr>
              <w:spacing w:line="240" w:lineRule="auto"/>
              <w:ind w:firstLine="0"/>
              <w:rPr>
                <w:szCs w:val="28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999" w:dyaOrig="300" w14:anchorId="024AB7AD">
                <v:shape id="_x0000_i1457" type="#_x0000_t75" style="width:50.25pt;height:15pt" o:ole="">
                  <v:imagedata r:id="rId333" o:title=""/>
                </v:shape>
                <o:OLEObject Type="Embed" ProgID="Equation.DSMT4" ShapeID="_x0000_i1457" DrawAspect="Content" ObjectID="_1705745661" r:id="rId334"/>
              </w:object>
            </w:r>
            <w:r w:rsidRPr="00BD2171">
              <w:rPr>
                <w:szCs w:val="28"/>
              </w:rPr>
              <w:t xml:space="preserve">, </w:t>
            </w:r>
            <w:r w:rsidRPr="00BD2171">
              <w:rPr>
                <w:position w:val="-4"/>
                <w:szCs w:val="28"/>
                <w:lang w:val="en-US"/>
              </w:rPr>
              <w:object w:dxaOrig="660" w:dyaOrig="279" w14:anchorId="07751363">
                <v:shape id="_x0000_i1458" type="#_x0000_t75" style="width:33pt;height:13.5pt" o:ole="">
                  <v:imagedata r:id="rId335" o:title=""/>
                </v:shape>
                <o:OLEObject Type="Embed" ProgID="Equation.DSMT4" ShapeID="_x0000_i1458" DrawAspect="Content" ObjectID="_1705745662" r:id="rId336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920" w:dyaOrig="420" w14:anchorId="31755E89">
                <v:shape id="_x0000_i1459" type="#_x0000_t75" style="width:45.75pt;height:20.25pt" o:ole="">
                  <v:imagedata r:id="rId319" o:title=""/>
                </v:shape>
                <o:OLEObject Type="Embed" ProgID="Equation.DSMT4" ShapeID="_x0000_i1459" DrawAspect="Content" ObjectID="_1705745663" r:id="rId337"/>
              </w:object>
            </w:r>
          </w:p>
        </w:tc>
      </w:tr>
      <w:tr w:rsidR="005B2DD3" w:rsidRPr="00BD2171" w14:paraId="767EC4D4" w14:textId="77777777" w:rsidTr="005B2DD3">
        <w:tc>
          <w:tcPr>
            <w:tcW w:w="1077" w:type="dxa"/>
          </w:tcPr>
          <w:p w14:paraId="24128125" w14:textId="77777777" w:rsidR="005B2DD3" w:rsidRPr="00BD2171" w:rsidRDefault="005B2DD3" w:rsidP="005B2DD3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szCs w:val="28"/>
                <w:lang w:val="en-US"/>
              </w:rPr>
              <w:t>3</w:t>
            </w:r>
          </w:p>
        </w:tc>
        <w:tc>
          <w:tcPr>
            <w:tcW w:w="3718" w:type="dxa"/>
          </w:tcPr>
          <w:p w14:paraId="74F13B9C" w14:textId="77777777" w:rsidR="005B2DD3" w:rsidRPr="00BD2171" w:rsidRDefault="005B2DD3" w:rsidP="005B2DD3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999" w:dyaOrig="300" w14:anchorId="290DC47B">
                <v:shape id="_x0000_i1430" type="#_x0000_t75" style="width:50.25pt;height:15pt" o:ole="">
                  <v:imagedata r:id="rId338" o:title=""/>
                </v:shape>
                <o:OLEObject Type="Embed" ProgID="Equation.DSMT4" ShapeID="_x0000_i1430" DrawAspect="Content" ObjectID="_1705745664" r:id="rId339"/>
              </w:object>
            </w:r>
            <w:r w:rsidRPr="00BD2171">
              <w:rPr>
                <w:szCs w:val="28"/>
              </w:rPr>
              <w:t xml:space="preserve">, </w:t>
            </w:r>
            <w:r w:rsidRPr="00BD2171">
              <w:rPr>
                <w:position w:val="-4"/>
                <w:szCs w:val="28"/>
                <w:lang w:val="en-US"/>
              </w:rPr>
              <w:object w:dxaOrig="660" w:dyaOrig="279" w14:anchorId="10375F74">
                <v:shape id="_x0000_i1431" type="#_x0000_t75" style="width:33pt;height:13.5pt" o:ole="">
                  <v:imagedata r:id="rId340" o:title=""/>
                </v:shape>
                <o:OLEObject Type="Embed" ProgID="Equation.DSMT4" ShapeID="_x0000_i1431" DrawAspect="Content" ObjectID="_1705745665" r:id="rId341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1080" w:dyaOrig="420" w14:anchorId="3755A488">
                <v:shape id="_x0000_i1432" type="#_x0000_t75" style="width:54pt;height:20.25pt" o:ole="">
                  <v:imagedata r:id="rId325" o:title=""/>
                </v:shape>
                <o:OLEObject Type="Embed" ProgID="Equation.DSMT4" ShapeID="_x0000_i1432" DrawAspect="Content" ObjectID="_1705745666" r:id="rId342"/>
              </w:object>
            </w:r>
          </w:p>
        </w:tc>
        <w:tc>
          <w:tcPr>
            <w:tcW w:w="1109" w:type="dxa"/>
          </w:tcPr>
          <w:p w14:paraId="6588C156" w14:textId="0811830E" w:rsidR="005B2DD3" w:rsidRPr="00BD2171" w:rsidRDefault="005B2DD3" w:rsidP="005B2DD3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szCs w:val="28"/>
                <w:lang w:val="en-US"/>
              </w:rPr>
              <w:t>13</w:t>
            </w:r>
          </w:p>
        </w:tc>
        <w:tc>
          <w:tcPr>
            <w:tcW w:w="3686" w:type="dxa"/>
          </w:tcPr>
          <w:p w14:paraId="4A6DEF36" w14:textId="460C254D" w:rsidR="005B2DD3" w:rsidRPr="00BD2171" w:rsidRDefault="005B2DD3" w:rsidP="005B2DD3">
            <w:pPr>
              <w:spacing w:line="240" w:lineRule="auto"/>
              <w:ind w:firstLine="0"/>
              <w:rPr>
                <w:szCs w:val="28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999" w:dyaOrig="300" w14:anchorId="22DD6091">
                <v:shape id="_x0000_i1460" type="#_x0000_t75" style="width:50.25pt;height:15pt" o:ole="">
                  <v:imagedata r:id="rId343" o:title=""/>
                </v:shape>
                <o:OLEObject Type="Embed" ProgID="Equation.DSMT4" ShapeID="_x0000_i1460" DrawAspect="Content" ObjectID="_1705745667" r:id="rId344"/>
              </w:object>
            </w:r>
            <w:r w:rsidRPr="00BD2171">
              <w:rPr>
                <w:szCs w:val="28"/>
              </w:rPr>
              <w:t xml:space="preserve">, </w:t>
            </w:r>
            <w:r w:rsidRPr="00BD2171">
              <w:rPr>
                <w:position w:val="-4"/>
                <w:szCs w:val="28"/>
                <w:lang w:val="en-US"/>
              </w:rPr>
              <w:object w:dxaOrig="660" w:dyaOrig="279" w14:anchorId="21CE6229">
                <v:shape id="_x0000_i1461" type="#_x0000_t75" style="width:33pt;height:13.5pt" o:ole="">
                  <v:imagedata r:id="rId345" o:title=""/>
                </v:shape>
                <o:OLEObject Type="Embed" ProgID="Equation.DSMT4" ShapeID="_x0000_i1461" DrawAspect="Content" ObjectID="_1705745668" r:id="rId346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1080" w:dyaOrig="420" w14:anchorId="05987D50">
                <v:shape id="_x0000_i1462" type="#_x0000_t75" style="width:54pt;height:20.25pt" o:ole="">
                  <v:imagedata r:id="rId325" o:title=""/>
                </v:shape>
                <o:OLEObject Type="Embed" ProgID="Equation.DSMT4" ShapeID="_x0000_i1462" DrawAspect="Content" ObjectID="_1705745669" r:id="rId347"/>
              </w:object>
            </w:r>
          </w:p>
        </w:tc>
      </w:tr>
      <w:tr w:rsidR="005B2DD3" w:rsidRPr="00BD2171" w14:paraId="4118A9D1" w14:textId="77777777" w:rsidTr="005B2DD3">
        <w:tc>
          <w:tcPr>
            <w:tcW w:w="1077" w:type="dxa"/>
          </w:tcPr>
          <w:p w14:paraId="7851ED87" w14:textId="77777777" w:rsidR="005B2DD3" w:rsidRPr="00BD2171" w:rsidRDefault="005B2DD3" w:rsidP="005B2DD3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szCs w:val="28"/>
                <w:lang w:val="en-US"/>
              </w:rPr>
              <w:t>4</w:t>
            </w:r>
          </w:p>
        </w:tc>
        <w:tc>
          <w:tcPr>
            <w:tcW w:w="3718" w:type="dxa"/>
          </w:tcPr>
          <w:p w14:paraId="7A123F43" w14:textId="77777777" w:rsidR="005B2DD3" w:rsidRPr="00BD2171" w:rsidRDefault="005B2DD3" w:rsidP="005B2DD3">
            <w:pPr>
              <w:spacing w:line="240" w:lineRule="auto"/>
              <w:ind w:firstLine="0"/>
              <w:rPr>
                <w:szCs w:val="28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859" w:dyaOrig="300" w14:anchorId="0E433D70">
                <v:shape id="_x0000_i1433" type="#_x0000_t75" style="width:42.75pt;height:15pt" o:ole="">
                  <v:imagedata r:id="rId348" o:title=""/>
                </v:shape>
                <o:OLEObject Type="Embed" ProgID="Equation.DSMT4" ShapeID="_x0000_i1433" DrawAspect="Content" ObjectID="_1705745670" r:id="rId349"/>
              </w:object>
            </w:r>
            <w:r w:rsidRPr="00BD2171">
              <w:rPr>
                <w:szCs w:val="28"/>
              </w:rPr>
              <w:t xml:space="preserve">, </w:t>
            </w:r>
            <w:r w:rsidRPr="00BD2171">
              <w:rPr>
                <w:position w:val="-6"/>
                <w:szCs w:val="28"/>
                <w:lang w:val="en-US"/>
              </w:rPr>
              <w:object w:dxaOrig="639" w:dyaOrig="300" w14:anchorId="4498B546">
                <v:shape id="_x0000_i1434" type="#_x0000_t75" style="width:32.25pt;height:15pt" o:ole="">
                  <v:imagedata r:id="rId350" o:title=""/>
                </v:shape>
                <o:OLEObject Type="Embed" ProgID="Equation.DSMT4" ShapeID="_x0000_i1434" DrawAspect="Content" ObjectID="_1705745671" r:id="rId351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920" w:dyaOrig="420" w14:anchorId="316F1220">
                <v:shape id="_x0000_i1435" type="#_x0000_t75" style="width:45.75pt;height:20.25pt" o:ole="">
                  <v:imagedata r:id="rId319" o:title=""/>
                </v:shape>
                <o:OLEObject Type="Embed" ProgID="Equation.DSMT4" ShapeID="_x0000_i1435" DrawAspect="Content" ObjectID="_1705745672" r:id="rId352"/>
              </w:object>
            </w:r>
          </w:p>
        </w:tc>
        <w:tc>
          <w:tcPr>
            <w:tcW w:w="1109" w:type="dxa"/>
          </w:tcPr>
          <w:p w14:paraId="2911EAD9" w14:textId="5AFFE080" w:rsidR="005B2DD3" w:rsidRPr="00BD2171" w:rsidRDefault="005B2DD3" w:rsidP="005B2DD3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szCs w:val="28"/>
                <w:lang w:val="en-US"/>
              </w:rPr>
              <w:t>14</w:t>
            </w:r>
          </w:p>
        </w:tc>
        <w:tc>
          <w:tcPr>
            <w:tcW w:w="3686" w:type="dxa"/>
          </w:tcPr>
          <w:p w14:paraId="2F6B43E6" w14:textId="65D3FA12" w:rsidR="005B2DD3" w:rsidRPr="00BD2171" w:rsidRDefault="005B2DD3" w:rsidP="005B2DD3">
            <w:pPr>
              <w:spacing w:line="240" w:lineRule="auto"/>
              <w:ind w:firstLine="0"/>
              <w:rPr>
                <w:szCs w:val="28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999" w:dyaOrig="300" w14:anchorId="25546D10">
                <v:shape id="_x0000_i1463" type="#_x0000_t75" style="width:50.25pt;height:15pt" o:ole="">
                  <v:imagedata r:id="rId353" o:title=""/>
                </v:shape>
                <o:OLEObject Type="Embed" ProgID="Equation.DSMT4" ShapeID="_x0000_i1463" DrawAspect="Content" ObjectID="_1705745673" r:id="rId354"/>
              </w:object>
            </w:r>
            <w:r w:rsidRPr="00BD2171">
              <w:rPr>
                <w:szCs w:val="28"/>
              </w:rPr>
              <w:t xml:space="preserve">, </w:t>
            </w:r>
            <w:r w:rsidRPr="00BD2171">
              <w:rPr>
                <w:position w:val="-6"/>
                <w:szCs w:val="28"/>
                <w:lang w:val="en-US"/>
              </w:rPr>
              <w:object w:dxaOrig="639" w:dyaOrig="300" w14:anchorId="32E8BB22">
                <v:shape id="_x0000_i1464" type="#_x0000_t75" style="width:32.25pt;height:15pt" o:ole="">
                  <v:imagedata r:id="rId355" o:title=""/>
                </v:shape>
                <o:OLEObject Type="Embed" ProgID="Equation.DSMT4" ShapeID="_x0000_i1464" DrawAspect="Content" ObjectID="_1705745674" r:id="rId356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1080" w:dyaOrig="420" w14:anchorId="255FC34C">
                <v:shape id="_x0000_i1465" type="#_x0000_t75" style="width:54pt;height:20.25pt" o:ole="">
                  <v:imagedata r:id="rId325" o:title=""/>
                </v:shape>
                <o:OLEObject Type="Embed" ProgID="Equation.DSMT4" ShapeID="_x0000_i1465" DrawAspect="Content" ObjectID="_1705745675" r:id="rId357"/>
              </w:object>
            </w:r>
          </w:p>
        </w:tc>
      </w:tr>
      <w:tr w:rsidR="007C0225" w:rsidRPr="00BD2171" w14:paraId="3619DD9A" w14:textId="77777777" w:rsidTr="005B2DD3">
        <w:tc>
          <w:tcPr>
            <w:tcW w:w="1077" w:type="dxa"/>
          </w:tcPr>
          <w:p w14:paraId="6A3799E7" w14:textId="77777777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szCs w:val="28"/>
                <w:lang w:val="en-US"/>
              </w:rPr>
              <w:t>5</w:t>
            </w:r>
          </w:p>
        </w:tc>
        <w:tc>
          <w:tcPr>
            <w:tcW w:w="3718" w:type="dxa"/>
          </w:tcPr>
          <w:p w14:paraId="72183118" w14:textId="77777777" w:rsidR="007C0225" w:rsidRPr="00BD2171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999" w:dyaOrig="300" w14:anchorId="3265E5C6">
                <v:shape id="_x0000_i2329" type="#_x0000_t75" style="width:50.25pt;height:15pt" o:ole="">
                  <v:imagedata r:id="rId358" o:title=""/>
                </v:shape>
                <o:OLEObject Type="Embed" ProgID="Equation.DSMT4" ShapeID="_x0000_i2329" DrawAspect="Content" ObjectID="_1705745676" r:id="rId359"/>
              </w:object>
            </w:r>
            <w:r w:rsidRPr="00BD2171">
              <w:rPr>
                <w:szCs w:val="28"/>
              </w:rPr>
              <w:t xml:space="preserve">, </w:t>
            </w:r>
            <w:r w:rsidRPr="00BD2171">
              <w:rPr>
                <w:position w:val="-6"/>
                <w:szCs w:val="28"/>
                <w:lang w:val="en-US"/>
              </w:rPr>
              <w:object w:dxaOrig="639" w:dyaOrig="300" w14:anchorId="0A2CAA8F">
                <v:shape id="_x0000_i2330" type="#_x0000_t75" style="width:32.25pt;height:15pt" o:ole="">
                  <v:imagedata r:id="rId360" o:title=""/>
                </v:shape>
                <o:OLEObject Type="Embed" ProgID="Equation.DSMT4" ShapeID="_x0000_i2330" DrawAspect="Content" ObjectID="_1705745677" r:id="rId361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920" w:dyaOrig="420" w14:anchorId="6E97EA51">
                <v:shape id="_x0000_i2331" type="#_x0000_t75" style="width:45.75pt;height:20.25pt" o:ole="">
                  <v:imagedata r:id="rId319" o:title=""/>
                </v:shape>
                <o:OLEObject Type="Embed" ProgID="Equation.DSMT4" ShapeID="_x0000_i2331" DrawAspect="Content" ObjectID="_1705745678" r:id="rId362"/>
              </w:object>
            </w:r>
          </w:p>
        </w:tc>
        <w:tc>
          <w:tcPr>
            <w:tcW w:w="1109" w:type="dxa"/>
          </w:tcPr>
          <w:p w14:paraId="2520616D" w14:textId="2A42B9E8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 w:rsidRPr="00BD2171"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5</w:t>
            </w:r>
          </w:p>
        </w:tc>
        <w:tc>
          <w:tcPr>
            <w:tcW w:w="3686" w:type="dxa"/>
          </w:tcPr>
          <w:p w14:paraId="6646683D" w14:textId="1B7BEEB3" w:rsidR="007C0225" w:rsidRPr="00BD2171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999" w:dyaOrig="300" w14:anchorId="6B31C94D">
                <v:shape id="_x0000_i2388" type="#_x0000_t75" style="width:50.25pt;height:15pt" o:ole="">
                  <v:imagedata r:id="rId363" o:title=""/>
                </v:shape>
                <o:OLEObject Type="Embed" ProgID="Equation.DSMT4" ShapeID="_x0000_i2388" DrawAspect="Content" ObjectID="_1705745679" r:id="rId364"/>
              </w:object>
            </w:r>
            <w:r w:rsidRPr="00BD2171">
              <w:rPr>
                <w:szCs w:val="28"/>
              </w:rPr>
              <w:t xml:space="preserve">, </w:t>
            </w:r>
            <w:r w:rsidRPr="007C0225">
              <w:rPr>
                <w:position w:val="-4"/>
                <w:szCs w:val="28"/>
                <w:lang w:val="en-US"/>
              </w:rPr>
              <w:object w:dxaOrig="600" w:dyaOrig="279" w14:anchorId="700472C6">
                <v:shape id="_x0000_i2390" type="#_x0000_t75" style="width:30pt;height:14.25pt" o:ole="">
                  <v:imagedata r:id="rId365" o:title=""/>
                </v:shape>
                <o:OLEObject Type="Embed" ProgID="Equation.DSMT4" ShapeID="_x0000_i2390" DrawAspect="Content" ObjectID="_1705745680" r:id="rId366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920" w:dyaOrig="420" w14:anchorId="75B41408">
                <v:shape id="_x0000_i2403" type="#_x0000_t75" style="width:45.75pt;height:20.25pt" o:ole="">
                  <v:imagedata r:id="rId367" o:title=""/>
                </v:shape>
                <o:OLEObject Type="Embed" ProgID="Equation.DSMT4" ShapeID="_x0000_i2403" DrawAspect="Content" ObjectID="_1705745681" r:id="rId368"/>
              </w:object>
            </w:r>
          </w:p>
        </w:tc>
      </w:tr>
      <w:tr w:rsidR="007C0225" w:rsidRPr="00BD2171" w14:paraId="0A749689" w14:textId="77777777" w:rsidTr="005B2DD3">
        <w:tc>
          <w:tcPr>
            <w:tcW w:w="1077" w:type="dxa"/>
          </w:tcPr>
          <w:p w14:paraId="195736F0" w14:textId="77777777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szCs w:val="28"/>
                <w:lang w:val="en-US"/>
              </w:rPr>
              <w:t>6</w:t>
            </w:r>
          </w:p>
        </w:tc>
        <w:tc>
          <w:tcPr>
            <w:tcW w:w="3718" w:type="dxa"/>
          </w:tcPr>
          <w:p w14:paraId="41E34E6F" w14:textId="77777777" w:rsidR="007C0225" w:rsidRPr="00BD2171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999" w:dyaOrig="300" w14:anchorId="21500F6B">
                <v:shape id="_x0000_i2332" type="#_x0000_t75" style="width:50.25pt;height:15pt" o:ole="">
                  <v:imagedata r:id="rId369" o:title=""/>
                </v:shape>
                <o:OLEObject Type="Embed" ProgID="Equation.DSMT4" ShapeID="_x0000_i2332" DrawAspect="Content" ObjectID="_1705745682" r:id="rId370"/>
              </w:object>
            </w:r>
            <w:r w:rsidRPr="00BD2171">
              <w:rPr>
                <w:szCs w:val="28"/>
              </w:rPr>
              <w:t xml:space="preserve">, </w:t>
            </w:r>
            <w:r w:rsidRPr="00BD2171">
              <w:rPr>
                <w:position w:val="-4"/>
                <w:szCs w:val="28"/>
                <w:lang w:val="en-US"/>
              </w:rPr>
              <w:object w:dxaOrig="600" w:dyaOrig="279" w14:anchorId="176C38B7">
                <v:shape id="_x0000_i2333" type="#_x0000_t75" style="width:30pt;height:13.5pt" o:ole="">
                  <v:imagedata r:id="rId317" o:title=""/>
                </v:shape>
                <o:OLEObject Type="Embed" ProgID="Equation.DSMT4" ShapeID="_x0000_i2333" DrawAspect="Content" ObjectID="_1705745683" r:id="rId371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1060" w:dyaOrig="420" w14:anchorId="2DC88AD7">
                <v:shape id="_x0000_i2334" type="#_x0000_t75" style="width:53.25pt;height:20.25pt" o:ole="">
                  <v:imagedata r:id="rId331" o:title=""/>
                </v:shape>
                <o:OLEObject Type="Embed" ProgID="Equation.DSMT4" ShapeID="_x0000_i2334" DrawAspect="Content" ObjectID="_1705745684" r:id="rId372"/>
              </w:object>
            </w:r>
          </w:p>
        </w:tc>
        <w:tc>
          <w:tcPr>
            <w:tcW w:w="1109" w:type="dxa"/>
          </w:tcPr>
          <w:p w14:paraId="4844C979" w14:textId="7FF8F569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 w:rsidRPr="00BD2171"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6</w:t>
            </w:r>
          </w:p>
        </w:tc>
        <w:tc>
          <w:tcPr>
            <w:tcW w:w="3686" w:type="dxa"/>
          </w:tcPr>
          <w:p w14:paraId="11F1F5EF" w14:textId="76FD0309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859" w:dyaOrig="300" w14:anchorId="3BF2BE59">
                <v:shape id="_x0000_i2386" type="#_x0000_t75" style="width:43.5pt;height:15pt" o:ole="">
                  <v:imagedata r:id="rId373" o:title=""/>
                </v:shape>
                <o:OLEObject Type="Embed" ProgID="Equation.DSMT4" ShapeID="_x0000_i2386" DrawAspect="Content" ObjectID="_1705745685" r:id="rId374"/>
              </w:object>
            </w:r>
            <w:r w:rsidRPr="00BD2171">
              <w:rPr>
                <w:szCs w:val="28"/>
              </w:rPr>
              <w:t xml:space="preserve">, </w:t>
            </w:r>
            <w:r w:rsidRPr="007C0225">
              <w:rPr>
                <w:position w:val="-6"/>
                <w:szCs w:val="28"/>
                <w:lang w:val="en-US"/>
              </w:rPr>
              <w:object w:dxaOrig="639" w:dyaOrig="300" w14:anchorId="6A7D3A37">
                <v:shape id="_x0000_i2392" type="#_x0000_t75" style="width:32.25pt;height:14.25pt" o:ole="">
                  <v:imagedata r:id="rId375" o:title=""/>
                </v:shape>
                <o:OLEObject Type="Embed" ProgID="Equation.DSMT4" ShapeID="_x0000_i2392" DrawAspect="Content" ObjectID="_1705745686" r:id="rId376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1060" w:dyaOrig="420" w14:anchorId="612F40AC">
                <v:shape id="_x0000_i2405" type="#_x0000_t75" style="width:52.5pt;height:20.25pt" o:ole="">
                  <v:imagedata r:id="rId377" o:title=""/>
                </v:shape>
                <o:OLEObject Type="Embed" ProgID="Equation.DSMT4" ShapeID="_x0000_i2405" DrawAspect="Content" ObjectID="_1705745687" r:id="rId378"/>
              </w:object>
            </w:r>
          </w:p>
        </w:tc>
      </w:tr>
      <w:tr w:rsidR="007C0225" w:rsidRPr="00BD2171" w14:paraId="505605C5" w14:textId="77777777" w:rsidTr="005B2DD3">
        <w:tc>
          <w:tcPr>
            <w:tcW w:w="1077" w:type="dxa"/>
          </w:tcPr>
          <w:p w14:paraId="35BFCEE7" w14:textId="77777777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szCs w:val="28"/>
                <w:lang w:val="en-US"/>
              </w:rPr>
              <w:t>7</w:t>
            </w:r>
          </w:p>
        </w:tc>
        <w:tc>
          <w:tcPr>
            <w:tcW w:w="3718" w:type="dxa"/>
          </w:tcPr>
          <w:p w14:paraId="1A713230" w14:textId="77777777" w:rsidR="007C0225" w:rsidRPr="00BD2171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999" w:dyaOrig="300" w14:anchorId="20B5DD35">
                <v:shape id="_x0000_i2335" type="#_x0000_t75" style="width:50.25pt;height:15pt" o:ole="">
                  <v:imagedata r:id="rId379" o:title=""/>
                </v:shape>
                <o:OLEObject Type="Embed" ProgID="Equation.DSMT4" ShapeID="_x0000_i2335" DrawAspect="Content" ObjectID="_1705745688" r:id="rId380"/>
              </w:object>
            </w:r>
            <w:r w:rsidRPr="00BD2171">
              <w:rPr>
                <w:szCs w:val="28"/>
              </w:rPr>
              <w:t xml:space="preserve">, </w:t>
            </w:r>
            <w:r w:rsidRPr="00BD2171">
              <w:rPr>
                <w:position w:val="-4"/>
                <w:szCs w:val="28"/>
                <w:lang w:val="en-US"/>
              </w:rPr>
              <w:object w:dxaOrig="660" w:dyaOrig="279" w14:anchorId="7BF40780">
                <v:shape id="_x0000_i2336" type="#_x0000_t75" style="width:33pt;height:13.5pt" o:ole="">
                  <v:imagedata r:id="rId381" o:title=""/>
                </v:shape>
                <o:OLEObject Type="Embed" ProgID="Equation.DSMT4" ShapeID="_x0000_i2336" DrawAspect="Content" ObjectID="_1705745689" r:id="rId382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1060" w:dyaOrig="420" w14:anchorId="5BD0C41E">
                <v:shape id="_x0000_i2337" type="#_x0000_t75" style="width:53.25pt;height:20.25pt" o:ole="">
                  <v:imagedata r:id="rId331" o:title=""/>
                </v:shape>
                <o:OLEObject Type="Embed" ProgID="Equation.DSMT4" ShapeID="_x0000_i2337" DrawAspect="Content" ObjectID="_1705745690" r:id="rId383"/>
              </w:object>
            </w:r>
          </w:p>
        </w:tc>
        <w:tc>
          <w:tcPr>
            <w:tcW w:w="1109" w:type="dxa"/>
          </w:tcPr>
          <w:p w14:paraId="039F0CBF" w14:textId="4B362C38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 w:rsidRPr="00BD2171"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7</w:t>
            </w:r>
          </w:p>
        </w:tc>
        <w:tc>
          <w:tcPr>
            <w:tcW w:w="3686" w:type="dxa"/>
          </w:tcPr>
          <w:p w14:paraId="07B89C6F" w14:textId="4314BE7B" w:rsidR="007C0225" w:rsidRPr="00BD2171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859" w:dyaOrig="300" w14:anchorId="52C6AAB2">
                <v:shape id="_x0000_i2384" type="#_x0000_t75" style="width:43.5pt;height:15pt" o:ole="">
                  <v:imagedata r:id="rId384" o:title=""/>
                </v:shape>
                <o:OLEObject Type="Embed" ProgID="Equation.DSMT4" ShapeID="_x0000_i2384" DrawAspect="Content" ObjectID="_1705745691" r:id="rId385"/>
              </w:object>
            </w:r>
            <w:r w:rsidRPr="00BD2171">
              <w:rPr>
                <w:szCs w:val="28"/>
              </w:rPr>
              <w:t xml:space="preserve">, </w:t>
            </w:r>
            <w:r w:rsidRPr="00BD2171">
              <w:rPr>
                <w:position w:val="-4"/>
                <w:szCs w:val="28"/>
                <w:lang w:val="en-US"/>
              </w:rPr>
              <w:object w:dxaOrig="660" w:dyaOrig="279" w14:anchorId="2A8F486E">
                <v:shape id="_x0000_i2394" type="#_x0000_t75" style="width:33pt;height:13.5pt" o:ole="">
                  <v:imagedata r:id="rId386" o:title=""/>
                </v:shape>
                <o:OLEObject Type="Embed" ProgID="Equation.DSMT4" ShapeID="_x0000_i2394" DrawAspect="Content" ObjectID="_1705745692" r:id="rId387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1219" w:dyaOrig="420" w14:anchorId="55DA6EAA">
                <v:shape id="_x0000_i2407" type="#_x0000_t75" style="width:60.75pt;height:20.25pt" o:ole="">
                  <v:imagedata r:id="rId388" o:title=""/>
                </v:shape>
                <o:OLEObject Type="Embed" ProgID="Equation.DSMT4" ShapeID="_x0000_i2407" DrawAspect="Content" ObjectID="_1705745693" r:id="rId389"/>
              </w:object>
            </w:r>
          </w:p>
        </w:tc>
      </w:tr>
      <w:tr w:rsidR="007C0225" w:rsidRPr="00BD2171" w14:paraId="01BE34FA" w14:textId="77777777" w:rsidTr="005B2DD3">
        <w:tc>
          <w:tcPr>
            <w:tcW w:w="1077" w:type="dxa"/>
          </w:tcPr>
          <w:p w14:paraId="1F8C2E4A" w14:textId="4C8E5AC8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szCs w:val="28"/>
              </w:rPr>
              <w:t>8</w:t>
            </w:r>
          </w:p>
        </w:tc>
        <w:tc>
          <w:tcPr>
            <w:tcW w:w="3718" w:type="dxa"/>
          </w:tcPr>
          <w:p w14:paraId="5FD89ACE" w14:textId="5B432A86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999" w:dyaOrig="300" w14:anchorId="0C3D907D">
                <v:shape id="_x0000_i2338" type="#_x0000_t75" style="width:50.25pt;height:15pt" o:ole="">
                  <v:imagedata r:id="rId390" o:title=""/>
                </v:shape>
                <o:OLEObject Type="Embed" ProgID="Equation.DSMT4" ShapeID="_x0000_i2338" DrawAspect="Content" ObjectID="_1705745694" r:id="rId391"/>
              </w:object>
            </w:r>
            <w:r w:rsidRPr="00BD2171">
              <w:rPr>
                <w:szCs w:val="28"/>
              </w:rPr>
              <w:t xml:space="preserve">, </w:t>
            </w:r>
            <w:r w:rsidRPr="00BD2171">
              <w:rPr>
                <w:position w:val="-4"/>
                <w:szCs w:val="28"/>
                <w:lang w:val="en-US"/>
              </w:rPr>
              <w:object w:dxaOrig="660" w:dyaOrig="279" w14:anchorId="30DCB91E">
                <v:shape id="_x0000_i2339" type="#_x0000_t75" style="width:33pt;height:13.5pt" o:ole="">
                  <v:imagedata r:id="rId392" o:title=""/>
                </v:shape>
                <o:OLEObject Type="Embed" ProgID="Equation.DSMT4" ShapeID="_x0000_i2339" DrawAspect="Content" ObjectID="_1705745695" r:id="rId393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920" w:dyaOrig="420" w14:anchorId="1EB68619">
                <v:shape id="_x0000_i2340" type="#_x0000_t75" style="width:45.75pt;height:20.25pt" o:ole="">
                  <v:imagedata r:id="rId319" o:title=""/>
                </v:shape>
                <o:OLEObject Type="Embed" ProgID="Equation.DSMT4" ShapeID="_x0000_i2340" DrawAspect="Content" ObjectID="_1705745696" r:id="rId394"/>
              </w:object>
            </w:r>
          </w:p>
        </w:tc>
        <w:tc>
          <w:tcPr>
            <w:tcW w:w="1109" w:type="dxa"/>
          </w:tcPr>
          <w:p w14:paraId="13B7CD72" w14:textId="79180DD6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 w:rsidRPr="00BD2171"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8</w:t>
            </w:r>
          </w:p>
        </w:tc>
        <w:tc>
          <w:tcPr>
            <w:tcW w:w="3686" w:type="dxa"/>
          </w:tcPr>
          <w:p w14:paraId="0D514484" w14:textId="530BB192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999" w:dyaOrig="300" w14:anchorId="67798FA5">
                <v:shape id="_x0000_i2382" type="#_x0000_t75" style="width:50.25pt;height:15pt" o:ole="">
                  <v:imagedata r:id="rId395" o:title=""/>
                </v:shape>
                <o:OLEObject Type="Embed" ProgID="Equation.DSMT4" ShapeID="_x0000_i2382" DrawAspect="Content" ObjectID="_1705745697" r:id="rId396"/>
              </w:object>
            </w:r>
            <w:r w:rsidRPr="00BD2171">
              <w:rPr>
                <w:szCs w:val="28"/>
              </w:rPr>
              <w:t xml:space="preserve">, </w:t>
            </w:r>
            <w:r w:rsidRPr="007C0225">
              <w:rPr>
                <w:position w:val="-4"/>
                <w:szCs w:val="28"/>
                <w:lang w:val="en-US"/>
              </w:rPr>
              <w:object w:dxaOrig="660" w:dyaOrig="279" w14:anchorId="3D888D86">
                <v:shape id="_x0000_i2397" type="#_x0000_t75" style="width:33pt;height:14.25pt" o:ole="">
                  <v:imagedata r:id="rId397" o:title=""/>
                </v:shape>
                <o:OLEObject Type="Embed" ProgID="Equation.DSMT4" ShapeID="_x0000_i2397" DrawAspect="Content" ObjectID="_1705745698" r:id="rId398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1080" w:dyaOrig="420" w14:anchorId="3AAA2CB0">
                <v:shape id="_x0000_i2409" type="#_x0000_t75" style="width:54pt;height:20.25pt" o:ole="">
                  <v:imagedata r:id="rId399" o:title=""/>
                </v:shape>
                <o:OLEObject Type="Embed" ProgID="Equation.DSMT4" ShapeID="_x0000_i2409" DrawAspect="Content" ObjectID="_1705745699" r:id="rId400"/>
              </w:object>
            </w:r>
          </w:p>
        </w:tc>
      </w:tr>
      <w:tr w:rsidR="007C0225" w:rsidRPr="00BD2171" w14:paraId="2489CA2A" w14:textId="77777777" w:rsidTr="005B2DD3">
        <w:tc>
          <w:tcPr>
            <w:tcW w:w="1077" w:type="dxa"/>
          </w:tcPr>
          <w:p w14:paraId="6AD1AF9B" w14:textId="3AC32E6C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szCs w:val="28"/>
              </w:rPr>
              <w:t>9</w:t>
            </w:r>
          </w:p>
        </w:tc>
        <w:tc>
          <w:tcPr>
            <w:tcW w:w="3718" w:type="dxa"/>
          </w:tcPr>
          <w:p w14:paraId="094AC2CD" w14:textId="33BFBFD2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999" w:dyaOrig="300" w14:anchorId="6CD8B39B">
                <v:shape id="_x0000_i2365" type="#_x0000_t75" style="width:50.25pt;height:15pt" o:ole="">
                  <v:imagedata r:id="rId401" o:title=""/>
                </v:shape>
                <o:OLEObject Type="Embed" ProgID="Equation.DSMT4" ShapeID="_x0000_i2365" DrawAspect="Content" ObjectID="_1705745700" r:id="rId402"/>
              </w:object>
            </w:r>
            <w:r w:rsidRPr="00BD2171">
              <w:rPr>
                <w:szCs w:val="28"/>
              </w:rPr>
              <w:t xml:space="preserve">, </w:t>
            </w:r>
            <w:r w:rsidRPr="00BD2171">
              <w:rPr>
                <w:position w:val="-6"/>
                <w:szCs w:val="28"/>
                <w:lang w:val="en-US"/>
              </w:rPr>
              <w:object w:dxaOrig="660" w:dyaOrig="300" w14:anchorId="506F415C">
                <v:shape id="_x0000_i2366" type="#_x0000_t75" style="width:33pt;height:15pt" o:ole="">
                  <v:imagedata r:id="rId403" o:title=""/>
                </v:shape>
                <o:OLEObject Type="Embed" ProgID="Equation.DSMT4" ShapeID="_x0000_i2366" DrawAspect="Content" ObjectID="_1705745701" r:id="rId404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920" w:dyaOrig="420" w14:anchorId="572B5098">
                <v:shape id="_x0000_i2367" type="#_x0000_t75" style="width:45.75pt;height:20.25pt" o:ole="">
                  <v:imagedata r:id="rId319" o:title=""/>
                </v:shape>
                <o:OLEObject Type="Embed" ProgID="Equation.DSMT4" ShapeID="_x0000_i2367" DrawAspect="Content" ObjectID="_1705745702" r:id="rId405"/>
              </w:object>
            </w:r>
          </w:p>
        </w:tc>
        <w:tc>
          <w:tcPr>
            <w:tcW w:w="1109" w:type="dxa"/>
          </w:tcPr>
          <w:p w14:paraId="141FDEC2" w14:textId="7C36E569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9</w:t>
            </w:r>
          </w:p>
        </w:tc>
        <w:tc>
          <w:tcPr>
            <w:tcW w:w="3686" w:type="dxa"/>
          </w:tcPr>
          <w:p w14:paraId="25B1795E" w14:textId="6E738A4A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859" w:dyaOrig="300" w14:anchorId="68B684C7">
                <v:shape id="_x0000_i2380" type="#_x0000_t75" style="width:43.5pt;height:15pt" o:ole="">
                  <v:imagedata r:id="rId406" o:title=""/>
                </v:shape>
                <o:OLEObject Type="Embed" ProgID="Equation.DSMT4" ShapeID="_x0000_i2380" DrawAspect="Content" ObjectID="_1705745703" r:id="rId407"/>
              </w:object>
            </w:r>
            <w:r w:rsidRPr="00BD2171">
              <w:rPr>
                <w:szCs w:val="28"/>
              </w:rPr>
              <w:t xml:space="preserve">, </w:t>
            </w:r>
            <w:r w:rsidRPr="007C0225">
              <w:rPr>
                <w:position w:val="-6"/>
                <w:szCs w:val="28"/>
                <w:lang w:val="en-US"/>
              </w:rPr>
              <w:object w:dxaOrig="639" w:dyaOrig="300" w14:anchorId="3D10C30D">
                <v:shape id="_x0000_i2399" type="#_x0000_t75" style="width:32.25pt;height:14.25pt" o:ole="">
                  <v:imagedata r:id="rId408" o:title=""/>
                </v:shape>
                <o:OLEObject Type="Embed" ProgID="Equation.DSMT4" ShapeID="_x0000_i2399" DrawAspect="Content" ObjectID="_1705745704" r:id="rId409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920" w:dyaOrig="420" w14:anchorId="47178DC2">
                <v:shape id="_x0000_i2411" type="#_x0000_t75" style="width:45.75pt;height:20.25pt" o:ole="">
                  <v:imagedata r:id="rId410" o:title=""/>
                </v:shape>
                <o:OLEObject Type="Embed" ProgID="Equation.DSMT4" ShapeID="_x0000_i2411" DrawAspect="Content" ObjectID="_1705745705" r:id="rId411"/>
              </w:object>
            </w:r>
          </w:p>
        </w:tc>
      </w:tr>
      <w:tr w:rsidR="007C0225" w:rsidRPr="00BD2171" w14:paraId="775D1213" w14:textId="77777777" w:rsidTr="005B2DD3">
        <w:tc>
          <w:tcPr>
            <w:tcW w:w="1077" w:type="dxa"/>
          </w:tcPr>
          <w:p w14:paraId="7C06F959" w14:textId="5E2EA4A4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szCs w:val="28"/>
                <w:lang w:val="en-US"/>
              </w:rPr>
              <w:t>10</w:t>
            </w:r>
          </w:p>
        </w:tc>
        <w:tc>
          <w:tcPr>
            <w:tcW w:w="3718" w:type="dxa"/>
          </w:tcPr>
          <w:p w14:paraId="3298C3BE" w14:textId="69BD6075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980" w:dyaOrig="300" w14:anchorId="3E6F211D">
                <v:shape id="_x0000_i2368" type="#_x0000_t75" style="width:48.75pt;height:15pt" o:ole="">
                  <v:imagedata r:id="rId412" o:title=""/>
                </v:shape>
                <o:OLEObject Type="Embed" ProgID="Equation.DSMT4" ShapeID="_x0000_i2368" DrawAspect="Content" ObjectID="_1705745706" r:id="rId413"/>
              </w:object>
            </w:r>
            <w:r w:rsidRPr="00BD2171">
              <w:rPr>
                <w:szCs w:val="28"/>
              </w:rPr>
              <w:t xml:space="preserve">, </w:t>
            </w:r>
            <w:r w:rsidRPr="00BD2171">
              <w:rPr>
                <w:position w:val="-6"/>
                <w:szCs w:val="28"/>
                <w:lang w:val="en-US"/>
              </w:rPr>
              <w:object w:dxaOrig="760" w:dyaOrig="300" w14:anchorId="485620D7">
                <v:shape id="_x0000_i2369" type="#_x0000_t75" style="width:38.25pt;height:15pt" o:ole="">
                  <v:imagedata r:id="rId414" o:title=""/>
                </v:shape>
                <o:OLEObject Type="Embed" ProgID="Equation.DSMT4" ShapeID="_x0000_i2369" DrawAspect="Content" ObjectID="_1705745707" r:id="rId415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920" w:dyaOrig="420" w14:anchorId="2B36A0A3">
                <v:shape id="_x0000_i2370" type="#_x0000_t75" style="width:45.75pt;height:20.25pt" o:ole="">
                  <v:imagedata r:id="rId319" o:title=""/>
                </v:shape>
                <o:OLEObject Type="Embed" ProgID="Equation.DSMT4" ShapeID="_x0000_i2370" DrawAspect="Content" ObjectID="_1705745708" r:id="rId416"/>
              </w:object>
            </w:r>
          </w:p>
        </w:tc>
        <w:tc>
          <w:tcPr>
            <w:tcW w:w="1109" w:type="dxa"/>
          </w:tcPr>
          <w:p w14:paraId="299A25F8" w14:textId="6A0828DE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20</w:t>
            </w:r>
          </w:p>
        </w:tc>
        <w:tc>
          <w:tcPr>
            <w:tcW w:w="3686" w:type="dxa"/>
          </w:tcPr>
          <w:p w14:paraId="19AF5BAF" w14:textId="190AF241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position w:val="-6"/>
                <w:szCs w:val="28"/>
                <w:lang w:val="en-US"/>
              </w:rPr>
              <w:object w:dxaOrig="999" w:dyaOrig="300" w14:anchorId="015CC290">
                <v:shape id="_x0000_i2378" type="#_x0000_t75" style="width:50.25pt;height:15pt" o:ole="">
                  <v:imagedata r:id="rId417" o:title=""/>
                </v:shape>
                <o:OLEObject Type="Embed" ProgID="Equation.DSMT4" ShapeID="_x0000_i2378" DrawAspect="Content" ObjectID="_1705745709" r:id="rId418"/>
              </w:object>
            </w:r>
            <w:r w:rsidRPr="00BD2171">
              <w:rPr>
                <w:szCs w:val="28"/>
              </w:rPr>
              <w:t xml:space="preserve">, </w:t>
            </w:r>
            <w:r w:rsidRPr="007C0225">
              <w:rPr>
                <w:position w:val="-4"/>
                <w:szCs w:val="28"/>
                <w:lang w:val="en-US"/>
              </w:rPr>
              <w:object w:dxaOrig="660" w:dyaOrig="279" w14:anchorId="5EA0B69F">
                <v:shape id="_x0000_i2401" type="#_x0000_t75" style="width:33pt;height:14.25pt" o:ole="">
                  <v:imagedata r:id="rId419" o:title=""/>
                </v:shape>
                <o:OLEObject Type="Embed" ProgID="Equation.DSMT4" ShapeID="_x0000_i2401" DrawAspect="Content" ObjectID="_1705745710" r:id="rId420"/>
              </w:object>
            </w:r>
            <w:r w:rsidRPr="00BD2171">
              <w:rPr>
                <w:szCs w:val="28"/>
                <w:lang w:val="en-US"/>
              </w:rPr>
              <w:t xml:space="preserve">, </w:t>
            </w:r>
            <w:r w:rsidRPr="00BD2171">
              <w:rPr>
                <w:position w:val="-16"/>
                <w:szCs w:val="28"/>
                <w:lang w:val="en-US"/>
              </w:rPr>
              <w:object w:dxaOrig="1219" w:dyaOrig="420" w14:anchorId="568AE753">
                <v:shape id="_x0000_i2413" type="#_x0000_t75" style="width:60.75pt;height:20.25pt" o:ole="">
                  <v:imagedata r:id="rId421" o:title=""/>
                </v:shape>
                <o:OLEObject Type="Embed" ProgID="Equation.DSMT4" ShapeID="_x0000_i2413" DrawAspect="Content" ObjectID="_1705745711" r:id="rId422"/>
              </w:object>
            </w:r>
          </w:p>
        </w:tc>
      </w:tr>
    </w:tbl>
    <w:p w14:paraId="0F28404B" w14:textId="77777777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16373C0A" w14:textId="77777777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60070759" w14:textId="437366D2" w:rsidR="00EE18CD" w:rsidRPr="00BD2171" w:rsidRDefault="005B2DD3" w:rsidP="00EE18CD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>
        <w:rPr>
          <w:b/>
          <w:bCs/>
          <w:szCs w:val="28"/>
        </w:rPr>
        <w:t>Задача</w:t>
      </w:r>
      <w:r w:rsidR="00EE18CD" w:rsidRPr="00BD2171">
        <w:rPr>
          <w:b/>
          <w:bCs/>
          <w:szCs w:val="28"/>
        </w:rPr>
        <w:t xml:space="preserve"> 1</w:t>
      </w:r>
      <w:r>
        <w:rPr>
          <w:b/>
          <w:bCs/>
          <w:szCs w:val="28"/>
        </w:rPr>
        <w:t>.1</w:t>
      </w:r>
      <w:r w:rsidR="00EE18CD" w:rsidRPr="00BD2171">
        <w:rPr>
          <w:b/>
          <w:bCs/>
          <w:szCs w:val="28"/>
        </w:rPr>
        <w:t>:</w:t>
      </w:r>
    </w:p>
    <w:p w14:paraId="08B1D89F" w14:textId="77777777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 xml:space="preserve">При фиксированных значениях параметра накачки </w:t>
      </w:r>
      <w:r w:rsidRPr="00BD2171">
        <w:rPr>
          <w:position w:val="-12"/>
          <w:szCs w:val="28"/>
          <w:lang w:val="en-US"/>
        </w:rPr>
        <w:object w:dxaOrig="1340" w:dyaOrig="380" w14:anchorId="20E6A72A">
          <v:shape id="_x0000_i1288" type="#_x0000_t75" style="width:65.25pt;height:18.75pt" o:ole="">
            <v:imagedata r:id="rId423" o:title=""/>
          </v:shape>
          <o:OLEObject Type="Embed" ProgID="Equation.DSMT4" ShapeID="_x0000_i1288" DrawAspect="Content" ObjectID="_1705745712" r:id="rId424"/>
        </w:object>
      </w:r>
      <w:r w:rsidRPr="00BD2171">
        <w:rPr>
          <w:szCs w:val="28"/>
        </w:rPr>
        <w:t xml:space="preserve"> и коэффициента уширения линии </w:t>
      </w:r>
      <w:r w:rsidRPr="00BD2171">
        <w:rPr>
          <w:position w:val="-6"/>
          <w:szCs w:val="28"/>
          <w:lang w:val="en-US"/>
        </w:rPr>
        <w:object w:dxaOrig="660" w:dyaOrig="300" w14:anchorId="4BA7C708">
          <v:shape id="_x0000_i1289" type="#_x0000_t75" style="width:32.25pt;height:15pt" o:ole="">
            <v:imagedata r:id="rId425" o:title=""/>
          </v:shape>
          <o:OLEObject Type="Embed" ProgID="Equation.DSMT4" ShapeID="_x0000_i1289" DrawAspect="Content" ObjectID="_1705745713" r:id="rId426"/>
        </w:object>
      </w:r>
      <w:r w:rsidRPr="00BD2171">
        <w:rPr>
          <w:szCs w:val="28"/>
        </w:rPr>
        <w:t xml:space="preserve"> построить спектры для разных значений оптической фазы </w:t>
      </w:r>
    </w:p>
    <w:p w14:paraId="29D005D5" w14:textId="77777777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position w:val="-10"/>
          <w:szCs w:val="28"/>
          <w:lang w:val="en-US"/>
        </w:rPr>
        <w:object w:dxaOrig="1400" w:dyaOrig="340" w14:anchorId="7E8B5066">
          <v:shape id="_x0000_i1290" type="#_x0000_t75" style="width:68.25pt;height:17.25pt" o:ole="">
            <v:imagedata r:id="rId427" o:title=""/>
          </v:shape>
          <o:OLEObject Type="Embed" ProgID="Equation.DSMT4" ShapeID="_x0000_i1290" DrawAspect="Content" ObjectID="_1705745714" r:id="rId428"/>
        </w:object>
      </w:r>
      <w:r w:rsidRPr="00BD2171">
        <w:rPr>
          <w:szCs w:val="28"/>
        </w:rPr>
        <w:t>.</w:t>
      </w:r>
    </w:p>
    <w:p w14:paraId="2C7C8D74" w14:textId="77777777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414B6326" w14:textId="6A831546" w:rsidR="00EE18CD" w:rsidRPr="00BD2171" w:rsidRDefault="005B2DD3" w:rsidP="00EE18CD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>
        <w:rPr>
          <w:b/>
          <w:bCs/>
          <w:szCs w:val="28"/>
        </w:rPr>
        <w:t>Задача</w:t>
      </w:r>
      <w:r w:rsidR="00EE18CD" w:rsidRPr="00BD2171">
        <w:rPr>
          <w:b/>
          <w:bCs/>
          <w:szCs w:val="28"/>
        </w:rPr>
        <w:t xml:space="preserve"> </w:t>
      </w:r>
      <w:r>
        <w:rPr>
          <w:b/>
          <w:bCs/>
          <w:szCs w:val="28"/>
        </w:rPr>
        <w:t>1.</w:t>
      </w:r>
      <w:r w:rsidR="00EE18CD" w:rsidRPr="00BD2171">
        <w:rPr>
          <w:b/>
          <w:bCs/>
          <w:szCs w:val="28"/>
        </w:rPr>
        <w:t>2:</w:t>
      </w:r>
    </w:p>
    <w:p w14:paraId="042771A4" w14:textId="77777777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 xml:space="preserve">При фиксированном значении параметра оптической фазы </w:t>
      </w:r>
      <w:r w:rsidRPr="00BD2171">
        <w:rPr>
          <w:position w:val="-10"/>
          <w:szCs w:val="28"/>
          <w:lang w:val="en-US"/>
        </w:rPr>
        <w:object w:dxaOrig="660" w:dyaOrig="340" w14:anchorId="419858BC">
          <v:shape id="_x0000_i1291" type="#_x0000_t75" style="width:32.25pt;height:17.25pt" o:ole="">
            <v:imagedata r:id="rId429" o:title=""/>
          </v:shape>
          <o:OLEObject Type="Embed" ProgID="Equation.DSMT4" ShapeID="_x0000_i1291" DrawAspect="Content" ObjectID="_1705745715" r:id="rId430"/>
        </w:object>
      </w:r>
      <w:r w:rsidRPr="00BD2171">
        <w:rPr>
          <w:szCs w:val="28"/>
        </w:rPr>
        <w:t xml:space="preserve"> и коэффициента уширения линии </w:t>
      </w:r>
      <w:r w:rsidRPr="00BD2171">
        <w:rPr>
          <w:position w:val="-6"/>
          <w:szCs w:val="28"/>
          <w:lang w:val="en-US"/>
        </w:rPr>
        <w:object w:dxaOrig="660" w:dyaOrig="300" w14:anchorId="0C90EB8F">
          <v:shape id="_x0000_i1292" type="#_x0000_t75" style="width:32.25pt;height:15pt" o:ole="">
            <v:imagedata r:id="rId425" o:title=""/>
          </v:shape>
          <o:OLEObject Type="Embed" ProgID="Equation.DSMT4" ShapeID="_x0000_i1292" DrawAspect="Content" ObjectID="_1705745716" r:id="rId431"/>
        </w:object>
      </w:r>
      <w:r w:rsidRPr="00BD2171">
        <w:rPr>
          <w:szCs w:val="28"/>
        </w:rPr>
        <w:t xml:space="preserve"> построить спектры для разных значений параметра накачки</w:t>
      </w:r>
    </w:p>
    <w:p w14:paraId="783F42F8" w14:textId="77777777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position w:val="-12"/>
          <w:szCs w:val="28"/>
          <w:lang w:val="en-US"/>
        </w:rPr>
        <w:object w:dxaOrig="2280" w:dyaOrig="380" w14:anchorId="2EA97676">
          <v:shape id="_x0000_i1293" type="#_x0000_t75" style="width:111pt;height:18.75pt" o:ole="">
            <v:imagedata r:id="rId432" o:title=""/>
          </v:shape>
          <o:OLEObject Type="Embed" ProgID="Equation.DSMT4" ShapeID="_x0000_i1293" DrawAspect="Content" ObjectID="_1705745717" r:id="rId433"/>
        </w:object>
      </w:r>
      <w:r w:rsidRPr="00BD2171">
        <w:rPr>
          <w:szCs w:val="28"/>
        </w:rPr>
        <w:t>.</w:t>
      </w:r>
    </w:p>
    <w:p w14:paraId="2DF90C3F" w14:textId="77777777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465792F2" w14:textId="227DB449" w:rsidR="00EE18CD" w:rsidRPr="00BD2171" w:rsidRDefault="005B2DD3" w:rsidP="00EE18CD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>
        <w:rPr>
          <w:b/>
          <w:bCs/>
          <w:szCs w:val="28"/>
        </w:rPr>
        <w:t>Задача</w:t>
      </w:r>
      <w:r w:rsidR="00EE18CD" w:rsidRPr="00BD2171">
        <w:rPr>
          <w:b/>
          <w:bCs/>
          <w:szCs w:val="28"/>
        </w:rPr>
        <w:t xml:space="preserve"> </w:t>
      </w:r>
      <w:r>
        <w:rPr>
          <w:b/>
          <w:bCs/>
          <w:szCs w:val="28"/>
        </w:rPr>
        <w:t>1.</w:t>
      </w:r>
      <w:r w:rsidR="00EE18CD" w:rsidRPr="00BD2171">
        <w:rPr>
          <w:b/>
          <w:bCs/>
          <w:szCs w:val="28"/>
        </w:rPr>
        <w:t>3:</w:t>
      </w:r>
    </w:p>
    <w:p w14:paraId="28AD2163" w14:textId="77777777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 xml:space="preserve">При фиксированном значении параметра оптической фазы </w:t>
      </w:r>
      <w:r w:rsidRPr="00BD2171">
        <w:rPr>
          <w:position w:val="-10"/>
          <w:szCs w:val="28"/>
          <w:lang w:val="en-US"/>
        </w:rPr>
        <w:object w:dxaOrig="660" w:dyaOrig="340" w14:anchorId="36325879">
          <v:shape id="_x0000_i1294" type="#_x0000_t75" style="width:32.25pt;height:17.25pt" o:ole="">
            <v:imagedata r:id="rId429" o:title=""/>
          </v:shape>
          <o:OLEObject Type="Embed" ProgID="Equation.DSMT4" ShapeID="_x0000_i1294" DrawAspect="Content" ObjectID="_1705745718" r:id="rId434"/>
        </w:object>
      </w:r>
      <w:r w:rsidRPr="00BD2171">
        <w:rPr>
          <w:szCs w:val="28"/>
        </w:rPr>
        <w:t xml:space="preserve"> и параметра накачки </w:t>
      </w:r>
      <w:r w:rsidRPr="00BD2171">
        <w:rPr>
          <w:position w:val="-12"/>
          <w:szCs w:val="28"/>
          <w:lang w:val="en-US"/>
        </w:rPr>
        <w:object w:dxaOrig="1340" w:dyaOrig="380" w14:anchorId="4478D7FF">
          <v:shape id="_x0000_i1295" type="#_x0000_t75" style="width:65.25pt;height:18.75pt" o:ole="">
            <v:imagedata r:id="rId423" o:title=""/>
          </v:shape>
          <o:OLEObject Type="Embed" ProgID="Equation.DSMT4" ShapeID="_x0000_i1295" DrawAspect="Content" ObjectID="_1705745719" r:id="rId435"/>
        </w:object>
      </w:r>
      <w:r w:rsidRPr="00BD2171">
        <w:rPr>
          <w:szCs w:val="28"/>
        </w:rPr>
        <w:t xml:space="preserve"> построить спектры для разных значений коэффициента уширения линии</w:t>
      </w:r>
    </w:p>
    <w:p w14:paraId="14E693C8" w14:textId="77777777" w:rsidR="00EE18CD" w:rsidRPr="00BD2171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position w:val="-10"/>
          <w:szCs w:val="28"/>
          <w:lang w:val="en-US"/>
        </w:rPr>
        <w:object w:dxaOrig="1280" w:dyaOrig="340" w14:anchorId="6B033AC2">
          <v:shape id="_x0000_i1296" type="#_x0000_t75" style="width:62.25pt;height:16.5pt" o:ole="">
            <v:imagedata r:id="rId436" o:title=""/>
          </v:shape>
          <o:OLEObject Type="Embed" ProgID="Equation.DSMT4" ShapeID="_x0000_i1296" DrawAspect="Content" ObjectID="_1705745720" r:id="rId437"/>
        </w:object>
      </w:r>
      <w:r w:rsidRPr="00BD2171">
        <w:rPr>
          <w:szCs w:val="28"/>
        </w:rPr>
        <w:t>.</w:t>
      </w:r>
    </w:p>
    <w:p w14:paraId="3720CF49" w14:textId="0B2055F2" w:rsidR="005B2DD3" w:rsidRPr="00BD2171" w:rsidRDefault="005B2DD3" w:rsidP="005B2DD3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BD2171">
        <w:rPr>
          <w:b/>
          <w:bCs/>
          <w:szCs w:val="28"/>
        </w:rPr>
        <w:lastRenderedPageBreak/>
        <w:t>Задание</w:t>
      </w:r>
      <w:r>
        <w:rPr>
          <w:b/>
          <w:bCs/>
          <w:szCs w:val="28"/>
        </w:rPr>
        <w:t xml:space="preserve"> 2</w:t>
      </w:r>
    </w:p>
    <w:p w14:paraId="00BCEC34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 xml:space="preserve">В настоящей лабораторной работе рассматривается </w:t>
      </w:r>
      <w:r>
        <w:rPr>
          <w:szCs w:val="28"/>
        </w:rPr>
        <w:t xml:space="preserve">способ получения комплексной амплитуды поля лазерного излучения на основе экспериментальных данных </w:t>
      </w:r>
      <w:r w:rsidRPr="000A2779">
        <w:rPr>
          <w:szCs w:val="28"/>
        </w:rPr>
        <w:t>3</w:t>
      </w:r>
      <w:r>
        <w:rPr>
          <w:szCs w:val="28"/>
          <w:lang w:val="en-US"/>
        </w:rPr>
        <w:t>x</w:t>
      </w:r>
      <w:r>
        <w:rPr>
          <w:szCs w:val="28"/>
        </w:rPr>
        <w:t>3 интерферометрии, полученных для процесса включения полупроводникового лазера с длинным резонатором и внутрирезонаторным фильтром.</w:t>
      </w:r>
    </w:p>
    <w:p w14:paraId="6ABE41B5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1FEBAD26" w14:textId="6209A52F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>Схема</w:t>
      </w:r>
      <w:r w:rsidRPr="002C0954">
        <w:rPr>
          <w:szCs w:val="28"/>
        </w:rPr>
        <w:t xml:space="preserve"> </w:t>
      </w:r>
      <w:r>
        <w:rPr>
          <w:szCs w:val="28"/>
        </w:rPr>
        <w:t>метода представлена на рисунке</w:t>
      </w:r>
      <w:r w:rsidRPr="002C0954">
        <w:rPr>
          <w:szCs w:val="28"/>
        </w:rPr>
        <w:t xml:space="preserve"> </w:t>
      </w:r>
      <w:r>
        <w:rPr>
          <w:szCs w:val="28"/>
        </w:rPr>
        <w:t>2</w:t>
      </w:r>
      <w:r>
        <w:rPr>
          <w:szCs w:val="28"/>
        </w:rPr>
        <w:t xml:space="preserve"> </w:t>
      </w:r>
      <w:r w:rsidRPr="00CE6AB3">
        <w:rPr>
          <w:szCs w:val="28"/>
        </w:rPr>
        <w:t>[</w:t>
      </w:r>
      <w:r>
        <w:rPr>
          <w:szCs w:val="28"/>
        </w:rPr>
        <w:t>2</w:t>
      </w:r>
      <w:r w:rsidRPr="00CE6AB3">
        <w:rPr>
          <w:szCs w:val="28"/>
        </w:rPr>
        <w:t>]</w:t>
      </w:r>
      <w:r w:rsidRPr="002C0954">
        <w:rPr>
          <w:szCs w:val="28"/>
        </w:rPr>
        <w:t>.</w:t>
      </w:r>
    </w:p>
    <w:p w14:paraId="2F5E5B6E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51E64F85" w14:textId="77777777" w:rsidR="005B2DD3" w:rsidRPr="003D1752" w:rsidRDefault="005B2DD3" w:rsidP="005B2DD3">
      <w:pPr>
        <w:autoSpaceDE w:val="0"/>
        <w:autoSpaceDN w:val="0"/>
        <w:adjustRightInd w:val="0"/>
        <w:spacing w:line="240" w:lineRule="auto"/>
        <w:jc w:val="center"/>
        <w:rPr>
          <w:szCs w:val="28"/>
        </w:rPr>
      </w:pPr>
      <w:r w:rsidRPr="003D1752">
        <w:rPr>
          <w:noProof/>
          <w:szCs w:val="28"/>
        </w:rPr>
        <w:drawing>
          <wp:inline distT="0" distB="0" distL="0" distR="0" wp14:anchorId="1FCEB5BF" wp14:editId="581F2BFD">
            <wp:extent cx="2524125" cy="1438488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2526900" cy="1440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582E0" w14:textId="19577BAA" w:rsidR="005B2DD3" w:rsidRPr="00CE6AB3" w:rsidRDefault="005B2DD3" w:rsidP="005B2DD3">
      <w:pPr>
        <w:autoSpaceDE w:val="0"/>
        <w:autoSpaceDN w:val="0"/>
        <w:adjustRightInd w:val="0"/>
        <w:spacing w:line="240" w:lineRule="auto"/>
      </w:pPr>
      <w:r>
        <w:rPr>
          <w:szCs w:val="28"/>
        </w:rPr>
        <w:t xml:space="preserve">Рисунок </w:t>
      </w:r>
      <w:r>
        <w:rPr>
          <w:szCs w:val="28"/>
        </w:rPr>
        <w:t>2</w:t>
      </w:r>
      <w:r>
        <w:rPr>
          <w:szCs w:val="28"/>
        </w:rPr>
        <w:t xml:space="preserve"> – Схема 3</w:t>
      </w:r>
      <w:r>
        <w:rPr>
          <w:szCs w:val="28"/>
          <w:lang w:val="en-US"/>
        </w:rPr>
        <w:t>x</w:t>
      </w:r>
      <w:r w:rsidRPr="002C0954">
        <w:rPr>
          <w:szCs w:val="28"/>
        </w:rPr>
        <w:t>3</w:t>
      </w:r>
      <w:r>
        <w:rPr>
          <w:szCs w:val="28"/>
        </w:rPr>
        <w:t xml:space="preserve"> интерферометрии с лазером непрерывного излучения: </w:t>
      </w:r>
      <w:r w:rsidRPr="003D1752">
        <w:rPr>
          <w:i/>
          <w:iCs/>
          <w:szCs w:val="28"/>
          <w:lang w:val="en-US"/>
        </w:rPr>
        <w:t>E</w:t>
      </w:r>
      <w:r w:rsidRPr="003D1752">
        <w:rPr>
          <w:szCs w:val="28"/>
          <w:vertAlign w:val="superscript"/>
          <w:lang w:val="en-US"/>
        </w:rPr>
        <w:t>in</w:t>
      </w:r>
      <w:r w:rsidRPr="003D1752">
        <w:rPr>
          <w:szCs w:val="28"/>
          <w:vertAlign w:val="subscript"/>
        </w:rPr>
        <w:t>1</w:t>
      </w:r>
      <w:r w:rsidRPr="003D1752">
        <w:rPr>
          <w:szCs w:val="28"/>
        </w:rPr>
        <w:t xml:space="preserve"> </w:t>
      </w:r>
      <w:r>
        <w:rPr>
          <w:szCs w:val="28"/>
        </w:rPr>
        <w:t>–</w:t>
      </w:r>
      <w:r w:rsidRPr="003D1752">
        <w:rPr>
          <w:szCs w:val="28"/>
        </w:rPr>
        <w:t xml:space="preserve"> </w:t>
      </w:r>
      <w:r>
        <w:rPr>
          <w:szCs w:val="28"/>
        </w:rPr>
        <w:t xml:space="preserve">измеряемое поле, </w:t>
      </w:r>
      <w:r w:rsidRPr="003D1752">
        <w:rPr>
          <w:i/>
          <w:iCs/>
          <w:szCs w:val="28"/>
          <w:lang w:val="en-US"/>
        </w:rPr>
        <w:t>E</w:t>
      </w:r>
      <w:r w:rsidRPr="003D1752">
        <w:rPr>
          <w:szCs w:val="28"/>
          <w:vertAlign w:val="superscript"/>
          <w:lang w:val="en-US"/>
        </w:rPr>
        <w:t>in</w:t>
      </w:r>
      <w:r>
        <w:rPr>
          <w:szCs w:val="28"/>
          <w:vertAlign w:val="subscript"/>
        </w:rPr>
        <w:t xml:space="preserve">2 </w:t>
      </w:r>
      <w:r>
        <w:rPr>
          <w:szCs w:val="28"/>
        </w:rPr>
        <w:t xml:space="preserve">– поле излучения опорного лазера, </w:t>
      </w:r>
      <w:r>
        <w:rPr>
          <w:szCs w:val="28"/>
          <w:lang w:val="en-US"/>
        </w:rPr>
        <w:t>OSC</w:t>
      </w:r>
      <w:r w:rsidRPr="003D1752">
        <w:rPr>
          <w:szCs w:val="28"/>
        </w:rPr>
        <w:t xml:space="preserve"> –</w:t>
      </w:r>
      <w:r w:rsidRPr="00CE6AB3">
        <w:t xml:space="preserve"> </w:t>
      </w:r>
      <w:r>
        <w:t xml:space="preserve">осциллограф, </w:t>
      </w:r>
      <w:r w:rsidRPr="00CE6AB3">
        <w:rPr>
          <w:i/>
          <w:iCs/>
          <w:lang w:val="en-US"/>
        </w:rPr>
        <w:t>I</w:t>
      </w:r>
      <w:r w:rsidRPr="00CE6AB3">
        <w:rPr>
          <w:vertAlign w:val="subscript"/>
        </w:rPr>
        <w:t>1,2,3</w:t>
      </w:r>
      <w:r w:rsidRPr="00CE6AB3">
        <w:t xml:space="preserve"> – </w:t>
      </w:r>
      <w:r>
        <w:t>регистрируемые сигналы интенсивности</w:t>
      </w:r>
    </w:p>
    <w:p w14:paraId="1BFA91E3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76BB6204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>Интенсивность, регистрируемая тремя каналами осциллографа в некоторый момент времени, соответствует интерференции между измеряемым полем лазерного излучения и опорным согласно следующим выражениям:</w:t>
      </w:r>
    </w:p>
    <w:p w14:paraId="0DAC2845" w14:textId="5B1D3D7C" w:rsidR="005B2DD3" w:rsidRPr="00BD2171" w:rsidRDefault="005B2DD3" w:rsidP="005B2DD3">
      <w:pPr>
        <w:tabs>
          <w:tab w:val="center" w:pos="4820"/>
          <w:tab w:val="right" w:pos="9638"/>
        </w:tabs>
        <w:autoSpaceDE w:val="0"/>
        <w:autoSpaceDN w:val="0"/>
        <w:adjustRightInd w:val="0"/>
        <w:spacing w:line="240" w:lineRule="auto"/>
        <w:jc w:val="center"/>
        <w:rPr>
          <w:szCs w:val="28"/>
        </w:rPr>
      </w:pPr>
      <w:r w:rsidRPr="00BD2171">
        <w:rPr>
          <w:szCs w:val="28"/>
        </w:rPr>
        <w:tab/>
      </w:r>
      <w:r w:rsidRPr="006D21ED">
        <w:rPr>
          <w:position w:val="-34"/>
          <w:szCs w:val="28"/>
        </w:rPr>
        <w:object w:dxaOrig="4819" w:dyaOrig="820" w14:anchorId="5D5B461C">
          <v:shape id="_x0000_i1466" type="#_x0000_t75" style="width:241.5pt;height:40.5pt" o:ole="">
            <v:imagedata r:id="rId439" o:title=""/>
          </v:shape>
          <o:OLEObject Type="Embed" ProgID="Equation.DSMT4" ShapeID="_x0000_i1466" DrawAspect="Content" ObjectID="_1705745721" r:id="rId440"/>
        </w:object>
      </w:r>
      <w:r w:rsidRPr="00BD2171">
        <w:rPr>
          <w:szCs w:val="28"/>
        </w:rPr>
        <w:t>,</w:t>
      </w:r>
      <w:r w:rsidRPr="00BD2171">
        <w:rPr>
          <w:szCs w:val="28"/>
        </w:rPr>
        <w:tab/>
        <w:t>(</w:t>
      </w:r>
      <w:r w:rsidR="00107B49">
        <w:rPr>
          <w:szCs w:val="28"/>
        </w:rPr>
        <w:t>5</w:t>
      </w:r>
      <w:r w:rsidRPr="00BD2171">
        <w:rPr>
          <w:szCs w:val="28"/>
        </w:rPr>
        <w:t>)</w:t>
      </w:r>
    </w:p>
    <w:p w14:paraId="20919970" w14:textId="4259261E" w:rsidR="005B2DD3" w:rsidRPr="00BD2171" w:rsidRDefault="005B2DD3" w:rsidP="005B2DD3">
      <w:pPr>
        <w:tabs>
          <w:tab w:val="center" w:pos="4820"/>
          <w:tab w:val="right" w:pos="9638"/>
        </w:tabs>
        <w:autoSpaceDE w:val="0"/>
        <w:autoSpaceDN w:val="0"/>
        <w:adjustRightInd w:val="0"/>
        <w:spacing w:line="240" w:lineRule="auto"/>
        <w:jc w:val="center"/>
        <w:rPr>
          <w:szCs w:val="28"/>
        </w:rPr>
      </w:pPr>
      <w:r w:rsidRPr="00BD2171">
        <w:rPr>
          <w:szCs w:val="28"/>
        </w:rPr>
        <w:tab/>
      </w:r>
      <w:r w:rsidRPr="006D21ED">
        <w:rPr>
          <w:position w:val="-34"/>
          <w:szCs w:val="28"/>
        </w:rPr>
        <w:object w:dxaOrig="4860" w:dyaOrig="820" w14:anchorId="119D9750">
          <v:shape id="_x0000_i1467" type="#_x0000_t75" style="width:243pt;height:40.5pt" o:ole="">
            <v:imagedata r:id="rId441" o:title=""/>
          </v:shape>
          <o:OLEObject Type="Embed" ProgID="Equation.DSMT4" ShapeID="_x0000_i1467" DrawAspect="Content" ObjectID="_1705745722" r:id="rId442"/>
        </w:object>
      </w:r>
      <w:r w:rsidRPr="00BD2171">
        <w:rPr>
          <w:szCs w:val="28"/>
        </w:rPr>
        <w:t>,</w:t>
      </w:r>
      <w:r w:rsidRPr="00BD2171">
        <w:rPr>
          <w:szCs w:val="28"/>
        </w:rPr>
        <w:tab/>
        <w:t>(</w:t>
      </w:r>
      <w:r w:rsidR="00107B49">
        <w:rPr>
          <w:szCs w:val="28"/>
        </w:rPr>
        <w:t>6</w:t>
      </w:r>
      <w:r w:rsidRPr="00BD2171">
        <w:rPr>
          <w:szCs w:val="28"/>
        </w:rPr>
        <w:t>)</w:t>
      </w:r>
    </w:p>
    <w:p w14:paraId="0CB82446" w14:textId="4889FBB3" w:rsidR="005B2DD3" w:rsidRPr="00BD2171" w:rsidRDefault="005B2DD3" w:rsidP="005B2DD3">
      <w:pPr>
        <w:tabs>
          <w:tab w:val="center" w:pos="4820"/>
          <w:tab w:val="right" w:pos="9638"/>
        </w:tabs>
        <w:autoSpaceDE w:val="0"/>
        <w:autoSpaceDN w:val="0"/>
        <w:adjustRightInd w:val="0"/>
        <w:spacing w:line="240" w:lineRule="auto"/>
        <w:jc w:val="center"/>
        <w:rPr>
          <w:szCs w:val="28"/>
        </w:rPr>
      </w:pPr>
      <w:r w:rsidRPr="00BD2171">
        <w:rPr>
          <w:szCs w:val="28"/>
        </w:rPr>
        <w:tab/>
      </w:r>
      <w:r w:rsidRPr="006D21ED">
        <w:rPr>
          <w:position w:val="-28"/>
          <w:szCs w:val="28"/>
        </w:rPr>
        <w:object w:dxaOrig="4099" w:dyaOrig="720" w14:anchorId="65C28431">
          <v:shape id="_x0000_i1468" type="#_x0000_t75" style="width:205.5pt;height:35.25pt" o:ole="">
            <v:imagedata r:id="rId443" o:title=""/>
          </v:shape>
          <o:OLEObject Type="Embed" ProgID="Equation.DSMT4" ShapeID="_x0000_i1468" DrawAspect="Content" ObjectID="_1705745723" r:id="rId444"/>
        </w:object>
      </w:r>
      <w:r w:rsidRPr="00BD2171">
        <w:rPr>
          <w:szCs w:val="28"/>
        </w:rPr>
        <w:t>,</w:t>
      </w:r>
      <w:r w:rsidRPr="00BD2171">
        <w:rPr>
          <w:szCs w:val="28"/>
        </w:rPr>
        <w:tab/>
        <w:t>(</w:t>
      </w:r>
      <w:r w:rsidR="00107B49">
        <w:rPr>
          <w:szCs w:val="28"/>
        </w:rPr>
        <w:t>7</w:t>
      </w:r>
      <w:r w:rsidRPr="00BD2171">
        <w:rPr>
          <w:szCs w:val="28"/>
        </w:rPr>
        <w:t>)</w:t>
      </w:r>
    </w:p>
    <w:p w14:paraId="0F5448F4" w14:textId="77777777" w:rsidR="005B2DD3" w:rsidRPr="006D21ED" w:rsidRDefault="005B2DD3" w:rsidP="005B2DD3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>
        <w:rPr>
          <w:szCs w:val="28"/>
        </w:rPr>
        <w:t xml:space="preserve">где </w:t>
      </w:r>
      <w:r w:rsidRPr="006D21ED">
        <w:rPr>
          <w:position w:val="-12"/>
        </w:rPr>
        <w:object w:dxaOrig="279" w:dyaOrig="380" w14:anchorId="72564B7A">
          <v:shape id="_x0000_i1469" type="#_x0000_t75" style="width:14.25pt;height:18.75pt" o:ole="">
            <v:imagedata r:id="rId445" o:title=""/>
          </v:shape>
          <o:OLEObject Type="Embed" ProgID="Equation.DSMT4" ShapeID="_x0000_i1469" DrawAspect="Content" ObjectID="_1705745724" r:id="rId446"/>
        </w:object>
      </w:r>
      <w:r w:rsidRPr="006D21ED">
        <w:t xml:space="preserve"> </w:t>
      </w:r>
      <w:r>
        <w:t xml:space="preserve">и </w:t>
      </w:r>
      <w:r w:rsidRPr="00DE4199">
        <w:rPr>
          <w:position w:val="-12"/>
        </w:rPr>
        <w:object w:dxaOrig="279" w:dyaOrig="380" w14:anchorId="739A74F0">
          <v:shape id="_x0000_i1470" type="#_x0000_t75" style="width:14.25pt;height:18.75pt" o:ole="">
            <v:imagedata r:id="rId447" o:title=""/>
          </v:shape>
          <o:OLEObject Type="Embed" ProgID="Equation.DSMT4" ShapeID="_x0000_i1470" DrawAspect="Content" ObjectID="_1705745725" r:id="rId448"/>
        </w:object>
      </w:r>
      <w:r w:rsidRPr="006D21ED">
        <w:t xml:space="preserve"> </w:t>
      </w:r>
      <w:r>
        <w:t xml:space="preserve">соответствуют амплитуде и фазе </w:t>
      </w:r>
      <w:proofErr w:type="spellStart"/>
      <w:r w:rsidRPr="006D21ED">
        <w:rPr>
          <w:i/>
          <w:iCs/>
          <w:lang w:val="en-US"/>
        </w:rPr>
        <w:t>i</w:t>
      </w:r>
      <w:proofErr w:type="spellEnd"/>
      <w:r w:rsidRPr="006D21ED">
        <w:t>-</w:t>
      </w:r>
      <w:r>
        <w:t>го поля.</w:t>
      </w:r>
    </w:p>
    <w:p w14:paraId="2F7F82F9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49D04520" w14:textId="77777777" w:rsidR="005B2DD3" w:rsidRPr="00DA7280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 xml:space="preserve">Также осциллограф дополнительно регистрирует сигнал интенсивности измеряемого поля </w:t>
      </w:r>
      <w:r w:rsidRPr="00DA7280">
        <w:rPr>
          <w:i/>
          <w:iCs/>
          <w:szCs w:val="28"/>
          <w:lang w:val="en-US"/>
        </w:rPr>
        <w:t>I</w:t>
      </w:r>
      <w:r w:rsidRPr="00DA7280">
        <w:rPr>
          <w:szCs w:val="28"/>
          <w:vertAlign w:val="subscript"/>
        </w:rPr>
        <w:t>4</w:t>
      </w:r>
      <w:r w:rsidRPr="00DA7280">
        <w:rPr>
          <w:szCs w:val="28"/>
        </w:rPr>
        <w:t>.</w:t>
      </w:r>
    </w:p>
    <w:p w14:paraId="55F8BF14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42C75608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>Разность фаз между измеряемым и опорным полями в некоторый момент времени может быть определена в соответствии со следующим выражением:</w:t>
      </w:r>
    </w:p>
    <w:p w14:paraId="743C3CBB" w14:textId="74DE58A5" w:rsidR="005B2DD3" w:rsidRPr="00BD2171" w:rsidRDefault="005B2DD3" w:rsidP="005B2DD3">
      <w:pPr>
        <w:tabs>
          <w:tab w:val="center" w:pos="4820"/>
          <w:tab w:val="right" w:pos="9638"/>
        </w:tabs>
        <w:autoSpaceDE w:val="0"/>
        <w:autoSpaceDN w:val="0"/>
        <w:adjustRightInd w:val="0"/>
        <w:spacing w:line="240" w:lineRule="auto"/>
        <w:jc w:val="center"/>
        <w:rPr>
          <w:szCs w:val="28"/>
        </w:rPr>
      </w:pPr>
      <w:r w:rsidRPr="00BD2171">
        <w:rPr>
          <w:szCs w:val="28"/>
        </w:rPr>
        <w:tab/>
      </w:r>
      <w:r w:rsidRPr="003D5F3E">
        <w:rPr>
          <w:position w:val="-64"/>
          <w:szCs w:val="28"/>
        </w:rPr>
        <w:object w:dxaOrig="4180" w:dyaOrig="1420" w14:anchorId="07851181">
          <v:shape id="_x0000_i1471" type="#_x0000_t75" style="width:209.25pt;height:70.5pt" o:ole="">
            <v:imagedata r:id="rId449" o:title=""/>
          </v:shape>
          <o:OLEObject Type="Embed" ProgID="Equation.DSMT4" ShapeID="_x0000_i1471" DrawAspect="Content" ObjectID="_1705745726" r:id="rId450"/>
        </w:object>
      </w:r>
      <w:r>
        <w:rPr>
          <w:szCs w:val="28"/>
          <w:lang w:val="en-US"/>
        </w:rPr>
        <w:t>.</w:t>
      </w:r>
      <w:r w:rsidRPr="00BD2171">
        <w:rPr>
          <w:szCs w:val="28"/>
        </w:rPr>
        <w:tab/>
        <w:t>(</w:t>
      </w:r>
      <w:r w:rsidR="00107B49">
        <w:rPr>
          <w:szCs w:val="28"/>
        </w:rPr>
        <w:t>8</w:t>
      </w:r>
      <w:r w:rsidRPr="00BD2171">
        <w:rPr>
          <w:szCs w:val="28"/>
        </w:rPr>
        <w:t>)</w:t>
      </w:r>
    </w:p>
    <w:p w14:paraId="45F2CB3E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0E6BE65D" w14:textId="77777777" w:rsidR="005B2DD3" w:rsidRPr="00DA7280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>Результатом вычисления выражения (4) является т.н. относительная, неразвернутая фаза. С учетом присутствия технических шумов для получения устойчивого значения развернутой фазы можно использовать следующее выражение:</w:t>
      </w:r>
    </w:p>
    <w:p w14:paraId="5C713348" w14:textId="1FD4AAE2" w:rsidR="005B2DD3" w:rsidRPr="00BD2171" w:rsidRDefault="005B2DD3" w:rsidP="005B2DD3">
      <w:pPr>
        <w:tabs>
          <w:tab w:val="center" w:pos="4820"/>
          <w:tab w:val="right" w:pos="9638"/>
        </w:tabs>
        <w:autoSpaceDE w:val="0"/>
        <w:autoSpaceDN w:val="0"/>
        <w:adjustRightInd w:val="0"/>
        <w:spacing w:line="240" w:lineRule="auto"/>
        <w:jc w:val="center"/>
        <w:rPr>
          <w:szCs w:val="28"/>
        </w:rPr>
      </w:pPr>
      <w:r w:rsidRPr="00BD2171">
        <w:rPr>
          <w:szCs w:val="28"/>
        </w:rPr>
        <w:tab/>
      </w:r>
      <w:r w:rsidRPr="003D5F3E">
        <w:rPr>
          <w:position w:val="-16"/>
          <w:szCs w:val="28"/>
        </w:rPr>
        <w:object w:dxaOrig="5160" w:dyaOrig="460" w14:anchorId="16FD2E26">
          <v:shape id="_x0000_i1472" type="#_x0000_t75" style="width:258pt;height:22.5pt" o:ole="">
            <v:imagedata r:id="rId451" o:title=""/>
          </v:shape>
          <o:OLEObject Type="Embed" ProgID="Equation.DSMT4" ShapeID="_x0000_i1472" DrawAspect="Content" ObjectID="_1705745727" r:id="rId452"/>
        </w:object>
      </w:r>
      <w:r w:rsidRPr="00197468">
        <w:rPr>
          <w:szCs w:val="28"/>
        </w:rPr>
        <w:t>.</w:t>
      </w:r>
      <w:r w:rsidRPr="00BD2171">
        <w:rPr>
          <w:szCs w:val="28"/>
        </w:rPr>
        <w:tab/>
        <w:t>(</w:t>
      </w:r>
      <w:r w:rsidR="00107B49">
        <w:rPr>
          <w:szCs w:val="28"/>
        </w:rPr>
        <w:t>9</w:t>
      </w:r>
      <w:r w:rsidRPr="00BD2171">
        <w:rPr>
          <w:szCs w:val="28"/>
        </w:rPr>
        <w:t>)</w:t>
      </w:r>
    </w:p>
    <w:p w14:paraId="7DC94584" w14:textId="77777777" w:rsidR="005B2DD3" w:rsidRDefault="005B2DD3" w:rsidP="005B2DD3">
      <w:pPr>
        <w:autoSpaceDE w:val="0"/>
        <w:autoSpaceDN w:val="0"/>
        <w:adjustRightInd w:val="0"/>
        <w:spacing w:line="240" w:lineRule="auto"/>
        <w:ind w:firstLine="0"/>
      </w:pPr>
      <w:r>
        <w:rPr>
          <w:szCs w:val="28"/>
        </w:rPr>
        <w:lastRenderedPageBreak/>
        <w:t xml:space="preserve">где </w:t>
      </w:r>
      <w:r w:rsidRPr="00DE4199">
        <w:rPr>
          <w:position w:val="-12"/>
        </w:rPr>
        <w:object w:dxaOrig="2100" w:dyaOrig="380" w14:anchorId="09E028B2">
          <v:shape id="_x0000_i1473" type="#_x0000_t75" style="width:105pt;height:18.75pt" o:ole="">
            <v:imagedata r:id="rId453" o:title=""/>
          </v:shape>
          <o:OLEObject Type="Embed" ProgID="Equation.DSMT4" ShapeID="_x0000_i1473" DrawAspect="Content" ObjectID="_1705745728" r:id="rId454"/>
        </w:object>
      </w:r>
      <w:r w:rsidRPr="00197468">
        <w:t xml:space="preserve"> </w:t>
      </w:r>
      <w:r>
        <w:t>–</w:t>
      </w:r>
      <w:r w:rsidRPr="00197468">
        <w:t xml:space="preserve"> </w:t>
      </w:r>
      <w:r>
        <w:t xml:space="preserve">неразвернутая фаза, </w:t>
      </w:r>
      <w:r w:rsidRPr="00DE4199">
        <w:rPr>
          <w:position w:val="-12"/>
        </w:rPr>
        <w:object w:dxaOrig="660" w:dyaOrig="380" w14:anchorId="7785F3AD">
          <v:shape id="_x0000_i1474" type="#_x0000_t75" style="width:33pt;height:18.75pt" o:ole="">
            <v:imagedata r:id="rId455" o:title=""/>
          </v:shape>
          <o:OLEObject Type="Embed" ProgID="Equation.DSMT4" ShapeID="_x0000_i1474" DrawAspect="Content" ObjectID="_1705745729" r:id="rId456"/>
        </w:object>
      </w:r>
      <w:r>
        <w:t xml:space="preserve"> – развернутая фаза, полученная при вычислении выражения (4) с использованием сглаженных по времени значений интенсивности </w:t>
      </w:r>
      <w:r w:rsidRPr="00197468">
        <w:rPr>
          <w:i/>
          <w:iCs/>
          <w:lang w:val="en-US"/>
        </w:rPr>
        <w:t>I</w:t>
      </w:r>
      <w:r w:rsidRPr="00197468">
        <w:rPr>
          <w:vertAlign w:val="subscript"/>
        </w:rPr>
        <w:t>1</w:t>
      </w:r>
      <w:r w:rsidRPr="00197468">
        <w:t xml:space="preserve">, </w:t>
      </w:r>
      <w:r w:rsidRPr="00197468">
        <w:rPr>
          <w:i/>
          <w:iCs/>
          <w:lang w:val="en-US"/>
        </w:rPr>
        <w:t>I</w:t>
      </w:r>
      <w:r w:rsidRPr="00197468">
        <w:rPr>
          <w:vertAlign w:val="subscript"/>
        </w:rPr>
        <w:t>2</w:t>
      </w:r>
      <w:r w:rsidRPr="00197468">
        <w:t xml:space="preserve">, </w:t>
      </w:r>
      <w:r w:rsidRPr="00197468">
        <w:rPr>
          <w:i/>
          <w:iCs/>
          <w:lang w:val="en-US"/>
        </w:rPr>
        <w:t>I</w:t>
      </w:r>
      <w:r w:rsidRPr="00197468">
        <w:rPr>
          <w:vertAlign w:val="subscript"/>
        </w:rPr>
        <w:t>3</w:t>
      </w:r>
      <w:r w:rsidRPr="00B523BE">
        <w:t xml:space="preserve">. </w:t>
      </w:r>
      <w:r>
        <w:t>Развертывание фазы выполняется на основе любого предпочтительного алгоритма развертки.</w:t>
      </w:r>
    </w:p>
    <w:p w14:paraId="2D7CDC87" w14:textId="77777777" w:rsidR="005B2DD3" w:rsidRPr="00C3553C" w:rsidRDefault="005B2DD3" w:rsidP="005B2DD3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</w:p>
    <w:p w14:paraId="2A24FF63" w14:textId="77777777" w:rsidR="005B2DD3" w:rsidRPr="00C3553C" w:rsidRDefault="005B2DD3" w:rsidP="005B2DD3">
      <w:pPr>
        <w:autoSpaceDE w:val="0"/>
        <w:autoSpaceDN w:val="0"/>
        <w:adjustRightInd w:val="0"/>
        <w:spacing w:line="240" w:lineRule="auto"/>
      </w:pPr>
      <w:r>
        <w:rPr>
          <w:szCs w:val="28"/>
        </w:rPr>
        <w:t xml:space="preserve">Значение </w:t>
      </w:r>
      <w:r w:rsidRPr="00DE4199">
        <w:rPr>
          <w:position w:val="-12"/>
        </w:rPr>
        <w:object w:dxaOrig="520" w:dyaOrig="360" w14:anchorId="68E22AD5">
          <v:shape id="_x0000_i1475" type="#_x0000_t75" style="width:26.25pt;height:18pt" o:ole="">
            <v:imagedata r:id="rId457" o:title=""/>
          </v:shape>
          <o:OLEObject Type="Embed" ProgID="Equation.DSMT4" ShapeID="_x0000_i1475" DrawAspect="Content" ObjectID="_1705745730" r:id="rId458"/>
        </w:object>
      </w:r>
      <w:r>
        <w:t xml:space="preserve"> может быть использовано для определения мгновенной частоты</w:t>
      </w:r>
      <w:r w:rsidRPr="00C3553C">
        <w:t>:</w:t>
      </w:r>
    </w:p>
    <w:p w14:paraId="6866325C" w14:textId="6F81C043" w:rsidR="005B2DD3" w:rsidRPr="002A1DCF" w:rsidRDefault="005B2DD3" w:rsidP="005B2DD3">
      <w:pPr>
        <w:tabs>
          <w:tab w:val="center" w:pos="4820"/>
          <w:tab w:val="right" w:pos="9638"/>
        </w:tabs>
        <w:autoSpaceDE w:val="0"/>
        <w:autoSpaceDN w:val="0"/>
        <w:adjustRightInd w:val="0"/>
        <w:spacing w:line="240" w:lineRule="auto"/>
        <w:jc w:val="center"/>
        <w:rPr>
          <w:szCs w:val="28"/>
        </w:rPr>
      </w:pPr>
      <w:r>
        <w:rPr>
          <w:szCs w:val="28"/>
        </w:rPr>
        <w:tab/>
      </w:r>
      <w:r w:rsidRPr="002A1DCF">
        <w:rPr>
          <w:position w:val="-28"/>
          <w:szCs w:val="28"/>
        </w:rPr>
        <w:object w:dxaOrig="1480" w:dyaOrig="720" w14:anchorId="4792184D">
          <v:shape id="_x0000_i1476" type="#_x0000_t75" style="width:74.25pt;height:36pt" o:ole="">
            <v:imagedata r:id="rId459" o:title=""/>
          </v:shape>
          <o:OLEObject Type="Embed" ProgID="Equation.DSMT4" ShapeID="_x0000_i1476" DrawAspect="Content" ObjectID="_1705745731" r:id="rId460"/>
        </w:object>
      </w:r>
      <w:r>
        <w:rPr>
          <w:szCs w:val="28"/>
        </w:rPr>
        <w:t>.</w:t>
      </w:r>
      <w:r>
        <w:rPr>
          <w:szCs w:val="28"/>
        </w:rPr>
        <w:tab/>
      </w:r>
      <w:r w:rsidRPr="002A1DCF">
        <w:rPr>
          <w:szCs w:val="28"/>
        </w:rPr>
        <w:t>(</w:t>
      </w:r>
      <w:r w:rsidR="00107B49">
        <w:rPr>
          <w:szCs w:val="28"/>
        </w:rPr>
        <w:t>10</w:t>
      </w:r>
      <w:r w:rsidRPr="002A1DCF">
        <w:rPr>
          <w:szCs w:val="28"/>
        </w:rPr>
        <w:t>)</w:t>
      </w:r>
    </w:p>
    <w:p w14:paraId="33A6D282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21E68BF6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>Значение комплексной амплитуды поля может быть получено с использованием следующего выражения:</w:t>
      </w:r>
    </w:p>
    <w:p w14:paraId="249421D4" w14:textId="784066B0" w:rsidR="005B2DD3" w:rsidRPr="002A1DCF" w:rsidRDefault="005B2DD3" w:rsidP="005B2DD3">
      <w:pPr>
        <w:tabs>
          <w:tab w:val="center" w:pos="4820"/>
          <w:tab w:val="right" w:pos="9638"/>
        </w:tabs>
        <w:autoSpaceDE w:val="0"/>
        <w:autoSpaceDN w:val="0"/>
        <w:adjustRightInd w:val="0"/>
        <w:spacing w:line="240" w:lineRule="auto"/>
        <w:jc w:val="center"/>
        <w:rPr>
          <w:szCs w:val="28"/>
        </w:rPr>
      </w:pPr>
      <w:r>
        <w:rPr>
          <w:szCs w:val="28"/>
        </w:rPr>
        <w:tab/>
      </w:r>
      <w:r w:rsidRPr="002A1DCF">
        <w:rPr>
          <w:position w:val="-14"/>
          <w:szCs w:val="28"/>
        </w:rPr>
        <w:object w:dxaOrig="2380" w:dyaOrig="460" w14:anchorId="4ABB2387">
          <v:shape id="_x0000_i1477" type="#_x0000_t75" style="width:119.25pt;height:23.25pt" o:ole="">
            <v:imagedata r:id="rId461" o:title=""/>
          </v:shape>
          <o:OLEObject Type="Embed" ProgID="Equation.DSMT4" ShapeID="_x0000_i1477" DrawAspect="Content" ObjectID="_1705745732" r:id="rId462"/>
        </w:object>
      </w:r>
      <w:r>
        <w:rPr>
          <w:szCs w:val="28"/>
        </w:rPr>
        <w:t>.</w:t>
      </w:r>
      <w:r>
        <w:rPr>
          <w:szCs w:val="28"/>
        </w:rPr>
        <w:tab/>
      </w:r>
      <w:r w:rsidRPr="002A1DCF">
        <w:rPr>
          <w:szCs w:val="28"/>
        </w:rPr>
        <w:t>(</w:t>
      </w:r>
      <w:r w:rsidR="00107B49">
        <w:rPr>
          <w:szCs w:val="28"/>
        </w:rPr>
        <w:t>11</w:t>
      </w:r>
      <w:r w:rsidRPr="002A1DCF">
        <w:rPr>
          <w:szCs w:val="28"/>
        </w:rPr>
        <w:t>)</w:t>
      </w:r>
    </w:p>
    <w:p w14:paraId="61E2841A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49F2BB3A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>Время когерентности и ширина оптического спектра могут быть определены на основе спектральной плотности мощности:</w:t>
      </w:r>
    </w:p>
    <w:p w14:paraId="00057B7D" w14:textId="3AA0DCD0" w:rsidR="005B2DD3" w:rsidRPr="002A1DCF" w:rsidRDefault="005B2DD3" w:rsidP="005B2DD3">
      <w:pPr>
        <w:tabs>
          <w:tab w:val="center" w:pos="4820"/>
          <w:tab w:val="right" w:pos="9638"/>
        </w:tabs>
        <w:autoSpaceDE w:val="0"/>
        <w:autoSpaceDN w:val="0"/>
        <w:adjustRightInd w:val="0"/>
        <w:spacing w:line="240" w:lineRule="auto"/>
        <w:jc w:val="center"/>
        <w:rPr>
          <w:szCs w:val="28"/>
        </w:rPr>
      </w:pPr>
      <w:r>
        <w:rPr>
          <w:szCs w:val="28"/>
        </w:rPr>
        <w:tab/>
      </w:r>
      <w:r w:rsidRPr="00F653B0">
        <w:rPr>
          <w:position w:val="-66"/>
          <w:szCs w:val="28"/>
        </w:rPr>
        <w:object w:dxaOrig="2820" w:dyaOrig="1540" w14:anchorId="084EDEEB">
          <v:shape id="_x0000_i1478" type="#_x0000_t75" style="width:141pt;height:77.25pt" o:ole="">
            <v:imagedata r:id="rId463" o:title=""/>
          </v:shape>
          <o:OLEObject Type="Embed" ProgID="Equation.DSMT4" ShapeID="_x0000_i1478" DrawAspect="Content" ObjectID="_1705745733" r:id="rId464"/>
        </w:object>
      </w:r>
      <w:r w:rsidRPr="00F653B0">
        <w:rPr>
          <w:szCs w:val="28"/>
        </w:rPr>
        <w:t>,</w:t>
      </w:r>
      <w:r>
        <w:rPr>
          <w:szCs w:val="28"/>
        </w:rPr>
        <w:tab/>
      </w:r>
      <w:r w:rsidRPr="002A1DCF">
        <w:rPr>
          <w:szCs w:val="28"/>
        </w:rPr>
        <w:t>(</w:t>
      </w:r>
      <w:r w:rsidR="00107B49">
        <w:rPr>
          <w:szCs w:val="28"/>
        </w:rPr>
        <w:t>12</w:t>
      </w:r>
      <w:r w:rsidRPr="002A1DCF">
        <w:rPr>
          <w:szCs w:val="28"/>
        </w:rPr>
        <w:t>)</w:t>
      </w:r>
    </w:p>
    <w:p w14:paraId="6D5F0E99" w14:textId="77777777" w:rsidR="005B2DD3" w:rsidRDefault="005B2DD3" w:rsidP="005B2DD3">
      <w:pPr>
        <w:autoSpaceDE w:val="0"/>
        <w:autoSpaceDN w:val="0"/>
        <w:adjustRightInd w:val="0"/>
        <w:spacing w:line="240" w:lineRule="auto"/>
        <w:ind w:firstLine="0"/>
      </w:pPr>
      <w:r>
        <w:rPr>
          <w:szCs w:val="28"/>
        </w:rPr>
        <w:t xml:space="preserve">где </w:t>
      </w:r>
      <w:r w:rsidRPr="00DE4199">
        <w:rPr>
          <w:position w:val="-12"/>
        </w:rPr>
        <w:object w:dxaOrig="580" w:dyaOrig="360" w14:anchorId="54CA8DEC">
          <v:shape id="_x0000_i1479" type="#_x0000_t75" style="width:29.25pt;height:18pt" o:ole="">
            <v:imagedata r:id="rId465" o:title=""/>
          </v:shape>
          <o:OLEObject Type="Embed" ProgID="Equation.DSMT4" ShapeID="_x0000_i1479" DrawAspect="Content" ObjectID="_1705745734" r:id="rId466"/>
        </w:object>
      </w:r>
      <w:r>
        <w:t xml:space="preserve"> – спектральная плотность мощности (полученная, например, с использованием быстрого преобразования Фурье. Также, в этом случае границы интегрирования соответствуют минимальной и максимальной частоте спектрального преобразования).</w:t>
      </w:r>
    </w:p>
    <w:p w14:paraId="72BFF985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49D44758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>Файлы данных для лабораторной работы содержат следующие переменные:</w:t>
      </w:r>
    </w:p>
    <w:p w14:paraId="6FC1E7B0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7CE23A47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proofErr w:type="spellStart"/>
      <w:r>
        <w:rPr>
          <w:szCs w:val="28"/>
          <w:lang w:val="en-US"/>
        </w:rPr>
        <w:t>smpl</w:t>
      </w:r>
      <w:proofErr w:type="spellEnd"/>
      <w:r w:rsidRPr="002C0954">
        <w:rPr>
          <w:szCs w:val="28"/>
        </w:rPr>
        <w:t xml:space="preserve"> – </w:t>
      </w:r>
      <w:r>
        <w:rPr>
          <w:szCs w:val="28"/>
        </w:rPr>
        <w:t>временной шаг дискретизации в секундах;</w:t>
      </w:r>
    </w:p>
    <w:p w14:paraId="0DE2B300" w14:textId="77777777" w:rsidR="005B2DD3" w:rsidRPr="00F653B0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  <w:lang w:val="en-US"/>
        </w:rPr>
        <w:t>y</w:t>
      </w:r>
      <w:r w:rsidRPr="002C0954">
        <w:rPr>
          <w:szCs w:val="28"/>
        </w:rPr>
        <w:t xml:space="preserve">1, </w:t>
      </w:r>
      <w:r>
        <w:rPr>
          <w:szCs w:val="28"/>
          <w:lang w:val="en-US"/>
        </w:rPr>
        <w:t>y</w:t>
      </w:r>
      <w:r w:rsidRPr="002C0954">
        <w:rPr>
          <w:szCs w:val="28"/>
        </w:rPr>
        <w:t xml:space="preserve">2, </w:t>
      </w:r>
      <w:r>
        <w:rPr>
          <w:szCs w:val="28"/>
          <w:lang w:val="en-US"/>
        </w:rPr>
        <w:t>y</w:t>
      </w:r>
      <w:r w:rsidRPr="002C0954">
        <w:rPr>
          <w:szCs w:val="28"/>
        </w:rPr>
        <w:t xml:space="preserve">3 – </w:t>
      </w:r>
      <w:r>
        <w:rPr>
          <w:szCs w:val="28"/>
        </w:rPr>
        <w:t xml:space="preserve">значения зарегистрированной интенсивности </w:t>
      </w:r>
      <w:r w:rsidRPr="00CE6AB3">
        <w:rPr>
          <w:i/>
          <w:iCs/>
          <w:szCs w:val="28"/>
          <w:lang w:val="en-US"/>
        </w:rPr>
        <w:t>I</w:t>
      </w:r>
      <w:r w:rsidRPr="002C0954">
        <w:rPr>
          <w:szCs w:val="28"/>
          <w:vertAlign w:val="subscript"/>
        </w:rPr>
        <w:t>1</w:t>
      </w:r>
      <w:r w:rsidRPr="002C0954">
        <w:rPr>
          <w:szCs w:val="28"/>
        </w:rPr>
        <w:t xml:space="preserve">, </w:t>
      </w:r>
      <w:r w:rsidRPr="00CE6AB3">
        <w:rPr>
          <w:i/>
          <w:iCs/>
          <w:szCs w:val="28"/>
          <w:lang w:val="en-US"/>
        </w:rPr>
        <w:t>I</w:t>
      </w:r>
      <w:r w:rsidRPr="002C0954">
        <w:rPr>
          <w:szCs w:val="28"/>
          <w:vertAlign w:val="subscript"/>
        </w:rPr>
        <w:t>2</w:t>
      </w:r>
      <w:r w:rsidRPr="002C0954">
        <w:rPr>
          <w:szCs w:val="28"/>
        </w:rPr>
        <w:t xml:space="preserve">, </w:t>
      </w:r>
      <w:r w:rsidRPr="00CE6AB3">
        <w:rPr>
          <w:i/>
          <w:iCs/>
          <w:szCs w:val="28"/>
          <w:lang w:val="en-US"/>
        </w:rPr>
        <w:t>I</w:t>
      </w:r>
      <w:r w:rsidRPr="002C0954">
        <w:rPr>
          <w:szCs w:val="28"/>
          <w:vertAlign w:val="subscript"/>
        </w:rPr>
        <w:t>3</w:t>
      </w:r>
      <w:r>
        <w:rPr>
          <w:szCs w:val="28"/>
        </w:rPr>
        <w:t>;</w:t>
      </w:r>
    </w:p>
    <w:p w14:paraId="4CF9CE8E" w14:textId="77777777" w:rsidR="005B2DD3" w:rsidRPr="00F653B0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  <w:lang w:val="en-US"/>
        </w:rPr>
        <w:t>y</w:t>
      </w:r>
      <w:r w:rsidRPr="00F653B0">
        <w:rPr>
          <w:szCs w:val="28"/>
        </w:rPr>
        <w:t>4 –</w:t>
      </w:r>
      <w:r>
        <w:rPr>
          <w:szCs w:val="28"/>
        </w:rPr>
        <w:t xml:space="preserve"> зарегистрированная интенсивность</w:t>
      </w:r>
      <w:r w:rsidRPr="00F653B0">
        <w:rPr>
          <w:szCs w:val="28"/>
        </w:rPr>
        <w:t xml:space="preserve"> </w:t>
      </w:r>
      <w:r>
        <w:rPr>
          <w:szCs w:val="28"/>
        </w:rPr>
        <w:t xml:space="preserve">лазера </w:t>
      </w:r>
      <w:r w:rsidRPr="00F653B0">
        <w:rPr>
          <w:i/>
          <w:iCs/>
          <w:szCs w:val="28"/>
          <w:lang w:val="en-US"/>
        </w:rPr>
        <w:t>I</w:t>
      </w:r>
      <w:r w:rsidRPr="00F653B0">
        <w:rPr>
          <w:szCs w:val="28"/>
          <w:vertAlign w:val="subscript"/>
        </w:rPr>
        <w:t>4</w:t>
      </w:r>
      <w:r w:rsidRPr="00F653B0">
        <w:rPr>
          <w:szCs w:val="28"/>
        </w:rPr>
        <w:t>.</w:t>
      </w:r>
    </w:p>
    <w:p w14:paraId="26760956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1950E35D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 xml:space="preserve">Один обход резонатора соответствует </w:t>
      </w:r>
      <w:r w:rsidRPr="008952DA">
        <w:rPr>
          <w:szCs w:val="28"/>
        </w:rPr>
        <w:t>521</w:t>
      </w:r>
      <w:r>
        <w:rPr>
          <w:szCs w:val="28"/>
        </w:rPr>
        <w:t>5 точкам.</w:t>
      </w:r>
    </w:p>
    <w:p w14:paraId="4F2F2653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5EDE1930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 xml:space="preserve">Время начала процесса включения составляет </w:t>
      </w:r>
      <w:r w:rsidRPr="008952DA">
        <w:rPr>
          <w:szCs w:val="28"/>
        </w:rPr>
        <w:t>20.651</w:t>
      </w:r>
      <w:r>
        <w:rPr>
          <w:szCs w:val="28"/>
        </w:rPr>
        <w:t xml:space="preserve"> мкс от начального момента времени, с которого осуществлялась запись данных.</w:t>
      </w:r>
    </w:p>
    <w:p w14:paraId="09793AE1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0AD4878F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>Файл данных выбрать в соответствие с вариантом.</w:t>
      </w:r>
    </w:p>
    <w:p w14:paraId="166126CF" w14:textId="77777777" w:rsidR="005B2DD3" w:rsidRPr="00BD2171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281A8CF9" w14:textId="64FD85D3" w:rsidR="005B2DD3" w:rsidRPr="00BD2171" w:rsidRDefault="005B2DD3" w:rsidP="005B2DD3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BD2171">
        <w:rPr>
          <w:b/>
          <w:bCs/>
          <w:szCs w:val="28"/>
        </w:rPr>
        <w:t xml:space="preserve">Таблица </w:t>
      </w:r>
      <w:r w:rsidR="00107B49">
        <w:rPr>
          <w:b/>
          <w:bCs/>
          <w:szCs w:val="28"/>
        </w:rPr>
        <w:t>2</w:t>
      </w:r>
      <w:r w:rsidRPr="00BD2171">
        <w:rPr>
          <w:b/>
          <w:bCs/>
          <w:szCs w:val="28"/>
        </w:rPr>
        <w:t xml:space="preserve"> – Варианты задания</w:t>
      </w:r>
      <w:r>
        <w:rPr>
          <w:b/>
          <w:bCs/>
          <w:szCs w:val="28"/>
        </w:rPr>
        <w:t xml:space="preserve"> (максимальный размер файла 70 МБ)</w:t>
      </w:r>
    </w:p>
    <w:tbl>
      <w:tblPr>
        <w:tblStyle w:val="aff2"/>
        <w:tblW w:w="9634" w:type="dxa"/>
        <w:tblLook w:val="04A0" w:firstRow="1" w:lastRow="0" w:firstColumn="1" w:lastColumn="0" w:noHBand="0" w:noVBand="1"/>
      </w:tblPr>
      <w:tblGrid>
        <w:gridCol w:w="1204"/>
        <w:gridCol w:w="1204"/>
        <w:gridCol w:w="1204"/>
        <w:gridCol w:w="1205"/>
        <w:gridCol w:w="1204"/>
        <w:gridCol w:w="1204"/>
        <w:gridCol w:w="1204"/>
        <w:gridCol w:w="1205"/>
      </w:tblGrid>
      <w:tr w:rsidR="00A70885" w:rsidRPr="00BD2171" w14:paraId="1B1287EF" w14:textId="784EE604" w:rsidTr="00A70885">
        <w:tc>
          <w:tcPr>
            <w:tcW w:w="1204" w:type="dxa"/>
          </w:tcPr>
          <w:p w14:paraId="1D9EE1A9" w14:textId="77777777" w:rsidR="00A70885" w:rsidRPr="00BD2171" w:rsidRDefault="00A70885" w:rsidP="00A70885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BD2171">
              <w:rPr>
                <w:b/>
                <w:bCs/>
                <w:szCs w:val="28"/>
              </w:rPr>
              <w:t>№ п/п</w:t>
            </w:r>
          </w:p>
        </w:tc>
        <w:tc>
          <w:tcPr>
            <w:tcW w:w="1204" w:type="dxa"/>
          </w:tcPr>
          <w:p w14:paraId="4F8F54E5" w14:textId="460C446D" w:rsidR="00A70885" w:rsidRPr="00F716F0" w:rsidRDefault="00A70885" w:rsidP="00A70885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Файл</w:t>
            </w:r>
          </w:p>
        </w:tc>
        <w:tc>
          <w:tcPr>
            <w:tcW w:w="1204" w:type="dxa"/>
          </w:tcPr>
          <w:p w14:paraId="6C9597DE" w14:textId="5F07C28E" w:rsidR="00A70885" w:rsidRPr="00BD2171" w:rsidRDefault="00A70885" w:rsidP="00A70885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BD2171">
              <w:rPr>
                <w:b/>
                <w:bCs/>
                <w:szCs w:val="28"/>
              </w:rPr>
              <w:t>№ п/п</w:t>
            </w:r>
          </w:p>
        </w:tc>
        <w:tc>
          <w:tcPr>
            <w:tcW w:w="1205" w:type="dxa"/>
          </w:tcPr>
          <w:p w14:paraId="537AA887" w14:textId="5114DB66" w:rsidR="00A70885" w:rsidRPr="00BD2171" w:rsidRDefault="00A70885" w:rsidP="00A70885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Файл</w:t>
            </w:r>
          </w:p>
        </w:tc>
        <w:tc>
          <w:tcPr>
            <w:tcW w:w="1204" w:type="dxa"/>
          </w:tcPr>
          <w:p w14:paraId="1F30A38B" w14:textId="47BFAB03" w:rsidR="00A70885" w:rsidRPr="00BD2171" w:rsidRDefault="00A70885" w:rsidP="00A70885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BD2171">
              <w:rPr>
                <w:b/>
                <w:bCs/>
                <w:szCs w:val="28"/>
              </w:rPr>
              <w:t>№ п/п</w:t>
            </w:r>
          </w:p>
        </w:tc>
        <w:tc>
          <w:tcPr>
            <w:tcW w:w="1204" w:type="dxa"/>
          </w:tcPr>
          <w:p w14:paraId="10E3A228" w14:textId="34834E18" w:rsidR="00A70885" w:rsidRPr="00BD2171" w:rsidRDefault="00A70885" w:rsidP="00A70885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Файл</w:t>
            </w:r>
          </w:p>
        </w:tc>
        <w:tc>
          <w:tcPr>
            <w:tcW w:w="1204" w:type="dxa"/>
          </w:tcPr>
          <w:p w14:paraId="2C24655E" w14:textId="1F105B5F" w:rsidR="00A70885" w:rsidRPr="00BD2171" w:rsidRDefault="00A70885" w:rsidP="00A70885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 w:rsidRPr="00BD2171">
              <w:rPr>
                <w:b/>
                <w:bCs/>
                <w:szCs w:val="28"/>
              </w:rPr>
              <w:t>№ п/п</w:t>
            </w:r>
          </w:p>
        </w:tc>
        <w:tc>
          <w:tcPr>
            <w:tcW w:w="1205" w:type="dxa"/>
          </w:tcPr>
          <w:p w14:paraId="3292E37E" w14:textId="58A95A59" w:rsidR="00A70885" w:rsidRPr="00BD2171" w:rsidRDefault="00A70885" w:rsidP="00A70885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Файл</w:t>
            </w:r>
          </w:p>
        </w:tc>
      </w:tr>
      <w:tr w:rsidR="007C0225" w:rsidRPr="005B2DD3" w14:paraId="4BFBD63E" w14:textId="400F31EC" w:rsidTr="00A70885">
        <w:tc>
          <w:tcPr>
            <w:tcW w:w="1204" w:type="dxa"/>
          </w:tcPr>
          <w:p w14:paraId="30F5A34F" w14:textId="77777777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szCs w:val="28"/>
                <w:lang w:val="en-US"/>
              </w:rPr>
              <w:t>1</w:t>
            </w:r>
          </w:p>
        </w:tc>
        <w:tc>
          <w:tcPr>
            <w:tcW w:w="1204" w:type="dxa"/>
          </w:tcPr>
          <w:p w14:paraId="6EDDA60F" w14:textId="529722B3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A.mat</w:t>
            </w:r>
            <w:proofErr w:type="spellEnd"/>
          </w:p>
        </w:tc>
        <w:tc>
          <w:tcPr>
            <w:tcW w:w="1204" w:type="dxa"/>
          </w:tcPr>
          <w:p w14:paraId="30E963A3" w14:textId="27F77209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1205" w:type="dxa"/>
          </w:tcPr>
          <w:p w14:paraId="52C2A1C7" w14:textId="5ADE7B64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B.mat</w:t>
            </w:r>
            <w:proofErr w:type="spellEnd"/>
          </w:p>
        </w:tc>
        <w:tc>
          <w:tcPr>
            <w:tcW w:w="1204" w:type="dxa"/>
          </w:tcPr>
          <w:p w14:paraId="762A2302" w14:textId="42D67567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1204" w:type="dxa"/>
          </w:tcPr>
          <w:p w14:paraId="6A524F76" w14:textId="3862CA42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C.mat</w:t>
            </w:r>
            <w:proofErr w:type="spellEnd"/>
          </w:p>
        </w:tc>
        <w:tc>
          <w:tcPr>
            <w:tcW w:w="1204" w:type="dxa"/>
          </w:tcPr>
          <w:p w14:paraId="5360B530" w14:textId="2BCE09D5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1205" w:type="dxa"/>
          </w:tcPr>
          <w:p w14:paraId="2FA05F7A" w14:textId="1A5BE9DA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D.mat</w:t>
            </w:r>
            <w:proofErr w:type="spellEnd"/>
          </w:p>
        </w:tc>
      </w:tr>
      <w:tr w:rsidR="007C0225" w:rsidRPr="005B2DD3" w14:paraId="1EF67733" w14:textId="3832D2D2" w:rsidTr="00A70885">
        <w:tc>
          <w:tcPr>
            <w:tcW w:w="1204" w:type="dxa"/>
          </w:tcPr>
          <w:p w14:paraId="1756E716" w14:textId="77777777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szCs w:val="28"/>
                <w:lang w:val="en-US"/>
              </w:rPr>
              <w:t>2</w:t>
            </w:r>
          </w:p>
        </w:tc>
        <w:tc>
          <w:tcPr>
            <w:tcW w:w="1204" w:type="dxa"/>
          </w:tcPr>
          <w:p w14:paraId="3CBBD01F" w14:textId="0B1B05F9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B.mat</w:t>
            </w:r>
            <w:proofErr w:type="spellEnd"/>
          </w:p>
        </w:tc>
        <w:tc>
          <w:tcPr>
            <w:tcW w:w="1204" w:type="dxa"/>
          </w:tcPr>
          <w:p w14:paraId="116E1CCA" w14:textId="2430870B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1205" w:type="dxa"/>
          </w:tcPr>
          <w:p w14:paraId="1C0F54C6" w14:textId="74B9710F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C.mat</w:t>
            </w:r>
            <w:proofErr w:type="spellEnd"/>
          </w:p>
        </w:tc>
        <w:tc>
          <w:tcPr>
            <w:tcW w:w="1204" w:type="dxa"/>
          </w:tcPr>
          <w:p w14:paraId="692268A8" w14:textId="40F6231D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1204" w:type="dxa"/>
          </w:tcPr>
          <w:p w14:paraId="2F3F8AF6" w14:textId="3DADE0E8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D.mat</w:t>
            </w:r>
            <w:proofErr w:type="spellEnd"/>
          </w:p>
        </w:tc>
        <w:tc>
          <w:tcPr>
            <w:tcW w:w="1204" w:type="dxa"/>
          </w:tcPr>
          <w:p w14:paraId="540C0065" w14:textId="63618763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</w:t>
            </w:r>
            <w:r>
              <w:rPr>
                <w:szCs w:val="28"/>
              </w:rPr>
              <w:t>7</w:t>
            </w:r>
          </w:p>
        </w:tc>
        <w:tc>
          <w:tcPr>
            <w:tcW w:w="1205" w:type="dxa"/>
          </w:tcPr>
          <w:p w14:paraId="3C79B5BC" w14:textId="2775B8E1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.mat</w:t>
            </w:r>
            <w:proofErr w:type="spellEnd"/>
          </w:p>
        </w:tc>
      </w:tr>
      <w:tr w:rsidR="007C0225" w:rsidRPr="005B2DD3" w14:paraId="6FD9FDB7" w14:textId="6253C3A2" w:rsidTr="00A70885">
        <w:tc>
          <w:tcPr>
            <w:tcW w:w="1204" w:type="dxa"/>
          </w:tcPr>
          <w:p w14:paraId="7047AECD" w14:textId="77777777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BD2171">
              <w:rPr>
                <w:szCs w:val="28"/>
                <w:lang w:val="en-US"/>
              </w:rPr>
              <w:t>3</w:t>
            </w:r>
          </w:p>
        </w:tc>
        <w:tc>
          <w:tcPr>
            <w:tcW w:w="1204" w:type="dxa"/>
          </w:tcPr>
          <w:p w14:paraId="11D903C9" w14:textId="26C0C5E0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C.mat</w:t>
            </w:r>
            <w:proofErr w:type="spellEnd"/>
          </w:p>
        </w:tc>
        <w:tc>
          <w:tcPr>
            <w:tcW w:w="1204" w:type="dxa"/>
          </w:tcPr>
          <w:p w14:paraId="389A3F04" w14:textId="093331E8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1205" w:type="dxa"/>
          </w:tcPr>
          <w:p w14:paraId="49B3326D" w14:textId="0C0E42AA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D.mat</w:t>
            </w:r>
            <w:proofErr w:type="spellEnd"/>
          </w:p>
        </w:tc>
        <w:tc>
          <w:tcPr>
            <w:tcW w:w="1204" w:type="dxa"/>
          </w:tcPr>
          <w:p w14:paraId="29549FAD" w14:textId="14484EF3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3</w:t>
            </w:r>
          </w:p>
        </w:tc>
        <w:tc>
          <w:tcPr>
            <w:tcW w:w="1204" w:type="dxa"/>
          </w:tcPr>
          <w:p w14:paraId="5039CFCB" w14:textId="35096BE3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A.mat</w:t>
            </w:r>
            <w:proofErr w:type="spellEnd"/>
          </w:p>
        </w:tc>
        <w:tc>
          <w:tcPr>
            <w:tcW w:w="1204" w:type="dxa"/>
          </w:tcPr>
          <w:p w14:paraId="74060BC0" w14:textId="555D755F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</w:t>
            </w:r>
            <w:r>
              <w:rPr>
                <w:szCs w:val="28"/>
              </w:rPr>
              <w:t>8</w:t>
            </w:r>
          </w:p>
        </w:tc>
        <w:tc>
          <w:tcPr>
            <w:tcW w:w="1205" w:type="dxa"/>
          </w:tcPr>
          <w:p w14:paraId="72FEA503" w14:textId="0C6C9765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B</w:t>
            </w:r>
            <w:r>
              <w:rPr>
                <w:szCs w:val="28"/>
                <w:lang w:val="en-US"/>
              </w:rPr>
              <w:t>.mat</w:t>
            </w:r>
            <w:proofErr w:type="spellEnd"/>
          </w:p>
        </w:tc>
      </w:tr>
      <w:tr w:rsidR="007C0225" w:rsidRPr="005B2DD3" w14:paraId="4E10D2E8" w14:textId="021C331B" w:rsidTr="00A70885">
        <w:trPr>
          <w:trHeight w:val="70"/>
        </w:trPr>
        <w:tc>
          <w:tcPr>
            <w:tcW w:w="1204" w:type="dxa"/>
          </w:tcPr>
          <w:p w14:paraId="18E7414E" w14:textId="77777777" w:rsidR="007C0225" w:rsidRPr="00BD2171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</w:t>
            </w:r>
          </w:p>
        </w:tc>
        <w:tc>
          <w:tcPr>
            <w:tcW w:w="1204" w:type="dxa"/>
          </w:tcPr>
          <w:p w14:paraId="4ADF310B" w14:textId="4C73E07D" w:rsidR="007C0225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D.mat</w:t>
            </w:r>
            <w:proofErr w:type="spellEnd"/>
          </w:p>
        </w:tc>
        <w:tc>
          <w:tcPr>
            <w:tcW w:w="1204" w:type="dxa"/>
          </w:tcPr>
          <w:p w14:paraId="41A561AB" w14:textId="018112C9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1205" w:type="dxa"/>
          </w:tcPr>
          <w:p w14:paraId="414B0F7D" w14:textId="4FBA67A9" w:rsidR="007C0225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A.mat</w:t>
            </w:r>
            <w:proofErr w:type="spellEnd"/>
          </w:p>
        </w:tc>
        <w:tc>
          <w:tcPr>
            <w:tcW w:w="1204" w:type="dxa"/>
          </w:tcPr>
          <w:p w14:paraId="42D78BC3" w14:textId="457CB25D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1204" w:type="dxa"/>
          </w:tcPr>
          <w:p w14:paraId="04948A0B" w14:textId="5BD37DE3" w:rsidR="007C0225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B.mat</w:t>
            </w:r>
            <w:proofErr w:type="spellEnd"/>
          </w:p>
        </w:tc>
        <w:tc>
          <w:tcPr>
            <w:tcW w:w="1204" w:type="dxa"/>
          </w:tcPr>
          <w:p w14:paraId="6DB0B675" w14:textId="4CD42863" w:rsidR="007C0225" w:rsidRP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</w:t>
            </w:r>
            <w:r>
              <w:rPr>
                <w:szCs w:val="28"/>
              </w:rPr>
              <w:t>9</w:t>
            </w:r>
          </w:p>
        </w:tc>
        <w:tc>
          <w:tcPr>
            <w:tcW w:w="1205" w:type="dxa"/>
          </w:tcPr>
          <w:p w14:paraId="4F60AA83" w14:textId="2D7D7B9A" w:rsidR="007C0225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C</w:t>
            </w:r>
            <w:r>
              <w:rPr>
                <w:szCs w:val="28"/>
                <w:lang w:val="en-US"/>
              </w:rPr>
              <w:t>.mat</w:t>
            </w:r>
            <w:proofErr w:type="spellEnd"/>
          </w:p>
        </w:tc>
      </w:tr>
      <w:tr w:rsidR="007C0225" w:rsidRPr="005B2DD3" w14:paraId="6EF654E8" w14:textId="77777777" w:rsidTr="00A70885">
        <w:trPr>
          <w:trHeight w:val="70"/>
        </w:trPr>
        <w:tc>
          <w:tcPr>
            <w:tcW w:w="1204" w:type="dxa"/>
          </w:tcPr>
          <w:p w14:paraId="3754C43C" w14:textId="309350D9" w:rsidR="007C0225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1204" w:type="dxa"/>
          </w:tcPr>
          <w:p w14:paraId="49F8F575" w14:textId="1E91750B" w:rsidR="007C0225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A.mat</w:t>
            </w:r>
            <w:proofErr w:type="spellEnd"/>
          </w:p>
        </w:tc>
        <w:tc>
          <w:tcPr>
            <w:tcW w:w="1204" w:type="dxa"/>
          </w:tcPr>
          <w:p w14:paraId="6EED642A" w14:textId="3D279E0A" w:rsid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1205" w:type="dxa"/>
          </w:tcPr>
          <w:p w14:paraId="24289738" w14:textId="33E6B67B" w:rsidR="007C0225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B.mat</w:t>
            </w:r>
            <w:proofErr w:type="spellEnd"/>
          </w:p>
        </w:tc>
        <w:tc>
          <w:tcPr>
            <w:tcW w:w="1204" w:type="dxa"/>
          </w:tcPr>
          <w:p w14:paraId="443E11D7" w14:textId="5B916114" w:rsid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15</w:t>
            </w:r>
          </w:p>
        </w:tc>
        <w:tc>
          <w:tcPr>
            <w:tcW w:w="1204" w:type="dxa"/>
          </w:tcPr>
          <w:p w14:paraId="1C3F3E6C" w14:textId="73462084" w:rsidR="007C0225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C.mat</w:t>
            </w:r>
            <w:proofErr w:type="spellEnd"/>
          </w:p>
        </w:tc>
        <w:tc>
          <w:tcPr>
            <w:tcW w:w="1204" w:type="dxa"/>
          </w:tcPr>
          <w:p w14:paraId="414A7C7E" w14:textId="479E0629" w:rsidR="007C0225" w:rsidRDefault="007C0225" w:rsidP="007C0225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20</w:t>
            </w:r>
          </w:p>
        </w:tc>
        <w:tc>
          <w:tcPr>
            <w:tcW w:w="1205" w:type="dxa"/>
          </w:tcPr>
          <w:p w14:paraId="6196BDA5" w14:textId="28DFACB2" w:rsidR="007C0225" w:rsidRDefault="007C0225" w:rsidP="007C022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D.mat</w:t>
            </w:r>
            <w:proofErr w:type="spellEnd"/>
          </w:p>
        </w:tc>
      </w:tr>
    </w:tbl>
    <w:p w14:paraId="0D138A1F" w14:textId="7283BCA5" w:rsidR="00107B49" w:rsidRDefault="00107B49" w:rsidP="005B2DD3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</w:p>
    <w:p w14:paraId="42E907F1" w14:textId="00E28817" w:rsidR="00107B49" w:rsidRDefault="00107B49" w:rsidP="005B2DD3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</w:p>
    <w:p w14:paraId="7206FFB3" w14:textId="77777777" w:rsidR="00107B49" w:rsidRDefault="00107B49">
      <w:pPr>
        <w:spacing w:line="240" w:lineRule="auto"/>
        <w:ind w:firstLine="0"/>
        <w:jc w:val="left"/>
        <w:rPr>
          <w:b/>
          <w:bCs/>
          <w:szCs w:val="28"/>
        </w:rPr>
      </w:pPr>
      <w:r>
        <w:rPr>
          <w:b/>
          <w:bCs/>
          <w:szCs w:val="28"/>
        </w:rPr>
        <w:br w:type="page"/>
      </w:r>
    </w:p>
    <w:p w14:paraId="0D8B7E2D" w14:textId="227B5F62" w:rsidR="00107B49" w:rsidRDefault="00107B49" w:rsidP="005B2DD3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>
        <w:rPr>
          <w:b/>
          <w:bCs/>
          <w:szCs w:val="28"/>
        </w:rPr>
        <w:lastRenderedPageBreak/>
        <w:t>Ссылки на данные</w:t>
      </w:r>
    </w:p>
    <w:tbl>
      <w:tblPr>
        <w:tblStyle w:val="aff2"/>
        <w:tblW w:w="9776" w:type="dxa"/>
        <w:tblLook w:val="04A0" w:firstRow="1" w:lastRow="0" w:firstColumn="1" w:lastColumn="0" w:noHBand="0" w:noVBand="1"/>
      </w:tblPr>
      <w:tblGrid>
        <w:gridCol w:w="1696"/>
        <w:gridCol w:w="8080"/>
      </w:tblGrid>
      <w:tr w:rsidR="00107B49" w:rsidRPr="003C44D8" w14:paraId="79C24C62" w14:textId="77777777" w:rsidTr="00107B49">
        <w:tc>
          <w:tcPr>
            <w:tcW w:w="1696" w:type="dxa"/>
          </w:tcPr>
          <w:p w14:paraId="023A644B" w14:textId="77777777" w:rsidR="00107B49" w:rsidRPr="00BD2171" w:rsidRDefault="00107B49" w:rsidP="00CE0D97">
            <w:pPr>
              <w:spacing w:line="240" w:lineRule="auto"/>
              <w:ind w:firstLine="0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Название файла</w:t>
            </w:r>
          </w:p>
        </w:tc>
        <w:tc>
          <w:tcPr>
            <w:tcW w:w="8080" w:type="dxa"/>
          </w:tcPr>
          <w:p w14:paraId="15264F71" w14:textId="77777777" w:rsidR="00107B49" w:rsidRPr="003C44D8" w:rsidRDefault="00107B49" w:rsidP="00CE0D97">
            <w:pPr>
              <w:spacing w:line="240" w:lineRule="auto"/>
              <w:ind w:firstLine="0"/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URL</w:t>
            </w:r>
          </w:p>
        </w:tc>
      </w:tr>
      <w:tr w:rsidR="00A70885" w:rsidRPr="00107B49" w14:paraId="082502CF" w14:textId="77777777" w:rsidTr="00107B49">
        <w:tc>
          <w:tcPr>
            <w:tcW w:w="1696" w:type="dxa"/>
          </w:tcPr>
          <w:p w14:paraId="2DF9547F" w14:textId="647B1898" w:rsidR="00A70885" w:rsidRPr="00BD2171" w:rsidRDefault="00A70885" w:rsidP="00A7088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A.mat</w:t>
            </w:r>
            <w:proofErr w:type="spellEnd"/>
          </w:p>
        </w:tc>
        <w:tc>
          <w:tcPr>
            <w:tcW w:w="8080" w:type="dxa"/>
          </w:tcPr>
          <w:p w14:paraId="512B6095" w14:textId="77777777" w:rsidR="00A70885" w:rsidRPr="00107B49" w:rsidRDefault="00A70885" w:rsidP="00A70885">
            <w:pPr>
              <w:spacing w:line="240" w:lineRule="auto"/>
              <w:ind w:firstLine="0"/>
              <w:rPr>
                <w:szCs w:val="28"/>
                <w:lang w:val="en-US"/>
              </w:rPr>
            </w:pPr>
            <w:hyperlink r:id="rId467" w:history="1">
              <w:r w:rsidRPr="00107B49">
                <w:rPr>
                  <w:rStyle w:val="a8"/>
                  <w:lang w:val="en-US"/>
                </w:rPr>
                <w:t>https://drive.google.com/file/d/12fUPCn94gkKfDUybx3AS3kfj3gqtnPN7</w:t>
              </w:r>
            </w:hyperlink>
          </w:p>
        </w:tc>
      </w:tr>
      <w:tr w:rsidR="00A70885" w14:paraId="29CD933C" w14:textId="77777777" w:rsidTr="00107B49">
        <w:tc>
          <w:tcPr>
            <w:tcW w:w="1696" w:type="dxa"/>
          </w:tcPr>
          <w:p w14:paraId="0EE9680A" w14:textId="6F0D9D11" w:rsidR="00A70885" w:rsidRPr="00BD2171" w:rsidRDefault="00A70885" w:rsidP="00A7088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B.mat</w:t>
            </w:r>
            <w:proofErr w:type="spellEnd"/>
          </w:p>
        </w:tc>
        <w:tc>
          <w:tcPr>
            <w:tcW w:w="8080" w:type="dxa"/>
          </w:tcPr>
          <w:p w14:paraId="2B48FAE3" w14:textId="3017C1BF" w:rsidR="00A70885" w:rsidRDefault="00A70885" w:rsidP="00A70885">
            <w:pPr>
              <w:spacing w:line="240" w:lineRule="auto"/>
              <w:ind w:firstLine="0"/>
              <w:rPr>
                <w:szCs w:val="28"/>
                <w:lang w:val="en-US"/>
              </w:rPr>
            </w:pPr>
            <w:hyperlink r:id="rId468" w:history="1">
              <w:r w:rsidRPr="00107B49">
                <w:rPr>
                  <w:rStyle w:val="a8"/>
                  <w:szCs w:val="28"/>
                  <w:lang w:val="en-US"/>
                </w:rPr>
                <w:t>https://drive.google.com/file/d/17fifbJVqutvHZiSwIBsRTmUH0rsFGdys</w:t>
              </w:r>
            </w:hyperlink>
          </w:p>
        </w:tc>
      </w:tr>
      <w:tr w:rsidR="00A70885" w14:paraId="518F0E73" w14:textId="77777777" w:rsidTr="00107B49">
        <w:tc>
          <w:tcPr>
            <w:tcW w:w="1696" w:type="dxa"/>
          </w:tcPr>
          <w:p w14:paraId="4E962430" w14:textId="1D149F2A" w:rsidR="00A70885" w:rsidRPr="00BD2171" w:rsidRDefault="00A70885" w:rsidP="00A7088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C.mat</w:t>
            </w:r>
            <w:proofErr w:type="spellEnd"/>
          </w:p>
        </w:tc>
        <w:tc>
          <w:tcPr>
            <w:tcW w:w="8080" w:type="dxa"/>
          </w:tcPr>
          <w:p w14:paraId="70F71289" w14:textId="0170BBFC" w:rsidR="00A70885" w:rsidRDefault="00A70885" w:rsidP="00A70885">
            <w:pPr>
              <w:spacing w:line="240" w:lineRule="auto"/>
              <w:ind w:firstLine="0"/>
              <w:rPr>
                <w:szCs w:val="28"/>
                <w:lang w:val="en-US"/>
              </w:rPr>
            </w:pPr>
            <w:hyperlink r:id="rId469" w:history="1">
              <w:r w:rsidRPr="00107B49">
                <w:rPr>
                  <w:rStyle w:val="a8"/>
                  <w:szCs w:val="28"/>
                  <w:lang w:val="en-US"/>
                </w:rPr>
                <w:t>https://drive.google.com/file/d/1N6a3DzuMnaScA-hUrafIggl2VddxT_rn</w:t>
              </w:r>
            </w:hyperlink>
          </w:p>
        </w:tc>
      </w:tr>
      <w:tr w:rsidR="00A70885" w14:paraId="153B6416" w14:textId="77777777" w:rsidTr="00107B49">
        <w:tc>
          <w:tcPr>
            <w:tcW w:w="1696" w:type="dxa"/>
          </w:tcPr>
          <w:p w14:paraId="782A3534" w14:textId="7496011A" w:rsidR="00A70885" w:rsidRDefault="00A70885" w:rsidP="00A70885">
            <w:pPr>
              <w:spacing w:line="240" w:lineRule="auto"/>
              <w:ind w:firstLine="0"/>
              <w:rPr>
                <w:szCs w:val="28"/>
                <w:lang w:val="en-US"/>
              </w:rPr>
            </w:pPr>
            <w:proofErr w:type="spellStart"/>
            <w:r>
              <w:rPr>
                <w:szCs w:val="28"/>
                <w:lang w:val="en-US"/>
              </w:rPr>
              <w:t>D.mat</w:t>
            </w:r>
            <w:proofErr w:type="spellEnd"/>
          </w:p>
        </w:tc>
        <w:tc>
          <w:tcPr>
            <w:tcW w:w="8080" w:type="dxa"/>
          </w:tcPr>
          <w:p w14:paraId="06480D85" w14:textId="5D11527D" w:rsidR="00A70885" w:rsidRDefault="00A70885" w:rsidP="00A70885">
            <w:pPr>
              <w:spacing w:line="240" w:lineRule="auto"/>
              <w:ind w:firstLine="0"/>
              <w:rPr>
                <w:szCs w:val="28"/>
                <w:lang w:val="en-US"/>
              </w:rPr>
            </w:pPr>
            <w:hyperlink r:id="rId470" w:history="1">
              <w:r w:rsidRPr="00107B49">
                <w:rPr>
                  <w:rStyle w:val="a8"/>
                  <w:szCs w:val="28"/>
                  <w:lang w:val="en-US"/>
                </w:rPr>
                <w:t>https://drive.google.com/file/d/1q3BfCRL4KdOpfF-9SmIFSMRFRHtewD2P</w:t>
              </w:r>
            </w:hyperlink>
          </w:p>
        </w:tc>
      </w:tr>
    </w:tbl>
    <w:p w14:paraId="2476F24E" w14:textId="77777777" w:rsidR="00107B49" w:rsidRPr="00107B49" w:rsidRDefault="00107B49" w:rsidP="005B2DD3">
      <w:pPr>
        <w:autoSpaceDE w:val="0"/>
        <w:autoSpaceDN w:val="0"/>
        <w:adjustRightInd w:val="0"/>
        <w:spacing w:line="240" w:lineRule="auto"/>
        <w:rPr>
          <w:b/>
          <w:bCs/>
          <w:szCs w:val="28"/>
          <w:lang w:val="en-US"/>
        </w:rPr>
      </w:pPr>
    </w:p>
    <w:p w14:paraId="3E275418" w14:textId="7C06BD16" w:rsidR="00107B49" w:rsidRPr="00107B49" w:rsidRDefault="00107B49">
      <w:pPr>
        <w:spacing w:line="240" w:lineRule="auto"/>
        <w:ind w:firstLine="0"/>
        <w:jc w:val="left"/>
        <w:rPr>
          <w:b/>
          <w:bCs/>
          <w:szCs w:val="28"/>
          <w:lang w:val="en-US"/>
        </w:rPr>
      </w:pPr>
    </w:p>
    <w:p w14:paraId="7677E725" w14:textId="3902DEBA" w:rsidR="005B2DD3" w:rsidRPr="00BD2171" w:rsidRDefault="00107B49" w:rsidP="005B2DD3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>
        <w:rPr>
          <w:b/>
          <w:bCs/>
          <w:szCs w:val="28"/>
        </w:rPr>
        <w:t>Задача</w:t>
      </w:r>
      <w:r w:rsidR="005B2DD3" w:rsidRPr="00BD2171">
        <w:rPr>
          <w:b/>
          <w:bCs/>
          <w:szCs w:val="28"/>
        </w:rPr>
        <w:t xml:space="preserve"> </w:t>
      </w:r>
      <w:r>
        <w:rPr>
          <w:b/>
          <w:bCs/>
          <w:szCs w:val="28"/>
        </w:rPr>
        <w:t>2.</w:t>
      </w:r>
      <w:r w:rsidR="005B2DD3" w:rsidRPr="00BD2171">
        <w:rPr>
          <w:b/>
          <w:bCs/>
          <w:szCs w:val="28"/>
        </w:rPr>
        <w:t>1:</w:t>
      </w:r>
    </w:p>
    <w:p w14:paraId="70EB609D" w14:textId="2AAF40E6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 xml:space="preserve">Загрузить файл в средство программирования по выбору. Вычислить функцию эволюции фазы </w:t>
      </w:r>
      <w:r w:rsidRPr="00DE4199">
        <w:rPr>
          <w:position w:val="-12"/>
        </w:rPr>
        <w:object w:dxaOrig="520" w:dyaOrig="360" w14:anchorId="79B38B8B">
          <v:shape id="_x0000_i1480" type="#_x0000_t75" style="width:26.25pt;height:18pt" o:ole="">
            <v:imagedata r:id="rId471" o:title=""/>
          </v:shape>
          <o:OLEObject Type="Embed" ProgID="Equation.DSMT4" ShapeID="_x0000_i1480" DrawAspect="Content" ObjectID="_1705745735" r:id="rId472"/>
        </w:object>
      </w:r>
      <w:r>
        <w:t xml:space="preserve"> для приведенных данных. Вычислить значение комплексной амплитуды поля </w:t>
      </w:r>
      <w:r w:rsidRPr="00DE4199">
        <w:rPr>
          <w:position w:val="-12"/>
        </w:rPr>
        <w:object w:dxaOrig="560" w:dyaOrig="360" w14:anchorId="4D866014">
          <v:shape id="_x0000_i1482" type="#_x0000_t75" style="width:27.75pt;height:18pt" o:ole="">
            <v:imagedata r:id="rId473" o:title=""/>
          </v:shape>
          <o:OLEObject Type="Embed" ProgID="Equation.DSMT4" ShapeID="_x0000_i1482" DrawAspect="Content" ObjectID="_1705745736" r:id="rId474"/>
        </w:object>
      </w:r>
      <w:r>
        <w:t>.</w:t>
      </w:r>
    </w:p>
    <w:p w14:paraId="10E64FB7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6E8CC983" w14:textId="60005E6E" w:rsidR="005B2DD3" w:rsidRDefault="00E25B92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b/>
          <w:bCs/>
          <w:szCs w:val="28"/>
        </w:rPr>
        <w:t>Задача</w:t>
      </w:r>
      <w:r w:rsidRPr="00BD2171">
        <w:rPr>
          <w:b/>
          <w:bCs/>
          <w:szCs w:val="28"/>
        </w:rPr>
        <w:t xml:space="preserve"> </w:t>
      </w:r>
      <w:r>
        <w:rPr>
          <w:b/>
          <w:bCs/>
          <w:szCs w:val="28"/>
        </w:rPr>
        <w:t>2.</w:t>
      </w:r>
      <w:r w:rsidR="005B2DD3">
        <w:rPr>
          <w:b/>
          <w:bCs/>
          <w:szCs w:val="28"/>
        </w:rPr>
        <w:t>2</w:t>
      </w:r>
      <w:r w:rsidR="005B2DD3" w:rsidRPr="00BD2171">
        <w:rPr>
          <w:b/>
          <w:bCs/>
          <w:szCs w:val="28"/>
        </w:rPr>
        <w:t>:</w:t>
      </w:r>
    </w:p>
    <w:p w14:paraId="2A1BA2F9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 xml:space="preserve">Преобразовать массивы, в которых хранятся значения мгновенной частоты и комплексной амплитуды, в двумерный массив, одно измерение которого соответствует номеру обхода резонатора, а второе – времени внутри этого обхода. Вывести на графики значения мгновенной частоты и интенсивности поля для обходов </w:t>
      </w:r>
      <w:r w:rsidRPr="005E41EF">
        <w:rPr>
          <w:szCs w:val="28"/>
        </w:rPr>
        <w:t>#10, #50, #100, #500, #1000.</w:t>
      </w:r>
    </w:p>
    <w:p w14:paraId="0147F205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401C48D6" w14:textId="1754F6D2" w:rsidR="005B2DD3" w:rsidRPr="00986F67" w:rsidRDefault="00E25B92" w:rsidP="005B2DD3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>
        <w:rPr>
          <w:b/>
          <w:bCs/>
          <w:szCs w:val="28"/>
        </w:rPr>
        <w:t>Задача</w:t>
      </w:r>
      <w:r w:rsidRPr="00BD2171">
        <w:rPr>
          <w:b/>
          <w:bCs/>
          <w:szCs w:val="28"/>
        </w:rPr>
        <w:t xml:space="preserve"> </w:t>
      </w:r>
      <w:r>
        <w:rPr>
          <w:b/>
          <w:bCs/>
          <w:szCs w:val="28"/>
        </w:rPr>
        <w:t>2.</w:t>
      </w:r>
      <w:r w:rsidR="005B2DD3" w:rsidRPr="00986F67">
        <w:rPr>
          <w:b/>
          <w:bCs/>
          <w:szCs w:val="28"/>
        </w:rPr>
        <w:t>3:</w:t>
      </w:r>
    </w:p>
    <w:p w14:paraId="18231B3A" w14:textId="77777777" w:rsidR="005B2DD3" w:rsidRPr="005E41EF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>Вывести на двумерные диаграммы эволюцию интенсивности лазерного поля и эволюцию действительной части комплексной амплитуды поля.</w:t>
      </w:r>
    </w:p>
    <w:p w14:paraId="15D84B14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25C4EAED" w14:textId="1E3B7242" w:rsidR="005B2DD3" w:rsidRPr="005E41EF" w:rsidRDefault="00E25B92" w:rsidP="005B2DD3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>
        <w:rPr>
          <w:b/>
          <w:bCs/>
          <w:szCs w:val="28"/>
        </w:rPr>
        <w:t>Задача</w:t>
      </w:r>
      <w:r w:rsidRPr="00BD2171">
        <w:rPr>
          <w:b/>
          <w:bCs/>
          <w:szCs w:val="28"/>
        </w:rPr>
        <w:t xml:space="preserve"> </w:t>
      </w:r>
      <w:r>
        <w:rPr>
          <w:b/>
          <w:bCs/>
          <w:szCs w:val="28"/>
        </w:rPr>
        <w:t>2.</w:t>
      </w:r>
      <w:r w:rsidR="005B2DD3">
        <w:rPr>
          <w:b/>
          <w:bCs/>
          <w:szCs w:val="28"/>
        </w:rPr>
        <w:t>4</w:t>
      </w:r>
      <w:r w:rsidR="005B2DD3" w:rsidRPr="005E41EF">
        <w:rPr>
          <w:b/>
          <w:bCs/>
          <w:szCs w:val="28"/>
        </w:rPr>
        <w:t>:</w:t>
      </w:r>
    </w:p>
    <w:p w14:paraId="0E754378" w14:textId="77777777" w:rsidR="005B2DD3" w:rsidRPr="005E41EF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>Используя быстрое преобразование Фурье, вычислить спектральную плотность мощности на каждом обходе. Вычислить значение времени когерентности и ширину оптического спектра на каждом обходе. Вывести на графики полученные зависимости.</w:t>
      </w:r>
    </w:p>
    <w:p w14:paraId="43A9FD01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3BB0A095" w14:textId="77777777" w:rsidR="00E25B92" w:rsidRPr="00BD2171" w:rsidRDefault="00E25B92" w:rsidP="00E25B92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BD2171">
        <w:rPr>
          <w:szCs w:val="28"/>
        </w:rPr>
        <w:t>Подготовить отчет по лабораторной работе в соответствии с шаблоном.</w:t>
      </w:r>
    </w:p>
    <w:p w14:paraId="6B5BE1DB" w14:textId="77777777" w:rsidR="005B2DD3" w:rsidRDefault="005B2DD3" w:rsidP="005B2DD3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3EF48E3D" w14:textId="77777777" w:rsidR="005B2DD3" w:rsidRPr="005E41EF" w:rsidRDefault="005B2DD3" w:rsidP="005B2DD3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5E41EF">
        <w:rPr>
          <w:b/>
          <w:bCs/>
          <w:szCs w:val="28"/>
        </w:rPr>
        <w:t>Список источников</w:t>
      </w:r>
    </w:p>
    <w:p w14:paraId="6BEF3794" w14:textId="77777777" w:rsidR="00E25B92" w:rsidRPr="0054443D" w:rsidRDefault="00E25B92" w:rsidP="00E25B92">
      <w:pPr>
        <w:autoSpaceDE w:val="0"/>
        <w:autoSpaceDN w:val="0"/>
        <w:adjustRightInd w:val="0"/>
        <w:spacing w:line="240" w:lineRule="auto"/>
        <w:rPr>
          <w:szCs w:val="28"/>
          <w:lang w:val="en-US"/>
        </w:rPr>
      </w:pPr>
      <w:r w:rsidRPr="00BD2171">
        <w:rPr>
          <w:szCs w:val="28"/>
          <w:lang w:val="en-US"/>
        </w:rPr>
        <w:t xml:space="preserve">1. </w:t>
      </w:r>
      <w:proofErr w:type="spellStart"/>
      <w:r w:rsidRPr="00BD2171">
        <w:rPr>
          <w:szCs w:val="28"/>
          <w:lang w:val="en-US"/>
        </w:rPr>
        <w:t>Vladimirov</w:t>
      </w:r>
      <w:proofErr w:type="spellEnd"/>
      <w:r w:rsidRPr="00BD2171">
        <w:rPr>
          <w:szCs w:val="28"/>
          <w:lang w:val="en-US"/>
        </w:rPr>
        <w:t xml:space="preserve"> A. G., </w:t>
      </w:r>
      <w:proofErr w:type="spellStart"/>
      <w:r w:rsidRPr="00BD2171">
        <w:rPr>
          <w:szCs w:val="28"/>
          <w:lang w:val="en-US"/>
        </w:rPr>
        <w:t>Turaev</w:t>
      </w:r>
      <w:proofErr w:type="spellEnd"/>
      <w:r w:rsidRPr="00BD2171">
        <w:rPr>
          <w:szCs w:val="28"/>
          <w:lang w:val="en-US"/>
        </w:rPr>
        <w:t xml:space="preserve"> D. Model for passive mode locking in semiconductor lasers // Physical Review A. 2005. Vol</w:t>
      </w:r>
      <w:r w:rsidRPr="0054443D">
        <w:rPr>
          <w:szCs w:val="28"/>
          <w:lang w:val="en-US"/>
        </w:rPr>
        <w:t xml:space="preserve">. 72. </w:t>
      </w:r>
      <w:r w:rsidRPr="00BD2171">
        <w:rPr>
          <w:szCs w:val="28"/>
          <w:lang w:val="en-US"/>
        </w:rPr>
        <w:t>P</w:t>
      </w:r>
      <w:r w:rsidRPr="0054443D">
        <w:rPr>
          <w:szCs w:val="28"/>
          <w:lang w:val="en-US"/>
        </w:rPr>
        <w:t>. 033808.</w:t>
      </w:r>
    </w:p>
    <w:p w14:paraId="4701816B" w14:textId="1B96DC67" w:rsidR="005B2DD3" w:rsidRDefault="00E25B92" w:rsidP="005B2DD3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54443D">
        <w:rPr>
          <w:szCs w:val="28"/>
          <w:lang w:val="en-US"/>
        </w:rPr>
        <w:t>2</w:t>
      </w:r>
      <w:r w:rsidR="005B2DD3" w:rsidRPr="00E25B92">
        <w:rPr>
          <w:szCs w:val="28"/>
          <w:lang w:val="en-US"/>
        </w:rPr>
        <w:t xml:space="preserve">. </w:t>
      </w:r>
      <w:r w:rsidR="005B2DD3" w:rsidRPr="00CE6AB3">
        <w:rPr>
          <w:szCs w:val="28"/>
          <w:lang w:val="en-US"/>
        </w:rPr>
        <w:t>Butler</w:t>
      </w:r>
      <w:r w:rsidR="005B2DD3" w:rsidRPr="00E25B92">
        <w:rPr>
          <w:szCs w:val="28"/>
          <w:lang w:val="en-US"/>
        </w:rPr>
        <w:t xml:space="preserve"> </w:t>
      </w:r>
      <w:r w:rsidR="005B2DD3">
        <w:rPr>
          <w:szCs w:val="28"/>
          <w:lang w:val="en-US"/>
        </w:rPr>
        <w:t>T</w:t>
      </w:r>
      <w:r w:rsidR="005B2DD3" w:rsidRPr="00E25B92">
        <w:rPr>
          <w:szCs w:val="28"/>
          <w:lang w:val="en-US"/>
        </w:rPr>
        <w:t xml:space="preserve">. </w:t>
      </w:r>
      <w:r w:rsidR="005B2DD3" w:rsidRPr="00CE6AB3">
        <w:rPr>
          <w:szCs w:val="28"/>
          <w:lang w:val="en-US"/>
        </w:rPr>
        <w:t>Real</w:t>
      </w:r>
      <w:r w:rsidR="005B2DD3" w:rsidRPr="00E25B92">
        <w:rPr>
          <w:szCs w:val="28"/>
          <w:lang w:val="en-US"/>
        </w:rPr>
        <w:t>-</w:t>
      </w:r>
      <w:r w:rsidR="005B2DD3" w:rsidRPr="00CE6AB3">
        <w:rPr>
          <w:szCs w:val="28"/>
          <w:lang w:val="en-US"/>
        </w:rPr>
        <w:t>time</w:t>
      </w:r>
      <w:r w:rsidR="005B2DD3" w:rsidRPr="00E25B92">
        <w:rPr>
          <w:szCs w:val="28"/>
          <w:lang w:val="en-US"/>
        </w:rPr>
        <w:t xml:space="preserve"> </w:t>
      </w:r>
      <w:proofErr w:type="spellStart"/>
      <w:r w:rsidR="005B2DD3" w:rsidRPr="00CE6AB3">
        <w:rPr>
          <w:szCs w:val="28"/>
          <w:lang w:val="en-US"/>
        </w:rPr>
        <w:t>characterisation</w:t>
      </w:r>
      <w:proofErr w:type="spellEnd"/>
      <w:r w:rsidR="005B2DD3" w:rsidRPr="00E25B92">
        <w:rPr>
          <w:szCs w:val="28"/>
          <w:lang w:val="en-US"/>
        </w:rPr>
        <w:t xml:space="preserve"> </w:t>
      </w:r>
      <w:r w:rsidR="005B2DD3" w:rsidRPr="00CE6AB3">
        <w:rPr>
          <w:szCs w:val="28"/>
          <w:lang w:val="en-US"/>
        </w:rPr>
        <w:t>of</w:t>
      </w:r>
      <w:r w:rsidR="005B2DD3" w:rsidRPr="00E25B92">
        <w:rPr>
          <w:szCs w:val="28"/>
          <w:lang w:val="en-US"/>
        </w:rPr>
        <w:t xml:space="preserve"> </w:t>
      </w:r>
      <w:r w:rsidR="005B2DD3" w:rsidRPr="00CE6AB3">
        <w:rPr>
          <w:szCs w:val="28"/>
          <w:lang w:val="en-US"/>
        </w:rPr>
        <w:t>dynamic</w:t>
      </w:r>
      <w:r w:rsidR="005B2DD3" w:rsidRPr="00E25B92">
        <w:rPr>
          <w:szCs w:val="28"/>
          <w:lang w:val="en-US"/>
        </w:rPr>
        <w:t xml:space="preserve"> </w:t>
      </w:r>
      <w:r w:rsidR="005B2DD3" w:rsidRPr="00CE6AB3">
        <w:rPr>
          <w:szCs w:val="28"/>
          <w:lang w:val="en-US"/>
        </w:rPr>
        <w:t>laser</w:t>
      </w:r>
      <w:r w:rsidR="005B2DD3" w:rsidRPr="00E25B92">
        <w:rPr>
          <w:szCs w:val="28"/>
          <w:lang w:val="en-US"/>
        </w:rPr>
        <w:t xml:space="preserve"> </w:t>
      </w:r>
      <w:r w:rsidR="005B2DD3">
        <w:rPr>
          <w:szCs w:val="28"/>
          <w:lang w:val="en-US"/>
        </w:rPr>
        <w:t>fields</w:t>
      </w:r>
      <w:r w:rsidR="005B2DD3" w:rsidRPr="00E25B92">
        <w:rPr>
          <w:szCs w:val="28"/>
          <w:lang w:val="en-US"/>
        </w:rPr>
        <w:t xml:space="preserve"> [</w:t>
      </w:r>
      <w:r w:rsidR="005B2DD3">
        <w:rPr>
          <w:szCs w:val="28"/>
        </w:rPr>
        <w:t>Электронный</w:t>
      </w:r>
      <w:r w:rsidR="005B2DD3" w:rsidRPr="00E25B92">
        <w:rPr>
          <w:szCs w:val="28"/>
          <w:lang w:val="en-US"/>
        </w:rPr>
        <w:t xml:space="preserve"> </w:t>
      </w:r>
      <w:r w:rsidR="005B2DD3">
        <w:rPr>
          <w:szCs w:val="28"/>
        </w:rPr>
        <w:t>ресурс</w:t>
      </w:r>
      <w:r w:rsidR="005B2DD3" w:rsidRPr="00E25B92">
        <w:rPr>
          <w:szCs w:val="28"/>
          <w:lang w:val="en-US"/>
        </w:rPr>
        <w:t xml:space="preserve">] // </w:t>
      </w:r>
      <w:proofErr w:type="spellStart"/>
      <w:r w:rsidR="005B2DD3">
        <w:rPr>
          <w:szCs w:val="28"/>
          <w:lang w:val="en-US"/>
        </w:rPr>
        <w:t>Researchgate</w:t>
      </w:r>
      <w:proofErr w:type="spellEnd"/>
      <w:r w:rsidR="005B2DD3" w:rsidRPr="00E25B92">
        <w:rPr>
          <w:szCs w:val="28"/>
          <w:lang w:val="en-US"/>
        </w:rPr>
        <w:t xml:space="preserve">. </w:t>
      </w:r>
      <w:r w:rsidR="005B2DD3" w:rsidRPr="005B2DD3">
        <w:rPr>
          <w:szCs w:val="28"/>
        </w:rPr>
        <w:t xml:space="preserve">2016. </w:t>
      </w:r>
      <w:r w:rsidR="005B2DD3" w:rsidRPr="00BE7783">
        <w:rPr>
          <w:szCs w:val="28"/>
          <w:lang w:val="en-US"/>
        </w:rPr>
        <w:t>URL</w:t>
      </w:r>
      <w:r w:rsidR="005B2DD3" w:rsidRPr="00BE7783">
        <w:rPr>
          <w:szCs w:val="28"/>
        </w:rPr>
        <w:t xml:space="preserve">: </w:t>
      </w:r>
      <w:r w:rsidR="005B2DD3" w:rsidRPr="00BE7783">
        <w:rPr>
          <w:szCs w:val="28"/>
          <w:lang w:val="en-US"/>
        </w:rPr>
        <w:t>https</w:t>
      </w:r>
      <w:r w:rsidR="005B2DD3" w:rsidRPr="00BE7783">
        <w:rPr>
          <w:szCs w:val="28"/>
        </w:rPr>
        <w:t>://</w:t>
      </w:r>
      <w:r w:rsidR="005B2DD3" w:rsidRPr="00BE7783">
        <w:rPr>
          <w:szCs w:val="28"/>
          <w:lang w:val="en-US"/>
        </w:rPr>
        <w:t>www</w:t>
      </w:r>
      <w:r w:rsidR="005B2DD3" w:rsidRPr="00BE7783">
        <w:rPr>
          <w:szCs w:val="28"/>
        </w:rPr>
        <w:t>.</w:t>
      </w:r>
      <w:proofErr w:type="spellStart"/>
      <w:r w:rsidR="005B2DD3" w:rsidRPr="00BE7783">
        <w:rPr>
          <w:szCs w:val="28"/>
          <w:lang w:val="en-US"/>
        </w:rPr>
        <w:t>researchgate</w:t>
      </w:r>
      <w:proofErr w:type="spellEnd"/>
      <w:r w:rsidR="005B2DD3" w:rsidRPr="00BE7783">
        <w:rPr>
          <w:szCs w:val="28"/>
        </w:rPr>
        <w:t>.</w:t>
      </w:r>
      <w:r w:rsidR="005B2DD3" w:rsidRPr="00BE7783">
        <w:rPr>
          <w:szCs w:val="28"/>
          <w:lang w:val="en-US"/>
        </w:rPr>
        <w:t>net</w:t>
      </w:r>
      <w:r w:rsidR="005B2DD3" w:rsidRPr="00BE7783">
        <w:rPr>
          <w:szCs w:val="28"/>
        </w:rPr>
        <w:t>/</w:t>
      </w:r>
      <w:r w:rsidR="005B2DD3" w:rsidRPr="00BE7783">
        <w:rPr>
          <w:szCs w:val="28"/>
          <w:lang w:val="en-US"/>
        </w:rPr>
        <w:t>publication</w:t>
      </w:r>
      <w:r w:rsidR="005B2DD3" w:rsidRPr="00BE7783">
        <w:rPr>
          <w:szCs w:val="28"/>
        </w:rPr>
        <w:t>/308336715_</w:t>
      </w:r>
      <w:r w:rsidR="005B2DD3" w:rsidRPr="00BE7783">
        <w:rPr>
          <w:szCs w:val="28"/>
          <w:lang w:val="en-US"/>
        </w:rPr>
        <w:t>Real</w:t>
      </w:r>
      <w:r w:rsidR="005B2DD3" w:rsidRPr="00BE7783">
        <w:rPr>
          <w:szCs w:val="28"/>
        </w:rPr>
        <w:t>-</w:t>
      </w:r>
      <w:r w:rsidR="005B2DD3" w:rsidRPr="00BE7783">
        <w:rPr>
          <w:szCs w:val="28"/>
          <w:lang w:val="en-US"/>
        </w:rPr>
        <w:t>Time</w:t>
      </w:r>
      <w:r w:rsidR="005B2DD3" w:rsidRPr="00BE7783">
        <w:rPr>
          <w:szCs w:val="28"/>
        </w:rPr>
        <w:t>_</w:t>
      </w:r>
      <w:proofErr w:type="spellStart"/>
      <w:r w:rsidR="005B2DD3" w:rsidRPr="00BE7783">
        <w:rPr>
          <w:szCs w:val="28"/>
          <w:lang w:val="en-US"/>
        </w:rPr>
        <w:t>Characterisation</w:t>
      </w:r>
      <w:proofErr w:type="spellEnd"/>
      <w:r w:rsidR="005B2DD3" w:rsidRPr="00BE7783">
        <w:rPr>
          <w:szCs w:val="28"/>
        </w:rPr>
        <w:t>_</w:t>
      </w:r>
      <w:r w:rsidR="005B2DD3" w:rsidRPr="00BE7783">
        <w:rPr>
          <w:szCs w:val="28"/>
          <w:lang w:val="en-US"/>
        </w:rPr>
        <w:t>of</w:t>
      </w:r>
      <w:r w:rsidR="005B2DD3" w:rsidRPr="00BE7783">
        <w:rPr>
          <w:szCs w:val="28"/>
        </w:rPr>
        <w:t>_</w:t>
      </w:r>
      <w:r w:rsidR="005B2DD3" w:rsidRPr="00BE7783">
        <w:rPr>
          <w:szCs w:val="28"/>
          <w:lang w:val="en-US"/>
        </w:rPr>
        <w:t>Dynamic</w:t>
      </w:r>
      <w:r w:rsidR="005B2DD3" w:rsidRPr="00BE7783">
        <w:rPr>
          <w:szCs w:val="28"/>
        </w:rPr>
        <w:t>_</w:t>
      </w:r>
      <w:r w:rsidR="005B2DD3" w:rsidRPr="00BE7783">
        <w:rPr>
          <w:szCs w:val="28"/>
          <w:lang w:val="en-US"/>
        </w:rPr>
        <w:t>Laser</w:t>
      </w:r>
      <w:r w:rsidR="005B2DD3" w:rsidRPr="00BE7783">
        <w:rPr>
          <w:szCs w:val="28"/>
        </w:rPr>
        <w:t>_</w:t>
      </w:r>
      <w:r w:rsidR="005B2DD3" w:rsidRPr="00BE7783">
        <w:rPr>
          <w:szCs w:val="28"/>
          <w:lang w:val="en-US"/>
        </w:rPr>
        <w:t>Fields</w:t>
      </w:r>
      <w:r w:rsidR="005B2DD3" w:rsidRPr="00BE7783">
        <w:rPr>
          <w:szCs w:val="28"/>
        </w:rPr>
        <w:t xml:space="preserve"> (дата обращения: 19.10.2021).</w:t>
      </w:r>
    </w:p>
    <w:p w14:paraId="6CC017B3" w14:textId="57200DAB" w:rsidR="00EE18CD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28A4D8DB" w14:textId="77777777" w:rsidR="005B2DD3" w:rsidRDefault="005B2DD3">
      <w:pPr>
        <w:spacing w:line="240" w:lineRule="auto"/>
        <w:ind w:firstLine="0"/>
        <w:jc w:val="left"/>
        <w:rPr>
          <w:b/>
          <w:bCs/>
          <w:szCs w:val="28"/>
        </w:rPr>
      </w:pPr>
      <w:r>
        <w:rPr>
          <w:b/>
          <w:bCs/>
          <w:szCs w:val="28"/>
        </w:rPr>
        <w:br w:type="page"/>
      </w:r>
    </w:p>
    <w:p w14:paraId="177C1C9C" w14:textId="4B7A29DD" w:rsidR="00763BB2" w:rsidRPr="00BD2171" w:rsidRDefault="00763BB2" w:rsidP="00EE18CD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DB77D3">
        <w:rPr>
          <w:b/>
          <w:bCs/>
          <w:szCs w:val="28"/>
        </w:rPr>
        <w:lastRenderedPageBreak/>
        <w:t>Листинг</w:t>
      </w:r>
      <w:r w:rsidRPr="00BD2171">
        <w:rPr>
          <w:b/>
          <w:bCs/>
          <w:szCs w:val="28"/>
        </w:rPr>
        <w:t xml:space="preserve"> </w:t>
      </w:r>
      <w:r w:rsidRPr="00DB77D3">
        <w:rPr>
          <w:b/>
          <w:bCs/>
          <w:szCs w:val="28"/>
        </w:rPr>
        <w:t>программы</w:t>
      </w:r>
      <w:r w:rsidR="00BD2171">
        <w:rPr>
          <w:b/>
          <w:bCs/>
          <w:szCs w:val="28"/>
        </w:rPr>
        <w:t xml:space="preserve"> для выполнения лабораторной работы (язык </w:t>
      </w:r>
      <w:r w:rsidR="00BD2171">
        <w:rPr>
          <w:b/>
          <w:bCs/>
          <w:szCs w:val="28"/>
          <w:lang w:val="en-US"/>
        </w:rPr>
        <w:t>Julia</w:t>
      </w:r>
      <w:r w:rsidR="00BD2171" w:rsidRPr="00143DA5">
        <w:rPr>
          <w:b/>
          <w:bCs/>
          <w:szCs w:val="28"/>
        </w:rPr>
        <w:t>)</w:t>
      </w:r>
      <w:r w:rsidRPr="00BD2171">
        <w:rPr>
          <w:b/>
          <w:bCs/>
          <w:szCs w:val="28"/>
        </w:rPr>
        <w:t>:</w:t>
      </w:r>
    </w:p>
    <w:p w14:paraId="79045D7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using Plots, Random, Roots, FFTW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LaTeXStrings</w:t>
      </w:r>
      <w:proofErr w:type="spellEnd"/>
    </w:p>
    <w:p w14:paraId="3781D44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0AB976FF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cd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dirname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@__FILE__));</w:t>
      </w:r>
    </w:p>
    <w:p w14:paraId="0816C7E4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6CFF329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 parameters</w:t>
      </w:r>
    </w:p>
    <w:p w14:paraId="1544D6F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gam0 = 1;</w:t>
      </w:r>
    </w:p>
    <w:p w14:paraId="0CF7DBB6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gamg0 = 0.1; # inverse is 1 ns physical</w:t>
      </w:r>
    </w:p>
    <w:p w14:paraId="1BB49303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tau0 = 2;</w:t>
      </w:r>
    </w:p>
    <w:p w14:paraId="79788EE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alpha0 = 5;</w:t>
      </w:r>
    </w:p>
    <w:p w14:paraId="210F8306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kap0 = 0.25;</w:t>
      </w:r>
    </w:p>
    <w:p w14:paraId="6B2232C0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phi0 = 0;</w:t>
      </w:r>
    </w:p>
    <w:p w14:paraId="1A01EB16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g00rel = -log(kap0);</w:t>
      </w:r>
    </w:p>
    <w:p w14:paraId="56A45DD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g00 = g00rel * 1.0;</w:t>
      </w:r>
    </w:p>
    <w:p w14:paraId="7AB1F44C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17F601F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tphy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1 * 10^(-9) * gamg0;</w:t>
      </w:r>
    </w:p>
    <w:p w14:paraId="53B6526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1483DB9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 initial parameter vector</w:t>
      </w:r>
    </w:p>
    <w:p w14:paraId="218BDCB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p0 = [gam0, gamg0, tau0, alpha0, kap0, phi0, g00];</w:t>
      </w:r>
    </w:p>
    <w:p w14:paraId="0DA010EF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50B6653C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t0 = 0;</w:t>
      </w:r>
    </w:p>
    <w:p w14:paraId="0056826C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11D611A0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 integration procedure parameters</w:t>
      </w:r>
    </w:p>
    <w:p w14:paraId="5C6ED6E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dt = tau0 / 1000;</w:t>
      </w:r>
    </w:p>
    <w:p w14:paraId="23384C53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hist_le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floor(Int, tau0 / dt);</w:t>
      </w:r>
    </w:p>
    <w:p w14:paraId="41D4CC5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endtime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2000 * tau0;</w:t>
      </w:r>
    </w:p>
    <w:p w14:paraId="1BB0FF2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um_iter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floor(Int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endtime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/ dt);</w:t>
      </w:r>
    </w:p>
    <w:p w14:paraId="703A30B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dim = 3; # problem dimension</w:t>
      </w:r>
    </w:p>
    <w:p w14:paraId="036B043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savnum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100; # number of points per delay to save</w:t>
      </w:r>
    </w:p>
    <w:p w14:paraId="3B8D8D0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modstep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floor(Int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hist_le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/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savnum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4067C6E4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6845FD0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 noise parameters</w:t>
      </w:r>
    </w:p>
    <w:p w14:paraId="600809F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beta1 = 0.5 * 10^-3 / sqrt(dt); # noise in u[1]</w:t>
      </w:r>
    </w:p>
    <w:p w14:paraId="2F72690C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beta2 = 0.5 * 10^-3 / sqrt(dt); # noise in u[2]</w:t>
      </w:r>
    </w:p>
    <w:p w14:paraId="5334CCEC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2BA6523A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# function evaluating the derivatives for the iteration with the noise terms</w:t>
      </w:r>
    </w:p>
    <w:p w14:paraId="26AD426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# u is the dependent variables vector: u[1] is </w:t>
      </w:r>
      <w:r w:rsidRPr="00DB77D3">
        <w:rPr>
          <w:rFonts w:ascii="Cambria Math" w:hAnsi="Cambria Math" w:cs="Cambria Math"/>
          <w:sz w:val="20"/>
          <w:szCs w:val="20"/>
          <w:lang w:val="en-US"/>
        </w:rPr>
        <w:t>ℜ</w:t>
      </w: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(E(t)), u[2] is </w:t>
      </w:r>
      <w:r w:rsidRPr="00DB77D3">
        <w:rPr>
          <w:rFonts w:ascii="Cambria Math" w:hAnsi="Cambria Math" w:cs="Cambria Math"/>
          <w:sz w:val="20"/>
          <w:szCs w:val="20"/>
          <w:lang w:val="en-US"/>
        </w:rPr>
        <w:t>ℑ</w:t>
      </w:r>
      <w:r w:rsidRPr="00DB77D3">
        <w:rPr>
          <w:rFonts w:ascii="Courier New" w:hAnsi="Courier New" w:cs="Courier New"/>
          <w:sz w:val="20"/>
          <w:szCs w:val="20"/>
          <w:lang w:val="en-US"/>
        </w:rPr>
        <w:t>(E(t)), u[3] is G(t)</w:t>
      </w:r>
    </w:p>
    <w:p w14:paraId="5FD9404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#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u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is the corresponding delayed dependent variables vector</w:t>
      </w:r>
    </w:p>
    <w:p w14:paraId="2C8311D3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 p is the parameter vector</w:t>
      </w:r>
    </w:p>
    <w:p w14:paraId="3B4F8A1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 p[1] - gam</w:t>
      </w:r>
    </w:p>
    <w:p w14:paraId="757093C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# p[2] -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gamg</w:t>
      </w:r>
      <w:proofErr w:type="spellEnd"/>
    </w:p>
    <w:p w14:paraId="7AE21ED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 p[3] - tau</w:t>
      </w:r>
    </w:p>
    <w:p w14:paraId="4FC53CEC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 p[4] - alpha</w:t>
      </w:r>
    </w:p>
    <w:p w14:paraId="5CBF137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# p[5] -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kap</w:t>
      </w:r>
      <w:proofErr w:type="spellEnd"/>
    </w:p>
    <w:p w14:paraId="295A54A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 p[6] - phi</w:t>
      </w:r>
    </w:p>
    <w:p w14:paraId="096E931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 p[7] - g0</w:t>
      </w:r>
    </w:p>
    <w:p w14:paraId="720E9074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#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are the Langevin noise terms vector</w:t>
      </w:r>
    </w:p>
    <w:p w14:paraId="33C8B8F0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366BA056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function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VTmode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(u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u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p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 t, t0)</w:t>
      </w:r>
    </w:p>
    <w:p w14:paraId="59F2D23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du1 =</w:t>
      </w:r>
    </w:p>
    <w:p w14:paraId="5377730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-p[1] * u[1] -</w:t>
      </w:r>
    </w:p>
    <w:p w14:paraId="2885A93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exp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u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[3] / 2) *</w:t>
      </w:r>
    </w:p>
    <w:p w14:paraId="2AB9879C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p[1] *</w:t>
      </w:r>
    </w:p>
    <w:p w14:paraId="2A94435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sqrt(p[5]) *</w:t>
      </w:r>
    </w:p>
    <w:p w14:paraId="14E82804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(</w:t>
      </w:r>
    </w:p>
    <w:p w14:paraId="2953D8E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    -cos(p[6] + 0.5 * p[4]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u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[3])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u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[1] -</w:t>
      </w:r>
    </w:p>
    <w:p w14:paraId="10B4D94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    sin(p[6] + 0.5 * p[4]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u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[3])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u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[2]</w:t>
      </w:r>
    </w:p>
    <w:p w14:paraId="05005DF3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) + p[1]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[1]</w:t>
      </w:r>
    </w:p>
    <w:p w14:paraId="7A20EEF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5C7D7D8F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du2 =</w:t>
      </w:r>
    </w:p>
    <w:p w14:paraId="5546B76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    -p[1] * u[2] -</w:t>
      </w:r>
    </w:p>
    <w:p w14:paraId="14F5FBA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exp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u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[3] / 2) *</w:t>
      </w:r>
    </w:p>
    <w:p w14:paraId="3BC4E3DB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p[1] *</w:t>
      </w:r>
    </w:p>
    <w:p w14:paraId="0B661164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sqrt(p[5]) *</w:t>
      </w:r>
    </w:p>
    <w:p w14:paraId="65B5F21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(</w:t>
      </w:r>
    </w:p>
    <w:p w14:paraId="1014F7C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    sin(p[6] + 0.5 * p[4]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u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[3])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u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[1] -</w:t>
      </w:r>
    </w:p>
    <w:p w14:paraId="0F72799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    cos(p[6] + 0.5 * p[4]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u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[3])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u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[2]</w:t>
      </w:r>
    </w:p>
    <w:p w14:paraId="35AE7536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) + p[1]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[2]</w:t>
      </w:r>
    </w:p>
    <w:p w14:paraId="00D361A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4856E12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du3 = p[2] * (p[7] - u[3] - (exp(u[3]) - 1) * (u[1]^2 + u[2]^2))</w:t>
      </w:r>
    </w:p>
    <w:p w14:paraId="4808243B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7B62BDE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return [du1, du2, du3]</w:t>
      </w:r>
    </w:p>
    <w:p w14:paraId="161D2CC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end</w:t>
      </w:r>
    </w:p>
    <w:p w14:paraId="784B958C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06B5121A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# Semi-implicit Euler iteration procedure</w:t>
      </w:r>
    </w:p>
    <w:p w14:paraId="6B8414D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#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rh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should be the function of the form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rh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u,uT,p,nt,t,t0)</w:t>
      </w:r>
    </w:p>
    <w:p w14:paraId="452021B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#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SIEiter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alterate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qY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qYhead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qYtai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and U</w:t>
      </w:r>
    </w:p>
    <w:p w14:paraId="7CBA70DF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function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SIEiter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rh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um_iter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modstep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T, p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qY1, qY2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qYtai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 U)</w:t>
      </w:r>
    </w:p>
    <w:p w14:paraId="178923D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# dimensions</w:t>
      </w:r>
    </w:p>
    <w:p w14:paraId="03306FEF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dim = size(qY1, 1)</w:t>
      </w:r>
    </w:p>
    <w:p w14:paraId="7442D73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# length of the stored history</w:t>
      </w:r>
    </w:p>
    <w:p w14:paraId="434796C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hist_le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size(qY1, 2)</w:t>
      </w:r>
    </w:p>
    <w:p w14:paraId="2C701E7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# array with the current intermediate values of the function</w:t>
      </w:r>
    </w:p>
    <w:p w14:paraId="644CC03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Y1 = zeros(dim)</w:t>
      </w:r>
    </w:p>
    <w:p w14:paraId="6F7634A0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Y2 = zeros(dim)</w:t>
      </w:r>
    </w:p>
    <w:p w14:paraId="24CDBEA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# them delayed</w:t>
      </w:r>
    </w:p>
    <w:p w14:paraId="041724E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YT1 = zeros(dim)</w:t>
      </w:r>
    </w:p>
    <w:p w14:paraId="06EF291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YT2 = zeros(dim)</w:t>
      </w:r>
    </w:p>
    <w:p w14:paraId="2007AD7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6196C030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# local variable for the tail</w:t>
      </w:r>
    </w:p>
    <w:p w14:paraId="6F57EB5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lqYtai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qYtai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[1]</w:t>
      </w:r>
    </w:p>
    <w:p w14:paraId="1AEC7D1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7D889BF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# initial values of the unknown</w:t>
      </w:r>
    </w:p>
    <w:p w14:paraId="7CD4828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Y1 = qY1[: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lqYtai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7F9FBA8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2DC385EA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# local time variables</w:t>
      </w:r>
    </w:p>
    <w:p w14:paraId="40F536C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t0 = T[1]</w:t>
      </w:r>
    </w:p>
    <w:p w14:paraId="1A424E4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tc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T[2]</w:t>
      </w:r>
    </w:p>
    <w:p w14:paraId="7CC29EAF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dt = T[3]</w:t>
      </w:r>
    </w:p>
    <w:p w14:paraId="514EA10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508544C4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# fixed tau</w:t>
      </w:r>
    </w:p>
    <w:p w14:paraId="23ABF343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ft = floor(Int, p[3] / dt)</w:t>
      </w:r>
    </w:p>
    <w:p w14:paraId="16A025F0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18DC1E70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# RK iterations</w:t>
      </w:r>
    </w:p>
    <w:p w14:paraId="4F8875A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for l = 1:num_iter</w:t>
      </w:r>
    </w:p>
    <w:p w14:paraId="4116154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# reading the time-delayed value of variables</w:t>
      </w:r>
    </w:p>
    <w:p w14:paraId="073C2D6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# the queue is stored in an array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qY</w:t>
      </w:r>
      <w:proofErr w:type="spellEnd"/>
    </w:p>
    <w:p w14:paraId="2AA76B24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# the first index of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qY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is the number of the integration method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subiteration</w:t>
      </w:r>
      <w:proofErr w:type="spellEnd"/>
    </w:p>
    <w:p w14:paraId="73C614EC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# the second index is the point number inside the queue</w:t>
      </w:r>
    </w:p>
    <w:p w14:paraId="111DA19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# the tail of the queue corresponds to the (t-dt) variables</w:t>
      </w:r>
    </w:p>
    <w:p w14:paraId="38CBE6A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di =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lqYtai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- ft + 1</w:t>
      </w:r>
    </w:p>
    <w:p w14:paraId="015C909A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if di &lt; 1</w:t>
      </w:r>
    </w:p>
    <w:p w14:paraId="5724280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    YT1 = qY1[: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hist_len+di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21217F33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    YT2 = qY2[: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hist_len+di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1D198BD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else</w:t>
      </w:r>
    </w:p>
    <w:p w14:paraId="781769EF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    YT1 = qY1[:, di]</w:t>
      </w:r>
    </w:p>
    <w:p w14:paraId="3547EF0F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    YT2 = qY2[:, di]</w:t>
      </w:r>
    </w:p>
    <w:p w14:paraId="23AAE86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end</w:t>
      </w:r>
    </w:p>
    <w:p w14:paraId="6EA22B4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5E6332A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t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[l, :]</w:t>
      </w:r>
    </w:p>
    <w:p w14:paraId="1E9B5E94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49881DCB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# some semi-implicit calculations</w:t>
      </w:r>
    </w:p>
    <w:p w14:paraId="05EBE046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    Y2 = Y1 + dt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rh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(Y1, YT1, p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t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tc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 t0)</w:t>
      </w:r>
    </w:p>
    <w:p w14:paraId="450783A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4C521CD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# storing the time-delayed variables</w:t>
      </w:r>
    </w:p>
    <w:p w14:paraId="05296463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lqYtai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mod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lqYtai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hist_le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 + 1</w:t>
      </w:r>
    </w:p>
    <w:p w14:paraId="1FFCDC3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qY1[: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lqYtai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] = Y1</w:t>
      </w:r>
    </w:p>
    <w:p w14:paraId="429A0BCB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qY2[: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lqYtai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] = Y2</w:t>
      </w:r>
    </w:p>
    <w:p w14:paraId="2AC3395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1E7BD39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# calculate the actual current-time variable</w:t>
      </w:r>
    </w:p>
    <w:p w14:paraId="0F70190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Y1 = Y1 + dt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rh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(Y2, YT2, p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t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tc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+ dt, t0)</w:t>
      </w:r>
    </w:p>
    <w:p w14:paraId="5A7DC41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25D975D0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# integration output</w:t>
      </w:r>
    </w:p>
    <w:p w14:paraId="228967E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if mod(l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modstep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 == 0</w:t>
      </w:r>
    </w:p>
    <w:p w14:paraId="0C6403BB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    U[div(l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modstep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, :] = Y1</w:t>
      </w:r>
    </w:p>
    <w:p w14:paraId="73EFC53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end</w:t>
      </w:r>
    </w:p>
    <w:p w14:paraId="506ED116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465812A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tc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tc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+ dt</w:t>
      </w:r>
    </w:p>
    <w:p w14:paraId="3BD1874F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end</w:t>
      </w:r>
    </w:p>
    <w:p w14:paraId="7040C354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T[2] =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tc</w:t>
      </w:r>
      <w:proofErr w:type="spellEnd"/>
    </w:p>
    <w:p w14:paraId="7F92615A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qYtai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[1] =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lqYtail</w:t>
      </w:r>
      <w:proofErr w:type="spellEnd"/>
    </w:p>
    <w:p w14:paraId="2DADB30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end</w:t>
      </w:r>
    </w:p>
    <w:p w14:paraId="7BB90A3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04C9226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# find a steady state as initial condition</w:t>
      </w:r>
    </w:p>
    <w:p w14:paraId="3339247B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 mode number</w:t>
      </w:r>
    </w:p>
    <w:p w14:paraId="3239477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M = 0;</w:t>
      </w:r>
    </w:p>
    <w:p w14:paraId="5A7796B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# function as an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rh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for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a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equation solver</w:t>
      </w:r>
    </w:p>
    <w:p w14:paraId="38DCE4CF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fso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w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 =</w:t>
      </w:r>
    </w:p>
    <w:p w14:paraId="0D42B13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0.5 * (</w:t>
      </w:r>
    </w:p>
    <w:p w14:paraId="52965B6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-2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ata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w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/ p0[1]) - 2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w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* p0[3] -</w:t>
      </w:r>
    </w:p>
    <w:p w14:paraId="6D3D945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p0[4] * log((ws^2 + p0[1]^2) / (p0[1]^2 * p0[5]))</w:t>
      </w:r>
    </w:p>
    <w:p w14:paraId="6E7105E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) - p0[6] + 2 * pi * M;</w:t>
      </w:r>
    </w:p>
    <w:p w14:paraId="00FD4F03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10CCC796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gso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w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 = log((ws^2 + p0[1]^2) / (p0[1]^2 * p0[5]));</w:t>
      </w:r>
    </w:p>
    <w:p w14:paraId="1B118064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0977327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aso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g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) = sqrt(p0[7] -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g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 / sqrt(-1 + exp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g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);</w:t>
      </w:r>
    </w:p>
    <w:p w14:paraId="3CD7CEEB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3E29DABC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om =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find_zero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fso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 2 * pi * M / p0[3]);</w:t>
      </w:r>
    </w:p>
    <w:p w14:paraId="66B939DB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gg =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gso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om);</w:t>
      </w:r>
    </w:p>
    <w:p w14:paraId="6AED856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amp =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aso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gg);</w:t>
      </w:r>
    </w:p>
    <w:p w14:paraId="3523FAD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405AE0F3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# our initial history for SIE method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subiterations</w:t>
      </w:r>
      <w:proofErr w:type="spellEnd"/>
    </w:p>
    <w:p w14:paraId="797491C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qY1 = zeros(dim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hist_le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0808A44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qY2 = zeros(dim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hist_le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4E92374A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for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1:hist_len</w:t>
      </w:r>
    </w:p>
    <w:p w14:paraId="5A5FFE6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qY1[: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] = [amp * cos(om * dt * (-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), amp * sin(om * dt * (-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), gg]</w:t>
      </w:r>
    </w:p>
    <w:p w14:paraId="2FAEA9A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qY2[: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] = [amp * cos(om * dt * (1 -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)), amp * sin(om * dt * (1 -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), gg]</w:t>
      </w:r>
    </w:p>
    <w:p w14:paraId="5AB034E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end</w:t>
      </w:r>
    </w:p>
    <w:p w14:paraId="34EA60B4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1E8CAA9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display(plot(</w:t>
      </w:r>
    </w:p>
    <w:p w14:paraId="157A1EFB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qY1[1, :] .^ 2 + qY1[2, :] .^ 2,</w:t>
      </w:r>
    </w:p>
    <w:p w14:paraId="090343C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ylim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(0, 1.05 * maximum(qY1[1, :] .^ 2 + qY1[2, :] .^ 2)),</w:t>
      </w:r>
    </w:p>
    <w:p w14:paraId="5D4BCC6F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))</w:t>
      </w:r>
    </w:p>
    <w:p w14:paraId="3FEE9F6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40672863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# integration</w:t>
      </w:r>
    </w:p>
    <w:p w14:paraId="5085273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U = zeros(div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um_iter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modstep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, dim)</w:t>
      </w:r>
    </w:p>
    <w:p w14:paraId="1F3F681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5E8909C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qYtai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[1];</w:t>
      </w:r>
    </w:p>
    <w:p w14:paraId="4A4905D0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6E70D354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Random.seed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!(1234)</w:t>
      </w:r>
    </w:p>
    <w:p w14:paraId="79682464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2B48F94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time_array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[t0, t0, dt]</w:t>
      </w:r>
    </w:p>
    <w:p w14:paraId="2990EB3F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379D956C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 noise terms</w:t>
      </w:r>
    </w:p>
    <w:p w14:paraId="337A194A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lastRenderedPageBreak/>
        <w:t>n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zeros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um_iter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 2)</w:t>
      </w:r>
    </w:p>
    <w:p w14:paraId="6E29098A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[:, 1] = beta1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rand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um_iter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375FF54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[:, 2] = beta2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rand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um_iter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7751B8A0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1524BA6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SIEiter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VTmode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um_iter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modstep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time_array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p0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n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qY1, qY2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qYtai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 U)</w:t>
      </w:r>
    </w:p>
    <w:p w14:paraId="3D10BB7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45F3C1B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st_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endtime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- 200 * tau0;</w:t>
      </w:r>
    </w:p>
    <w:p w14:paraId="335B068F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en_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endtime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4617729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n = 3000; # number of timepoints for plot</w:t>
      </w:r>
    </w:p>
    <w:p w14:paraId="0C92FD9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st_i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max(1, div(floor(Int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st_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/ dt)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modstep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);</w:t>
      </w:r>
    </w:p>
    <w:p w14:paraId="7E18612C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en_i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div(floor(Int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en_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/ dt)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modstep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0854DFD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step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max(1, div(floor(Int, 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en_i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-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st_i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) / n),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modstep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);</w:t>
      </w:r>
    </w:p>
    <w:p w14:paraId="3B1B91D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forplo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(</w:t>
      </w:r>
    </w:p>
    <w:p w14:paraId="2BB5FBE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U[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st_in:pl_step:pl_en_i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 1] .^ 2 + U[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st_in:pl_step:pl_en_i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 2] .^ 2</w:t>
      </w:r>
    </w:p>
    <w:p w14:paraId="7F8DCC3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7DE0717B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t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collect(range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st_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stop =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en_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 length = length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forplo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));</w:t>
      </w:r>
    </w:p>
    <w:p w14:paraId="266E86A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p1 = plot(</w:t>
      </w:r>
    </w:p>
    <w:p w14:paraId="79317296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t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</w:t>
      </w:r>
    </w:p>
    <w:p w14:paraId="7905D93A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forplo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</w:t>
      </w:r>
    </w:p>
    <w:p w14:paraId="706B864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ylim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(0, 1.05 * maximum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forplo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),</w:t>
      </w:r>
    </w:p>
    <w:p w14:paraId="680AFD2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"t",</w:t>
      </w:r>
    </w:p>
    <w:p w14:paraId="089F87C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"|E|²",</w:t>
      </w:r>
    </w:p>
    <w:p w14:paraId="6B28D4BA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legend = false,</w:t>
      </w:r>
    </w:p>
    <w:p w14:paraId="1875D1F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7B03D374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5CD3FF3A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 optical spectrum</w:t>
      </w:r>
    </w:p>
    <w:p w14:paraId="4BF3381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optfreq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</w:t>
      </w:r>
    </w:p>
    <w:p w14:paraId="4CBC03BA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fftshif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fftfreq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</w:t>
      </w:r>
    </w:p>
    <w:p w14:paraId="63E7DEF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length(U[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st_in:pl_en_i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 1]),</w:t>
      </w:r>
    </w:p>
    <w:p w14:paraId="5160C4BA" w14:textId="77777777" w:rsidR="00763BB2" w:rsidRPr="00BD2171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r w:rsidRPr="00BD2171">
        <w:rPr>
          <w:rFonts w:ascii="Courier New" w:hAnsi="Courier New" w:cs="Courier New"/>
          <w:sz w:val="20"/>
          <w:szCs w:val="20"/>
          <w:lang w:val="en-US"/>
        </w:rPr>
        <w:t xml:space="preserve">1 / (dt * </w:t>
      </w:r>
      <w:proofErr w:type="spellStart"/>
      <w:r w:rsidRPr="00BD2171">
        <w:rPr>
          <w:rFonts w:ascii="Courier New" w:hAnsi="Courier New" w:cs="Courier New"/>
          <w:sz w:val="20"/>
          <w:szCs w:val="20"/>
          <w:lang w:val="en-US"/>
        </w:rPr>
        <w:t>modstep</w:t>
      </w:r>
      <w:proofErr w:type="spellEnd"/>
      <w:r w:rsidRPr="00BD2171">
        <w:rPr>
          <w:rFonts w:ascii="Courier New" w:hAnsi="Courier New" w:cs="Courier New"/>
          <w:sz w:val="20"/>
          <w:szCs w:val="20"/>
          <w:lang w:val="en-US"/>
        </w:rPr>
        <w:t xml:space="preserve"> * </w:t>
      </w:r>
      <w:proofErr w:type="spellStart"/>
      <w:r w:rsidRPr="00BD2171">
        <w:rPr>
          <w:rFonts w:ascii="Courier New" w:hAnsi="Courier New" w:cs="Courier New"/>
          <w:sz w:val="20"/>
          <w:szCs w:val="20"/>
          <w:lang w:val="en-US"/>
        </w:rPr>
        <w:t>tphys</w:t>
      </w:r>
      <w:proofErr w:type="spellEnd"/>
      <w:r w:rsidRPr="00BD2171">
        <w:rPr>
          <w:rFonts w:ascii="Courier New" w:hAnsi="Courier New" w:cs="Courier New"/>
          <w:sz w:val="20"/>
          <w:szCs w:val="20"/>
          <w:lang w:val="en-US"/>
        </w:rPr>
        <w:t>),</w:t>
      </w:r>
    </w:p>
    <w:p w14:paraId="0867F31C" w14:textId="77777777" w:rsidR="00763BB2" w:rsidRPr="00BD2171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D2171">
        <w:rPr>
          <w:rFonts w:ascii="Courier New" w:hAnsi="Courier New" w:cs="Courier New"/>
          <w:sz w:val="20"/>
          <w:szCs w:val="20"/>
          <w:lang w:val="en-US"/>
        </w:rPr>
        <w:t xml:space="preserve">    )) ./ 10^9;</w:t>
      </w:r>
    </w:p>
    <w:p w14:paraId="16E61CF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optspec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</w:t>
      </w:r>
    </w:p>
    <w:p w14:paraId="14F2E90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10 *</w:t>
      </w:r>
    </w:p>
    <w:p w14:paraId="45E1B610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log10.(abs2.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fftshif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ff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</w:t>
      </w:r>
    </w:p>
    <w:p w14:paraId="7F125076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U[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st_in:pl_en_i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1] +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im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* U[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st_in:pl_en_i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 2],</w:t>
      </w:r>
    </w:p>
    <w:p w14:paraId="7CA5B81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))));</w:t>
      </w:r>
    </w:p>
    <w:p w14:paraId="7C94936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6AE723F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# rf spectrum</w:t>
      </w:r>
    </w:p>
    <w:p w14:paraId="405C97D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rffreq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</w:t>
      </w:r>
    </w:p>
    <w:p w14:paraId="3B39375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rfftfreq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length(U[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st_in:pl_en_i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, 1]), 1 / (dt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modstep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*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tphy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)) ./</w:t>
      </w:r>
    </w:p>
    <w:p w14:paraId="1D0C0B13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10^9;</w:t>
      </w:r>
    </w:p>
    <w:p w14:paraId="721199E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rfspec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</w:t>
      </w:r>
    </w:p>
    <w:p w14:paraId="284A80D3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10 *</w:t>
      </w:r>
    </w:p>
    <w:p w14:paraId="4D3CD7D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log10.(abs2.(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rfft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</w:t>
      </w:r>
    </w:p>
    <w:p w14:paraId="323083D5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    U[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st_in:pl_en_i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 1] .^ 2 + U[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pl_st_in:pl_en_in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 2] .^ 2,</w:t>
      </w:r>
    </w:p>
    <w:p w14:paraId="0A3E557A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)));</w:t>
      </w:r>
    </w:p>
    <w:p w14:paraId="1461EDA8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0BE712B0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p2 = plot(</w:t>
      </w:r>
    </w:p>
    <w:p w14:paraId="3AC4967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optfreq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</w:t>
      </w:r>
    </w:p>
    <w:p w14:paraId="22CC6936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optspec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</w:t>
      </w:r>
    </w:p>
    <w:p w14:paraId="16ECEF46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"Optical Frequency, GHz",</w:t>
      </w:r>
    </w:p>
    <w:p w14:paraId="1AA3FBD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xlim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(-20, 20),</w:t>
      </w:r>
    </w:p>
    <w:p w14:paraId="20003AEC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"Power density, dB",</w:t>
      </w:r>
    </w:p>
    <w:p w14:paraId="43E139D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legend = false,</w:t>
      </w:r>
    </w:p>
    <w:p w14:paraId="3274B93C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42F2FB4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p3 = plot(</w:t>
      </w:r>
    </w:p>
    <w:p w14:paraId="7E9DB8E3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rffreq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</w:t>
      </w:r>
    </w:p>
    <w:p w14:paraId="03CAD93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rfspec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,</w:t>
      </w:r>
    </w:p>
    <w:p w14:paraId="17FC23D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"RF Frequency, GHz",</w:t>
      </w:r>
    </w:p>
    <w:p w14:paraId="3EF6E70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xlims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(0, 20),</w:t>
      </w:r>
    </w:p>
    <w:p w14:paraId="210A2381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</w:t>
      </w: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= "Power density, dB",</w:t>
      </w:r>
    </w:p>
    <w:p w14:paraId="1D00E089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 xml:space="preserve">    legend = false,</w:t>
      </w:r>
    </w:p>
    <w:p w14:paraId="45B2A4FC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717040BE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7A70BA1F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pall = plot(p1, p2, p3, layout = (3, 1), size = (400, 600), dpi = 300)</w:t>
      </w:r>
    </w:p>
    <w:p w14:paraId="51A13644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30ABA40C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B77D3">
        <w:rPr>
          <w:rFonts w:ascii="Courier New" w:hAnsi="Courier New" w:cs="Courier New"/>
          <w:sz w:val="20"/>
          <w:szCs w:val="20"/>
          <w:lang w:val="en-US"/>
        </w:rPr>
        <w:t>display(pall)</w:t>
      </w:r>
    </w:p>
    <w:p w14:paraId="43C135ED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663EAF92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DB77D3">
        <w:rPr>
          <w:rFonts w:ascii="Courier New" w:hAnsi="Courier New" w:cs="Courier New"/>
          <w:sz w:val="20"/>
          <w:szCs w:val="20"/>
          <w:lang w:val="en-US"/>
        </w:rPr>
        <w:t>savefig</w:t>
      </w:r>
      <w:proofErr w:type="spellEnd"/>
      <w:r w:rsidRPr="00DB77D3">
        <w:rPr>
          <w:rFonts w:ascii="Courier New" w:hAnsi="Courier New" w:cs="Courier New"/>
          <w:sz w:val="20"/>
          <w:szCs w:val="20"/>
          <w:lang w:val="en-US"/>
        </w:rPr>
        <w:t>(pall, "results.png")</w:t>
      </w:r>
    </w:p>
    <w:p w14:paraId="0DE25227" w14:textId="77777777" w:rsidR="00763BB2" w:rsidRPr="00DB77D3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03452907" w14:textId="3E765B0A" w:rsidR="00D00F99" w:rsidRPr="0061052A" w:rsidRDefault="00763BB2" w:rsidP="00763BB2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</w:rPr>
      </w:pPr>
      <w:r w:rsidRPr="006E21A2">
        <w:rPr>
          <w:rFonts w:ascii="Courier New" w:hAnsi="Courier New" w:cs="Courier New"/>
          <w:sz w:val="20"/>
          <w:szCs w:val="20"/>
          <w:lang w:val="en-US"/>
        </w:rPr>
        <w:t>GC</w:t>
      </w:r>
      <w:r w:rsidRPr="0061052A">
        <w:rPr>
          <w:rFonts w:ascii="Courier New" w:hAnsi="Courier New" w:cs="Courier New"/>
          <w:sz w:val="20"/>
          <w:szCs w:val="20"/>
        </w:rPr>
        <w:t>.</w:t>
      </w:r>
      <w:proofErr w:type="spellStart"/>
      <w:r w:rsidRPr="006E21A2">
        <w:rPr>
          <w:rFonts w:ascii="Courier New" w:hAnsi="Courier New" w:cs="Courier New"/>
          <w:sz w:val="20"/>
          <w:szCs w:val="20"/>
          <w:lang w:val="en-US"/>
        </w:rPr>
        <w:t>gc</w:t>
      </w:r>
      <w:proofErr w:type="spellEnd"/>
      <w:r w:rsidRPr="0061052A">
        <w:rPr>
          <w:rFonts w:ascii="Courier New" w:hAnsi="Courier New" w:cs="Courier New"/>
          <w:sz w:val="20"/>
          <w:szCs w:val="20"/>
        </w:rPr>
        <w:t>()</w:t>
      </w:r>
    </w:p>
    <w:p w14:paraId="3D8B3CDE" w14:textId="21AAF5CE" w:rsidR="00763BB2" w:rsidRPr="0061052A" w:rsidRDefault="00763BB2" w:rsidP="00D00F99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36A49B8E" w14:textId="77777777" w:rsidR="00763BB2" w:rsidRPr="0061052A" w:rsidRDefault="00763BB2" w:rsidP="00D00F99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69205938" w14:textId="77777777" w:rsidR="00C960F8" w:rsidRDefault="00C960F8">
      <w:pPr>
        <w:spacing w:line="240" w:lineRule="auto"/>
        <w:ind w:firstLine="0"/>
        <w:jc w:val="left"/>
        <w:rPr>
          <w:b/>
        </w:rPr>
      </w:pPr>
      <w:r>
        <w:rPr>
          <w:b/>
        </w:rPr>
        <w:br w:type="page"/>
      </w:r>
    </w:p>
    <w:p w14:paraId="0F43A1BA" w14:textId="5722B255" w:rsidR="00D00F99" w:rsidRPr="00DB77D3" w:rsidRDefault="00D00F99" w:rsidP="00D00F99">
      <w:pPr>
        <w:autoSpaceDE w:val="0"/>
        <w:autoSpaceDN w:val="0"/>
        <w:adjustRightInd w:val="0"/>
        <w:spacing w:line="240" w:lineRule="auto"/>
        <w:rPr>
          <w:b/>
        </w:rPr>
      </w:pPr>
      <w:r w:rsidRPr="00DB77D3">
        <w:rPr>
          <w:b/>
        </w:rPr>
        <w:lastRenderedPageBreak/>
        <w:t>Шаблон отчета по лабораторной работе №4:</w:t>
      </w:r>
    </w:p>
    <w:p w14:paraId="30A0082F" w14:textId="77777777" w:rsidR="00D00F99" w:rsidRPr="00DB77D3" w:rsidRDefault="00D00F99" w:rsidP="00D00F99">
      <w:pPr>
        <w:autoSpaceDE w:val="0"/>
        <w:autoSpaceDN w:val="0"/>
        <w:adjustRightInd w:val="0"/>
        <w:spacing w:line="240" w:lineRule="auto"/>
        <w:jc w:val="left"/>
        <w:rPr>
          <w:szCs w:val="28"/>
        </w:rPr>
      </w:pPr>
    </w:p>
    <w:p w14:paraId="0666B29E" w14:textId="77777777" w:rsidR="00D00F99" w:rsidRPr="00DB77D3" w:rsidRDefault="00D00F99" w:rsidP="00D00F99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DB77D3">
        <w:rPr>
          <w:b/>
          <w:bCs/>
          <w:szCs w:val="28"/>
        </w:rPr>
        <w:t>1. Содержание титульного листа:</w:t>
      </w:r>
    </w:p>
    <w:p w14:paraId="2C4051D8" w14:textId="77777777" w:rsidR="00237E33" w:rsidRPr="00DB77D3" w:rsidRDefault="00237E33" w:rsidP="00237E33">
      <w:pPr>
        <w:spacing w:line="240" w:lineRule="auto"/>
        <w:ind w:firstLine="0"/>
        <w:jc w:val="center"/>
      </w:pPr>
      <w:r w:rsidRPr="00DB77D3">
        <w:t>Министерство образования и науки Российской Федерации</w:t>
      </w:r>
    </w:p>
    <w:p w14:paraId="3A908816" w14:textId="77777777" w:rsidR="00237E33" w:rsidRPr="00DB77D3" w:rsidRDefault="00237E33" w:rsidP="00237E33">
      <w:pPr>
        <w:spacing w:line="240" w:lineRule="auto"/>
        <w:ind w:firstLine="0"/>
        <w:jc w:val="center"/>
      </w:pPr>
      <w:r w:rsidRPr="00DB77D3">
        <w:t>федеральное государственное автономное образовательное учреждение высшего образования «Национальный исследовательский университет ИТМО»</w:t>
      </w:r>
    </w:p>
    <w:p w14:paraId="55C18BCF" w14:textId="77777777" w:rsidR="00237E33" w:rsidRPr="00DB77D3" w:rsidRDefault="00237E33" w:rsidP="00237E33">
      <w:pPr>
        <w:spacing w:line="240" w:lineRule="auto"/>
        <w:ind w:firstLine="0"/>
        <w:jc w:val="center"/>
      </w:pPr>
    </w:p>
    <w:p w14:paraId="7D1D598A" w14:textId="209F5339" w:rsidR="00237E33" w:rsidRPr="00DB77D3" w:rsidRDefault="00454C72" w:rsidP="00237E33">
      <w:pPr>
        <w:spacing w:line="240" w:lineRule="auto"/>
        <w:ind w:firstLine="0"/>
        <w:jc w:val="center"/>
      </w:pPr>
      <w:r>
        <w:t>институт перспективных систем передачи данных</w:t>
      </w:r>
    </w:p>
    <w:p w14:paraId="6A00FF10" w14:textId="77777777" w:rsidR="00237E33" w:rsidRPr="00DB77D3" w:rsidRDefault="00237E33" w:rsidP="00237E33">
      <w:pPr>
        <w:spacing w:line="240" w:lineRule="auto"/>
        <w:ind w:firstLine="0"/>
        <w:jc w:val="center"/>
      </w:pPr>
    </w:p>
    <w:p w14:paraId="4345F370" w14:textId="37F3F713" w:rsidR="00237E33" w:rsidRPr="00DB77D3" w:rsidRDefault="00237E33" w:rsidP="00237E33">
      <w:pPr>
        <w:spacing w:line="240" w:lineRule="auto"/>
        <w:ind w:firstLine="0"/>
        <w:jc w:val="center"/>
      </w:pPr>
      <w:r w:rsidRPr="00DB77D3">
        <w:t>Лабораторная работа № </w:t>
      </w:r>
      <w:r w:rsidR="00C65B3F">
        <w:t>4</w:t>
      </w:r>
    </w:p>
    <w:p w14:paraId="6D98D55E" w14:textId="5D38A452" w:rsidR="00237E33" w:rsidRPr="00DB77D3" w:rsidRDefault="00237E33" w:rsidP="00237E33">
      <w:pPr>
        <w:spacing w:line="240" w:lineRule="auto"/>
        <w:ind w:firstLine="0"/>
        <w:jc w:val="center"/>
      </w:pPr>
      <w:r w:rsidRPr="00DB77D3">
        <w:t>по дисциплине «</w:t>
      </w:r>
      <w:r w:rsidR="00454C72">
        <w:t>Полупроводниковые лазеры</w:t>
      </w:r>
      <w:r w:rsidRPr="00DB77D3">
        <w:t>»</w:t>
      </w:r>
    </w:p>
    <w:p w14:paraId="1B3E7482" w14:textId="5F5103F4" w:rsidR="00237E33" w:rsidRPr="00DB77D3" w:rsidRDefault="00237E33" w:rsidP="00237E33">
      <w:pPr>
        <w:spacing w:line="240" w:lineRule="auto"/>
        <w:ind w:firstLine="0"/>
        <w:jc w:val="center"/>
      </w:pPr>
      <w:r w:rsidRPr="00DB77D3">
        <w:t>«</w:t>
      </w:r>
      <w:r w:rsidR="00C65B3F" w:rsidRPr="00C65B3F">
        <w:t>Исследование оптического и радиочастотного спектра полупроводникового лазера</w:t>
      </w:r>
      <w:r w:rsidRPr="00DB77D3">
        <w:t>»</w:t>
      </w:r>
    </w:p>
    <w:p w14:paraId="46084E5B" w14:textId="77777777" w:rsidR="00237E33" w:rsidRPr="00DB77D3" w:rsidRDefault="00237E33" w:rsidP="00237E33">
      <w:pPr>
        <w:spacing w:line="240" w:lineRule="auto"/>
        <w:ind w:firstLine="0"/>
        <w:jc w:val="center"/>
      </w:pPr>
    </w:p>
    <w:p w14:paraId="47B2DC90" w14:textId="77777777" w:rsidR="00237E33" w:rsidRPr="00DB77D3" w:rsidRDefault="00237E33" w:rsidP="00237E33">
      <w:pPr>
        <w:spacing w:line="240" w:lineRule="auto"/>
        <w:ind w:firstLine="0"/>
        <w:jc w:val="right"/>
      </w:pPr>
      <w:r w:rsidRPr="00DB77D3">
        <w:t>Выполнил</w:t>
      </w:r>
      <w:r w:rsidRPr="00C960F8">
        <w:rPr>
          <w:highlight w:val="yellow"/>
        </w:rPr>
        <w:t>(а)</w:t>
      </w:r>
      <w:r w:rsidRPr="00DB77D3">
        <w:t xml:space="preserve"> студент</w:t>
      </w:r>
      <w:r w:rsidRPr="00C960F8">
        <w:rPr>
          <w:highlight w:val="yellow"/>
        </w:rPr>
        <w:t>(ка)</w:t>
      </w:r>
      <w:r w:rsidRPr="00DB77D3">
        <w:t xml:space="preserve"> группы </w:t>
      </w:r>
      <w:r w:rsidRPr="00C960F8">
        <w:rPr>
          <w:highlight w:val="yellow"/>
          <w:lang w:val="en-US"/>
        </w:rPr>
        <w:t>XXX</w:t>
      </w:r>
    </w:p>
    <w:p w14:paraId="33C4628B" w14:textId="77777777" w:rsidR="00237E33" w:rsidRPr="00DB77D3" w:rsidRDefault="00237E33" w:rsidP="00237E33">
      <w:pPr>
        <w:spacing w:line="240" w:lineRule="auto"/>
        <w:ind w:firstLine="0"/>
        <w:jc w:val="right"/>
      </w:pPr>
      <w:r w:rsidRPr="00C960F8">
        <w:rPr>
          <w:highlight w:val="yellow"/>
        </w:rPr>
        <w:t>Ф.И.О.</w:t>
      </w:r>
    </w:p>
    <w:p w14:paraId="10054D5C" w14:textId="77777777" w:rsidR="00237E33" w:rsidRPr="00DB77D3" w:rsidRDefault="00237E33" w:rsidP="00237E33">
      <w:pPr>
        <w:spacing w:line="240" w:lineRule="auto"/>
        <w:ind w:firstLine="0"/>
        <w:jc w:val="center"/>
      </w:pPr>
    </w:p>
    <w:p w14:paraId="36757440" w14:textId="77777777" w:rsidR="00237E33" w:rsidRPr="00DB77D3" w:rsidRDefault="00237E33" w:rsidP="00237E33">
      <w:pPr>
        <w:spacing w:line="240" w:lineRule="auto"/>
        <w:ind w:firstLine="0"/>
        <w:jc w:val="center"/>
      </w:pPr>
      <w:r w:rsidRPr="00DB77D3">
        <w:t>Санкт-Петербург</w:t>
      </w:r>
    </w:p>
    <w:p w14:paraId="52F98D12" w14:textId="77777777" w:rsidR="00237E33" w:rsidRPr="00DB77D3" w:rsidRDefault="00237E33" w:rsidP="00237E33">
      <w:pPr>
        <w:autoSpaceDE w:val="0"/>
        <w:autoSpaceDN w:val="0"/>
        <w:adjustRightInd w:val="0"/>
        <w:spacing w:line="240" w:lineRule="auto"/>
        <w:ind w:firstLine="0"/>
        <w:jc w:val="center"/>
        <w:rPr>
          <w:szCs w:val="28"/>
        </w:rPr>
      </w:pPr>
      <w:r w:rsidRPr="00DB77D3">
        <w:t>20</w:t>
      </w:r>
      <w:r w:rsidRPr="00C960F8">
        <w:rPr>
          <w:highlight w:val="yellow"/>
        </w:rPr>
        <w:t>__</w:t>
      </w:r>
      <w:r w:rsidRPr="00DB77D3">
        <w:t xml:space="preserve"> г.</w:t>
      </w:r>
    </w:p>
    <w:p w14:paraId="2CDF0C13" w14:textId="77777777" w:rsidR="00D00F99" w:rsidRPr="00DB77D3" w:rsidRDefault="00D00F99" w:rsidP="00D00F99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03DF02FB" w14:textId="77777777" w:rsidR="00D00F99" w:rsidRPr="00DB77D3" w:rsidRDefault="00D00F99" w:rsidP="00D00F99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1D821500" w14:textId="77777777" w:rsidR="00D00F99" w:rsidRPr="00DB77D3" w:rsidRDefault="00D00F99" w:rsidP="00D00F99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DB77D3">
        <w:rPr>
          <w:b/>
          <w:bCs/>
          <w:szCs w:val="28"/>
        </w:rPr>
        <w:t>2. Содержание отчета:</w:t>
      </w:r>
    </w:p>
    <w:p w14:paraId="08204CE1" w14:textId="51AE7A2B" w:rsidR="00EE18CD" w:rsidRPr="00DB77D3" w:rsidRDefault="00EE18CD" w:rsidP="00EE18CD">
      <w:pPr>
        <w:spacing w:line="276" w:lineRule="auto"/>
      </w:pPr>
      <w:r w:rsidRPr="00DB77D3">
        <w:rPr>
          <w:b/>
        </w:rPr>
        <w:t>Целью</w:t>
      </w:r>
      <w:r w:rsidRPr="00DB77D3">
        <w:t xml:space="preserve"> лабораторной работы является исследование влияния параметров полупроводникового лазера на оптический и радиочастотный спектр</w:t>
      </w:r>
      <w:r w:rsidR="00AF1EEC">
        <w:t xml:space="preserve"> излучения</w:t>
      </w:r>
      <w:r w:rsidRPr="00DB77D3">
        <w:t xml:space="preserve">, приобретение навыков </w:t>
      </w:r>
      <w:r w:rsidR="00763BB2" w:rsidRPr="00DB77D3">
        <w:t>исследования режимов работы полупроводникового лазера</w:t>
      </w:r>
      <w:r w:rsidRPr="00DB77D3">
        <w:t>.</w:t>
      </w:r>
    </w:p>
    <w:p w14:paraId="5A31FCA6" w14:textId="77777777" w:rsidR="00EE18CD" w:rsidRPr="00DB77D3" w:rsidRDefault="00EE18CD" w:rsidP="00EE18CD">
      <w:pPr>
        <w:spacing w:line="276" w:lineRule="auto"/>
      </w:pPr>
    </w:p>
    <w:p w14:paraId="4AB64CE3" w14:textId="77777777" w:rsidR="00EE18CD" w:rsidRPr="00DB77D3" w:rsidRDefault="00EE18CD" w:rsidP="00EE18CD">
      <w:pPr>
        <w:spacing w:line="276" w:lineRule="auto"/>
      </w:pPr>
      <w:r w:rsidRPr="00DB77D3">
        <w:rPr>
          <w:b/>
        </w:rPr>
        <w:t>Задание</w:t>
      </w:r>
      <w:r w:rsidRPr="00DB77D3">
        <w:t xml:space="preserve"> на лабораторную работу:</w:t>
      </w:r>
    </w:p>
    <w:p w14:paraId="4EB07F79" w14:textId="49A12E43" w:rsidR="00EE18CD" w:rsidRDefault="00EE18CD" w:rsidP="00EE18CD">
      <w:pPr>
        <w:spacing w:line="276" w:lineRule="auto"/>
      </w:pPr>
    </w:p>
    <w:p w14:paraId="4778AC03" w14:textId="26F5ED9C" w:rsidR="0061019B" w:rsidRPr="0061019B" w:rsidRDefault="0061019B" w:rsidP="00EE18CD">
      <w:pPr>
        <w:spacing w:line="276" w:lineRule="auto"/>
        <w:rPr>
          <w:b/>
          <w:bCs/>
        </w:rPr>
      </w:pPr>
      <w:r w:rsidRPr="0061019B">
        <w:rPr>
          <w:b/>
          <w:bCs/>
        </w:rPr>
        <w:t>Задание 1</w:t>
      </w:r>
    </w:p>
    <w:p w14:paraId="64172B15" w14:textId="77777777" w:rsidR="00EE18CD" w:rsidRPr="00DB77D3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DB77D3">
        <w:rPr>
          <w:szCs w:val="28"/>
        </w:rPr>
        <w:t xml:space="preserve">Используя программный код для численного решения системы уравнений на языке </w:t>
      </w:r>
      <w:r w:rsidRPr="00DB77D3">
        <w:rPr>
          <w:szCs w:val="28"/>
          <w:lang w:val="en-US"/>
        </w:rPr>
        <w:t>Julia</w:t>
      </w:r>
      <w:r w:rsidRPr="00DB77D3">
        <w:rPr>
          <w:szCs w:val="28"/>
        </w:rPr>
        <w:t xml:space="preserve"> (или реализованный при помощи других средств), построить графики оптического и радиочастотного спектра лазера при заданных параметрах. </w:t>
      </w:r>
    </w:p>
    <w:p w14:paraId="67DCB492" w14:textId="77777777" w:rsidR="00EE18CD" w:rsidRPr="00DB77D3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DB77D3">
        <w:rPr>
          <w:szCs w:val="28"/>
        </w:rPr>
        <w:t xml:space="preserve">Общие параметры: </w:t>
      </w:r>
      <w:r w:rsidRPr="00DB77D3">
        <w:rPr>
          <w:position w:val="-10"/>
          <w:szCs w:val="28"/>
          <w:lang w:val="en-US"/>
        </w:rPr>
        <w:object w:dxaOrig="580" w:dyaOrig="340" w14:anchorId="50B9495B">
          <v:shape id="_x0000_i1297" type="#_x0000_t75" style="width:28.5pt;height:17.25pt" o:ole="">
            <v:imagedata r:id="rId313" o:title=""/>
          </v:shape>
          <o:OLEObject Type="Embed" ProgID="Equation.DSMT4" ShapeID="_x0000_i1297" DrawAspect="Content" ObjectID="_1705745737" r:id="rId475"/>
        </w:object>
      </w:r>
      <w:r w:rsidRPr="00DB77D3">
        <w:rPr>
          <w:szCs w:val="28"/>
        </w:rPr>
        <w:t>.</w:t>
      </w:r>
    </w:p>
    <w:p w14:paraId="19082D1E" w14:textId="77777777" w:rsidR="00EE18CD" w:rsidRPr="00DB77D3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69B796D6" w14:textId="77777777" w:rsidR="00EE18CD" w:rsidRPr="00DB77D3" w:rsidRDefault="00EE18CD" w:rsidP="00EE18CD">
      <w:pPr>
        <w:autoSpaceDE w:val="0"/>
        <w:autoSpaceDN w:val="0"/>
        <w:adjustRightInd w:val="0"/>
        <w:spacing w:line="276" w:lineRule="auto"/>
        <w:rPr>
          <w:szCs w:val="28"/>
        </w:rPr>
      </w:pPr>
      <w:r w:rsidRPr="00DB77D3">
        <w:rPr>
          <w:szCs w:val="28"/>
        </w:rPr>
        <w:t>Значения параметров:</w:t>
      </w:r>
    </w:p>
    <w:p w14:paraId="43227FC3" w14:textId="77777777" w:rsidR="00EE18CD" w:rsidRPr="00DB77D3" w:rsidRDefault="00EE18CD" w:rsidP="00EE18CD">
      <w:pPr>
        <w:spacing w:line="276" w:lineRule="auto"/>
        <w:ind w:firstLine="0"/>
        <w:jc w:val="center"/>
      </w:pPr>
      <w:r w:rsidRPr="00C960F8">
        <w:rPr>
          <w:highlight w:val="yellow"/>
        </w:rPr>
        <w:t>/* вставить соответствующие значения из таблицы 1 */</w:t>
      </w:r>
    </w:p>
    <w:p w14:paraId="1D8C2486" w14:textId="77777777" w:rsidR="00EE18CD" w:rsidRPr="00DB77D3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5A616F87" w14:textId="3CAEDD69" w:rsidR="00EE18CD" w:rsidRPr="00DB77D3" w:rsidRDefault="0061019B" w:rsidP="00EE18CD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>
        <w:rPr>
          <w:b/>
          <w:bCs/>
          <w:szCs w:val="28"/>
        </w:rPr>
        <w:t>Задача</w:t>
      </w:r>
      <w:r w:rsidR="00EE18CD" w:rsidRPr="00DB77D3">
        <w:rPr>
          <w:b/>
          <w:bCs/>
          <w:szCs w:val="28"/>
        </w:rPr>
        <w:t xml:space="preserve"> 1</w:t>
      </w:r>
      <w:r>
        <w:rPr>
          <w:b/>
          <w:bCs/>
          <w:szCs w:val="28"/>
        </w:rPr>
        <w:t>.1</w:t>
      </w:r>
      <w:r w:rsidR="00EE18CD" w:rsidRPr="00DB77D3">
        <w:rPr>
          <w:b/>
          <w:bCs/>
          <w:szCs w:val="28"/>
        </w:rPr>
        <w:t>:</w:t>
      </w:r>
    </w:p>
    <w:p w14:paraId="67007990" w14:textId="77777777" w:rsidR="00EE18CD" w:rsidRPr="00DB77D3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DB77D3">
        <w:rPr>
          <w:szCs w:val="28"/>
        </w:rPr>
        <w:t xml:space="preserve">При фиксированных значениях параметра накачки </w:t>
      </w:r>
      <w:r w:rsidRPr="00DB77D3">
        <w:rPr>
          <w:position w:val="-12"/>
          <w:szCs w:val="28"/>
          <w:lang w:val="en-US"/>
        </w:rPr>
        <w:object w:dxaOrig="1340" w:dyaOrig="380" w14:anchorId="6F4012C1">
          <v:shape id="_x0000_i1298" type="#_x0000_t75" style="width:65.25pt;height:18.75pt" o:ole="">
            <v:imagedata r:id="rId423" o:title=""/>
          </v:shape>
          <o:OLEObject Type="Embed" ProgID="Equation.DSMT4" ShapeID="_x0000_i1298" DrawAspect="Content" ObjectID="_1705745738" r:id="rId476"/>
        </w:object>
      </w:r>
      <w:r w:rsidRPr="00DB77D3">
        <w:rPr>
          <w:szCs w:val="28"/>
        </w:rPr>
        <w:t xml:space="preserve"> и коэффициента уширения линии </w:t>
      </w:r>
      <w:r w:rsidRPr="00DB77D3">
        <w:rPr>
          <w:position w:val="-6"/>
          <w:szCs w:val="28"/>
          <w:lang w:val="en-US"/>
        </w:rPr>
        <w:object w:dxaOrig="660" w:dyaOrig="300" w14:anchorId="081C6922">
          <v:shape id="_x0000_i1299" type="#_x0000_t75" style="width:32.25pt;height:15pt" o:ole="">
            <v:imagedata r:id="rId425" o:title=""/>
          </v:shape>
          <o:OLEObject Type="Embed" ProgID="Equation.DSMT4" ShapeID="_x0000_i1299" DrawAspect="Content" ObjectID="_1705745739" r:id="rId477"/>
        </w:object>
      </w:r>
      <w:r w:rsidRPr="00DB77D3">
        <w:rPr>
          <w:szCs w:val="28"/>
        </w:rPr>
        <w:t xml:space="preserve"> построить спектры для разных значений оптической фазы </w:t>
      </w:r>
    </w:p>
    <w:p w14:paraId="18447C41" w14:textId="77777777" w:rsidR="00EE18CD" w:rsidRPr="00DB77D3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DB77D3">
        <w:rPr>
          <w:position w:val="-10"/>
          <w:szCs w:val="28"/>
          <w:lang w:val="en-US"/>
        </w:rPr>
        <w:object w:dxaOrig="1400" w:dyaOrig="340" w14:anchorId="44F9E9EF">
          <v:shape id="_x0000_i1300" type="#_x0000_t75" style="width:68.25pt;height:17.25pt" o:ole="">
            <v:imagedata r:id="rId427" o:title=""/>
          </v:shape>
          <o:OLEObject Type="Embed" ProgID="Equation.DSMT4" ShapeID="_x0000_i1300" DrawAspect="Content" ObjectID="_1705745740" r:id="rId478"/>
        </w:object>
      </w:r>
      <w:r w:rsidRPr="00DB77D3">
        <w:rPr>
          <w:szCs w:val="28"/>
        </w:rPr>
        <w:t>.</w:t>
      </w:r>
    </w:p>
    <w:p w14:paraId="165F9585" w14:textId="77777777" w:rsidR="00EE18CD" w:rsidRPr="00DB77D3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6BF7C2DD" w14:textId="728347DA" w:rsidR="00EE18CD" w:rsidRPr="00DB77D3" w:rsidRDefault="0061019B" w:rsidP="00EE18CD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>
        <w:rPr>
          <w:b/>
          <w:bCs/>
          <w:szCs w:val="28"/>
        </w:rPr>
        <w:t>Задача</w:t>
      </w:r>
      <w:r w:rsidR="00EE18CD" w:rsidRPr="00DB77D3">
        <w:rPr>
          <w:b/>
          <w:bCs/>
          <w:szCs w:val="28"/>
        </w:rPr>
        <w:t xml:space="preserve"> </w:t>
      </w:r>
      <w:r>
        <w:rPr>
          <w:b/>
          <w:bCs/>
          <w:szCs w:val="28"/>
        </w:rPr>
        <w:t>1.</w:t>
      </w:r>
      <w:r w:rsidR="00EE18CD" w:rsidRPr="00DB77D3">
        <w:rPr>
          <w:b/>
          <w:bCs/>
          <w:szCs w:val="28"/>
        </w:rPr>
        <w:t>2:</w:t>
      </w:r>
    </w:p>
    <w:p w14:paraId="1AFB974B" w14:textId="77777777" w:rsidR="00EE18CD" w:rsidRPr="00DB77D3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DB77D3">
        <w:rPr>
          <w:szCs w:val="28"/>
        </w:rPr>
        <w:t xml:space="preserve">При фиксированном значении параметра оптической фазы </w:t>
      </w:r>
      <w:r w:rsidRPr="00DB77D3">
        <w:rPr>
          <w:position w:val="-10"/>
          <w:szCs w:val="28"/>
          <w:lang w:val="en-US"/>
        </w:rPr>
        <w:object w:dxaOrig="660" w:dyaOrig="340" w14:anchorId="42905296">
          <v:shape id="_x0000_i1301" type="#_x0000_t75" style="width:32.25pt;height:17.25pt" o:ole="">
            <v:imagedata r:id="rId429" o:title=""/>
          </v:shape>
          <o:OLEObject Type="Embed" ProgID="Equation.DSMT4" ShapeID="_x0000_i1301" DrawAspect="Content" ObjectID="_1705745741" r:id="rId479"/>
        </w:object>
      </w:r>
      <w:r w:rsidRPr="00DB77D3">
        <w:rPr>
          <w:szCs w:val="28"/>
        </w:rPr>
        <w:t xml:space="preserve"> и коэффициента уширения линии </w:t>
      </w:r>
      <w:r w:rsidRPr="00DB77D3">
        <w:rPr>
          <w:position w:val="-6"/>
          <w:szCs w:val="28"/>
          <w:lang w:val="en-US"/>
        </w:rPr>
        <w:object w:dxaOrig="660" w:dyaOrig="300" w14:anchorId="35BD1963">
          <v:shape id="_x0000_i1302" type="#_x0000_t75" style="width:32.25pt;height:15pt" o:ole="">
            <v:imagedata r:id="rId425" o:title=""/>
          </v:shape>
          <o:OLEObject Type="Embed" ProgID="Equation.DSMT4" ShapeID="_x0000_i1302" DrawAspect="Content" ObjectID="_1705745742" r:id="rId480"/>
        </w:object>
      </w:r>
      <w:r w:rsidRPr="00DB77D3">
        <w:rPr>
          <w:szCs w:val="28"/>
        </w:rPr>
        <w:t xml:space="preserve"> построить спектры для разных значений параметра накачки</w:t>
      </w:r>
    </w:p>
    <w:p w14:paraId="40E7C73A" w14:textId="77777777" w:rsidR="00EE18CD" w:rsidRPr="00DB77D3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DB77D3">
        <w:rPr>
          <w:position w:val="-12"/>
          <w:szCs w:val="28"/>
          <w:lang w:val="en-US"/>
        </w:rPr>
        <w:object w:dxaOrig="2280" w:dyaOrig="380" w14:anchorId="3283BD16">
          <v:shape id="_x0000_i1303" type="#_x0000_t75" style="width:111pt;height:18.75pt" o:ole="">
            <v:imagedata r:id="rId432" o:title=""/>
          </v:shape>
          <o:OLEObject Type="Embed" ProgID="Equation.DSMT4" ShapeID="_x0000_i1303" DrawAspect="Content" ObjectID="_1705745743" r:id="rId481"/>
        </w:object>
      </w:r>
      <w:r w:rsidRPr="00DB77D3">
        <w:rPr>
          <w:szCs w:val="28"/>
        </w:rPr>
        <w:t>.</w:t>
      </w:r>
    </w:p>
    <w:p w14:paraId="16D2D1A4" w14:textId="77777777" w:rsidR="00EE18CD" w:rsidRPr="00DB77D3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30C144B0" w14:textId="69B177AB" w:rsidR="00EE18CD" w:rsidRPr="00DB77D3" w:rsidRDefault="006323F1" w:rsidP="00EE18CD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>
        <w:rPr>
          <w:b/>
          <w:bCs/>
          <w:szCs w:val="28"/>
        </w:rPr>
        <w:t>Задача</w:t>
      </w:r>
      <w:r w:rsidR="00EE18CD" w:rsidRPr="00DB77D3">
        <w:rPr>
          <w:b/>
          <w:bCs/>
          <w:szCs w:val="28"/>
        </w:rPr>
        <w:t xml:space="preserve"> </w:t>
      </w:r>
      <w:r>
        <w:rPr>
          <w:b/>
          <w:bCs/>
          <w:szCs w:val="28"/>
        </w:rPr>
        <w:t>1.</w:t>
      </w:r>
      <w:r w:rsidR="00EE18CD" w:rsidRPr="00DB77D3">
        <w:rPr>
          <w:b/>
          <w:bCs/>
          <w:szCs w:val="28"/>
        </w:rPr>
        <w:t>3:</w:t>
      </w:r>
    </w:p>
    <w:p w14:paraId="0174F20D" w14:textId="77777777" w:rsidR="00EE18CD" w:rsidRPr="00DB77D3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DB77D3">
        <w:rPr>
          <w:szCs w:val="28"/>
        </w:rPr>
        <w:lastRenderedPageBreak/>
        <w:t xml:space="preserve">При фиксированном значении параметра оптической фазы </w:t>
      </w:r>
      <w:r w:rsidRPr="00DB77D3">
        <w:rPr>
          <w:position w:val="-10"/>
          <w:szCs w:val="28"/>
          <w:lang w:val="en-US"/>
        </w:rPr>
        <w:object w:dxaOrig="660" w:dyaOrig="340" w14:anchorId="02F9D1D5">
          <v:shape id="_x0000_i1304" type="#_x0000_t75" style="width:32.25pt;height:17.25pt" o:ole="">
            <v:imagedata r:id="rId429" o:title=""/>
          </v:shape>
          <o:OLEObject Type="Embed" ProgID="Equation.DSMT4" ShapeID="_x0000_i1304" DrawAspect="Content" ObjectID="_1705745744" r:id="rId482"/>
        </w:object>
      </w:r>
      <w:r w:rsidRPr="00DB77D3">
        <w:rPr>
          <w:szCs w:val="28"/>
        </w:rPr>
        <w:t xml:space="preserve"> и параметра накачки </w:t>
      </w:r>
      <w:r w:rsidRPr="00DB77D3">
        <w:rPr>
          <w:position w:val="-12"/>
          <w:szCs w:val="28"/>
          <w:lang w:val="en-US"/>
        </w:rPr>
        <w:object w:dxaOrig="1340" w:dyaOrig="380" w14:anchorId="44F38DE1">
          <v:shape id="_x0000_i1305" type="#_x0000_t75" style="width:65.25pt;height:18.75pt" o:ole="">
            <v:imagedata r:id="rId423" o:title=""/>
          </v:shape>
          <o:OLEObject Type="Embed" ProgID="Equation.DSMT4" ShapeID="_x0000_i1305" DrawAspect="Content" ObjectID="_1705745745" r:id="rId483"/>
        </w:object>
      </w:r>
      <w:r w:rsidRPr="00DB77D3">
        <w:rPr>
          <w:szCs w:val="28"/>
        </w:rPr>
        <w:t xml:space="preserve"> построить спектры для разных значений коэффициента уширения линии</w:t>
      </w:r>
    </w:p>
    <w:p w14:paraId="7E769597" w14:textId="67E3313F" w:rsidR="00EE18CD" w:rsidRDefault="00EE18CD" w:rsidP="00EE18CD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DB77D3">
        <w:rPr>
          <w:position w:val="-10"/>
          <w:szCs w:val="28"/>
          <w:lang w:val="en-US"/>
        </w:rPr>
        <w:object w:dxaOrig="1280" w:dyaOrig="340" w14:anchorId="4E96BEBE">
          <v:shape id="_x0000_i1306" type="#_x0000_t75" style="width:62.25pt;height:16.5pt" o:ole="">
            <v:imagedata r:id="rId484" o:title=""/>
          </v:shape>
          <o:OLEObject Type="Embed" ProgID="Equation.DSMT4" ShapeID="_x0000_i1306" DrawAspect="Content" ObjectID="_1705745746" r:id="rId485"/>
        </w:object>
      </w:r>
      <w:r w:rsidRPr="00DB77D3">
        <w:rPr>
          <w:szCs w:val="28"/>
        </w:rPr>
        <w:t>.</w:t>
      </w:r>
    </w:p>
    <w:p w14:paraId="11E53314" w14:textId="20E53D0A" w:rsidR="005038A6" w:rsidRDefault="005038A6" w:rsidP="00EE18CD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15637A02" w14:textId="42B4414F" w:rsidR="005038A6" w:rsidRPr="0090756A" w:rsidRDefault="0090756A" w:rsidP="00EE18CD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90756A">
        <w:rPr>
          <w:b/>
          <w:bCs/>
          <w:szCs w:val="28"/>
        </w:rPr>
        <w:t>Задание 2</w:t>
      </w:r>
    </w:p>
    <w:p w14:paraId="0E44E9C0" w14:textId="0E14B384" w:rsidR="0090756A" w:rsidRDefault="0090756A" w:rsidP="00EE18CD">
      <w:pPr>
        <w:spacing w:line="276" w:lineRule="auto"/>
        <w:rPr>
          <w:szCs w:val="28"/>
        </w:rPr>
      </w:pPr>
      <w:r>
        <w:rPr>
          <w:bCs/>
        </w:rPr>
        <w:t xml:space="preserve">Проанализировать экспериментальные данные, полученные методом </w:t>
      </w:r>
      <w:r>
        <w:rPr>
          <w:szCs w:val="28"/>
        </w:rPr>
        <w:t>3</w:t>
      </w:r>
      <w:r>
        <w:rPr>
          <w:szCs w:val="28"/>
          <w:lang w:val="en-US"/>
        </w:rPr>
        <w:t>x</w:t>
      </w:r>
      <w:r w:rsidRPr="002C0954">
        <w:rPr>
          <w:szCs w:val="28"/>
        </w:rPr>
        <w:t>3</w:t>
      </w:r>
      <w:r>
        <w:rPr>
          <w:szCs w:val="28"/>
        </w:rPr>
        <w:t xml:space="preserve"> интерферометрии с лазером непрерывного излучения</w:t>
      </w:r>
      <w:r>
        <w:rPr>
          <w:szCs w:val="28"/>
        </w:rPr>
        <w:t>.</w:t>
      </w:r>
    </w:p>
    <w:p w14:paraId="730B2844" w14:textId="1751FF6C" w:rsidR="0090756A" w:rsidRDefault="0090756A" w:rsidP="00EE18CD">
      <w:pPr>
        <w:spacing w:line="276" w:lineRule="auto"/>
        <w:rPr>
          <w:bCs/>
        </w:rPr>
      </w:pPr>
    </w:p>
    <w:p w14:paraId="3D5DE708" w14:textId="77777777" w:rsidR="0090756A" w:rsidRPr="00BD2171" w:rsidRDefault="0090756A" w:rsidP="0090756A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>
        <w:rPr>
          <w:b/>
          <w:bCs/>
          <w:szCs w:val="28"/>
        </w:rPr>
        <w:t>Задача</w:t>
      </w:r>
      <w:r w:rsidRPr="00BD2171">
        <w:rPr>
          <w:b/>
          <w:bCs/>
          <w:szCs w:val="28"/>
        </w:rPr>
        <w:t xml:space="preserve"> </w:t>
      </w:r>
      <w:r>
        <w:rPr>
          <w:b/>
          <w:bCs/>
          <w:szCs w:val="28"/>
        </w:rPr>
        <w:t>2.</w:t>
      </w:r>
      <w:r w:rsidRPr="00BD2171">
        <w:rPr>
          <w:b/>
          <w:bCs/>
          <w:szCs w:val="28"/>
        </w:rPr>
        <w:t>1:</w:t>
      </w:r>
    </w:p>
    <w:p w14:paraId="5674F4D2" w14:textId="77777777" w:rsidR="0090756A" w:rsidRDefault="0090756A" w:rsidP="0090756A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 xml:space="preserve">Загрузить файл в средство программирования по выбору. Вычислить функцию эволюции фазы </w:t>
      </w:r>
      <w:r w:rsidRPr="00DE4199">
        <w:rPr>
          <w:position w:val="-12"/>
        </w:rPr>
        <w:object w:dxaOrig="520" w:dyaOrig="360" w14:anchorId="5C34967B">
          <v:shape id="_x0000_i2415" type="#_x0000_t75" style="width:26.25pt;height:18pt" o:ole="">
            <v:imagedata r:id="rId471" o:title=""/>
          </v:shape>
          <o:OLEObject Type="Embed" ProgID="Equation.DSMT4" ShapeID="_x0000_i2415" DrawAspect="Content" ObjectID="_1705745747" r:id="rId486"/>
        </w:object>
      </w:r>
      <w:r>
        <w:t xml:space="preserve"> для приведенных данных. Вычислить значение комплексной амплитуды поля </w:t>
      </w:r>
      <w:r w:rsidRPr="00DE4199">
        <w:rPr>
          <w:position w:val="-12"/>
        </w:rPr>
        <w:object w:dxaOrig="560" w:dyaOrig="360" w14:anchorId="687DCE3D">
          <v:shape id="_x0000_i2416" type="#_x0000_t75" style="width:27.75pt;height:18pt" o:ole="">
            <v:imagedata r:id="rId473" o:title=""/>
          </v:shape>
          <o:OLEObject Type="Embed" ProgID="Equation.DSMT4" ShapeID="_x0000_i2416" DrawAspect="Content" ObjectID="_1705745748" r:id="rId487"/>
        </w:object>
      </w:r>
      <w:r>
        <w:t>.</w:t>
      </w:r>
    </w:p>
    <w:p w14:paraId="5FE1111A" w14:textId="77777777" w:rsidR="0090756A" w:rsidRDefault="0090756A" w:rsidP="0090756A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5859F31A" w14:textId="77777777" w:rsidR="0090756A" w:rsidRDefault="0090756A" w:rsidP="0090756A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b/>
          <w:bCs/>
          <w:szCs w:val="28"/>
        </w:rPr>
        <w:t>Задача</w:t>
      </w:r>
      <w:r w:rsidRPr="00BD2171">
        <w:rPr>
          <w:b/>
          <w:bCs/>
          <w:szCs w:val="28"/>
        </w:rPr>
        <w:t xml:space="preserve"> </w:t>
      </w:r>
      <w:r>
        <w:rPr>
          <w:b/>
          <w:bCs/>
          <w:szCs w:val="28"/>
        </w:rPr>
        <w:t>2.2</w:t>
      </w:r>
      <w:r w:rsidRPr="00BD2171">
        <w:rPr>
          <w:b/>
          <w:bCs/>
          <w:szCs w:val="28"/>
        </w:rPr>
        <w:t>:</w:t>
      </w:r>
    </w:p>
    <w:p w14:paraId="0DD0126D" w14:textId="77777777" w:rsidR="0090756A" w:rsidRDefault="0090756A" w:rsidP="0090756A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 xml:space="preserve">Преобразовать массивы, в которых хранятся значения мгновенной частоты и комплексной амплитуды, в двумерный массив, одно измерение которого соответствует номеру обхода резонатора, а второе – времени внутри этого обхода. Вывести на графики значения мгновенной частоты и интенсивности поля для обходов </w:t>
      </w:r>
      <w:r w:rsidRPr="005E41EF">
        <w:rPr>
          <w:szCs w:val="28"/>
        </w:rPr>
        <w:t>#10, #50, #100, #500, #1000.</w:t>
      </w:r>
    </w:p>
    <w:p w14:paraId="025F9B3F" w14:textId="77777777" w:rsidR="0090756A" w:rsidRDefault="0090756A" w:rsidP="0090756A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28D3637B" w14:textId="77777777" w:rsidR="0090756A" w:rsidRPr="00986F67" w:rsidRDefault="0090756A" w:rsidP="0090756A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>
        <w:rPr>
          <w:b/>
          <w:bCs/>
          <w:szCs w:val="28"/>
        </w:rPr>
        <w:t>Задача</w:t>
      </w:r>
      <w:r w:rsidRPr="00BD2171">
        <w:rPr>
          <w:b/>
          <w:bCs/>
          <w:szCs w:val="28"/>
        </w:rPr>
        <w:t xml:space="preserve"> </w:t>
      </w:r>
      <w:r>
        <w:rPr>
          <w:b/>
          <w:bCs/>
          <w:szCs w:val="28"/>
        </w:rPr>
        <w:t>2.</w:t>
      </w:r>
      <w:r w:rsidRPr="00986F67">
        <w:rPr>
          <w:b/>
          <w:bCs/>
          <w:szCs w:val="28"/>
        </w:rPr>
        <w:t>3:</w:t>
      </w:r>
    </w:p>
    <w:p w14:paraId="509C23E0" w14:textId="77777777" w:rsidR="0090756A" w:rsidRPr="005E41EF" w:rsidRDefault="0090756A" w:rsidP="0090756A">
      <w:pPr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szCs w:val="28"/>
        </w:rPr>
        <w:t>Вывести на двумерные диаграммы эволюцию интенсивности лазерного поля и эволюцию действительной части комплексной амплитуды поля.</w:t>
      </w:r>
    </w:p>
    <w:p w14:paraId="11193014" w14:textId="77777777" w:rsidR="0090756A" w:rsidRDefault="0090756A" w:rsidP="0090756A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0E5631BB" w14:textId="77777777" w:rsidR="0090756A" w:rsidRPr="005E41EF" w:rsidRDefault="0090756A" w:rsidP="0090756A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>
        <w:rPr>
          <w:b/>
          <w:bCs/>
          <w:szCs w:val="28"/>
        </w:rPr>
        <w:t>Задача</w:t>
      </w:r>
      <w:r w:rsidRPr="00BD2171">
        <w:rPr>
          <w:b/>
          <w:bCs/>
          <w:szCs w:val="28"/>
        </w:rPr>
        <w:t xml:space="preserve"> </w:t>
      </w:r>
      <w:r>
        <w:rPr>
          <w:b/>
          <w:bCs/>
          <w:szCs w:val="28"/>
        </w:rPr>
        <w:t>2.4</w:t>
      </w:r>
      <w:r w:rsidRPr="005E41EF">
        <w:rPr>
          <w:b/>
          <w:bCs/>
          <w:szCs w:val="28"/>
        </w:rPr>
        <w:t>:</w:t>
      </w:r>
    </w:p>
    <w:p w14:paraId="3FC0A2DC" w14:textId="1BBE8AD5" w:rsidR="0090756A" w:rsidRDefault="0090756A" w:rsidP="0090756A">
      <w:pPr>
        <w:spacing w:line="276" w:lineRule="auto"/>
        <w:rPr>
          <w:bCs/>
        </w:rPr>
      </w:pPr>
      <w:r>
        <w:rPr>
          <w:szCs w:val="28"/>
        </w:rPr>
        <w:t>Используя быстрое преобразование Фурье, вычислить спектральную плотность мощности на каждом обходе. Вычислить значение времени когерентности и ширину оптического спектра на каждом обходе. Вывести на графики полученные зависимости.</w:t>
      </w:r>
    </w:p>
    <w:p w14:paraId="0C9584BD" w14:textId="77777777" w:rsidR="0090756A" w:rsidRPr="00DB77D3" w:rsidRDefault="0090756A" w:rsidP="00EE18CD">
      <w:pPr>
        <w:spacing w:line="276" w:lineRule="auto"/>
        <w:rPr>
          <w:bCs/>
        </w:rPr>
      </w:pPr>
    </w:p>
    <w:p w14:paraId="423C3F95" w14:textId="77777777" w:rsidR="00EE18CD" w:rsidRPr="00DB77D3" w:rsidRDefault="00EE18CD" w:rsidP="00EE18CD">
      <w:pPr>
        <w:spacing w:line="276" w:lineRule="auto"/>
        <w:rPr>
          <w:b/>
        </w:rPr>
      </w:pPr>
      <w:r w:rsidRPr="00DB77D3">
        <w:rPr>
          <w:b/>
        </w:rPr>
        <w:t>Ход работы</w:t>
      </w:r>
    </w:p>
    <w:p w14:paraId="1C601F48" w14:textId="1033692F" w:rsidR="00EE18CD" w:rsidRPr="00BD2171" w:rsidRDefault="00EE18CD" w:rsidP="00EE18CD">
      <w:pPr>
        <w:spacing w:line="276" w:lineRule="auto"/>
        <w:rPr>
          <w:iCs/>
        </w:rPr>
      </w:pPr>
      <w:r w:rsidRPr="00C960F8">
        <w:rPr>
          <w:iCs/>
          <w:highlight w:val="yellow"/>
        </w:rPr>
        <w:t xml:space="preserve">/* </w:t>
      </w:r>
      <w:r w:rsidR="00875B84">
        <w:rPr>
          <w:iCs/>
          <w:highlight w:val="yellow"/>
        </w:rPr>
        <w:t>Для каждой задачи задания 1 п</w:t>
      </w:r>
      <w:r w:rsidRPr="00C960F8">
        <w:rPr>
          <w:iCs/>
          <w:highlight w:val="yellow"/>
        </w:rPr>
        <w:t xml:space="preserve">ривести полученные оптические и радиочастотные спектры, указав для какого набора параметров они получены. </w:t>
      </w:r>
      <w:r w:rsidR="00875B84" w:rsidRPr="00E02A87">
        <w:rPr>
          <w:iCs/>
          <w:highlight w:val="yellow"/>
        </w:rPr>
        <w:t xml:space="preserve">Кратко описать последовательность шагов и действий, которые осуществлялись при выполнении </w:t>
      </w:r>
      <w:r w:rsidR="002A7B9B">
        <w:rPr>
          <w:iCs/>
          <w:highlight w:val="yellow"/>
        </w:rPr>
        <w:t>задания 2</w:t>
      </w:r>
      <w:r w:rsidR="00875B84" w:rsidRPr="00E02A87">
        <w:rPr>
          <w:iCs/>
          <w:highlight w:val="yellow"/>
        </w:rPr>
        <w:t xml:space="preserve">, какие для этого использовались средства и т.п. </w:t>
      </w:r>
      <w:r w:rsidR="00875B84">
        <w:rPr>
          <w:iCs/>
          <w:highlight w:val="yellow"/>
        </w:rPr>
        <w:t xml:space="preserve"> </w:t>
      </w:r>
      <w:r w:rsidRPr="00C960F8">
        <w:rPr>
          <w:iCs/>
          <w:highlight w:val="yellow"/>
        </w:rPr>
        <w:t>*/</w:t>
      </w:r>
    </w:p>
    <w:p w14:paraId="2E9CD311" w14:textId="77777777" w:rsidR="00EE18CD" w:rsidRPr="00DB77D3" w:rsidRDefault="00EE18CD" w:rsidP="00EE18CD">
      <w:pPr>
        <w:spacing w:line="276" w:lineRule="auto"/>
      </w:pPr>
    </w:p>
    <w:p w14:paraId="5159F8B5" w14:textId="77777777" w:rsidR="00EE18CD" w:rsidRPr="00DB77D3" w:rsidRDefault="00EE18CD" w:rsidP="00EE18CD">
      <w:pPr>
        <w:spacing w:line="276" w:lineRule="auto"/>
      </w:pPr>
    </w:p>
    <w:p w14:paraId="03A7272D" w14:textId="364EB456" w:rsidR="00EE18CD" w:rsidRPr="00893061" w:rsidRDefault="00EE18CD" w:rsidP="00EE18CD">
      <w:pPr>
        <w:spacing w:line="276" w:lineRule="auto"/>
        <w:rPr>
          <w:szCs w:val="28"/>
        </w:rPr>
      </w:pPr>
      <w:r w:rsidRPr="00DB77D3">
        <w:t xml:space="preserve">Выводы по работе: </w:t>
      </w:r>
      <w:r w:rsidRPr="00C960F8">
        <w:rPr>
          <w:highlight w:val="yellow"/>
        </w:rPr>
        <w:t xml:space="preserve">/* сделать выводы о том, как влияют параметры накачки, расстройки и коэффициент уширения линии на оптический и радиочастотный спектры лазера. </w:t>
      </w:r>
      <w:r w:rsidR="00893061">
        <w:rPr>
          <w:highlight w:val="yellow"/>
        </w:rPr>
        <w:t>Н</w:t>
      </w:r>
      <w:r w:rsidR="00893061" w:rsidRPr="00E02A87">
        <w:rPr>
          <w:highlight w:val="yellow"/>
        </w:rPr>
        <w:t>аписать о том, какие знания и навыки были приобретены в ходе выполнения лабораторной работы</w:t>
      </w:r>
      <w:r w:rsidR="00893061" w:rsidRPr="00C960F8">
        <w:rPr>
          <w:highlight w:val="yellow"/>
        </w:rPr>
        <w:t xml:space="preserve"> </w:t>
      </w:r>
      <w:r w:rsidRPr="00C960F8">
        <w:rPr>
          <w:highlight w:val="yellow"/>
        </w:rPr>
        <w:t>*</w:t>
      </w:r>
      <w:r w:rsidRPr="00893061">
        <w:rPr>
          <w:highlight w:val="yellow"/>
        </w:rPr>
        <w:t>/</w:t>
      </w:r>
    </w:p>
    <w:p w14:paraId="226C7539" w14:textId="77777777" w:rsidR="00D00F99" w:rsidRPr="00DB77D3" w:rsidRDefault="00D00F99" w:rsidP="00D00F99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35D9C57A" w14:textId="77777777" w:rsidR="00D00F99" w:rsidRPr="00DB77D3" w:rsidRDefault="00D00F99" w:rsidP="00D00F99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28DA0003" w14:textId="77777777" w:rsidR="00FE44F0" w:rsidRDefault="00FE44F0">
      <w:pPr>
        <w:spacing w:line="240" w:lineRule="auto"/>
        <w:ind w:firstLine="0"/>
        <w:jc w:val="left"/>
        <w:rPr>
          <w:b/>
          <w:bCs/>
          <w:szCs w:val="28"/>
        </w:rPr>
      </w:pPr>
      <w:r>
        <w:rPr>
          <w:b/>
          <w:bCs/>
          <w:szCs w:val="28"/>
        </w:rPr>
        <w:br w:type="page"/>
      </w:r>
    </w:p>
    <w:p w14:paraId="5DD956CB" w14:textId="37767CDB" w:rsidR="00D00F99" w:rsidRPr="00DB77D3" w:rsidRDefault="00D00F99" w:rsidP="00D00F99">
      <w:pPr>
        <w:autoSpaceDE w:val="0"/>
        <w:autoSpaceDN w:val="0"/>
        <w:adjustRightInd w:val="0"/>
        <w:spacing w:line="240" w:lineRule="auto"/>
        <w:rPr>
          <w:b/>
          <w:bCs/>
          <w:szCs w:val="28"/>
        </w:rPr>
      </w:pPr>
      <w:r w:rsidRPr="00DB77D3">
        <w:rPr>
          <w:b/>
          <w:bCs/>
          <w:szCs w:val="28"/>
        </w:rPr>
        <w:lastRenderedPageBreak/>
        <w:t>Контрольные вопросы к</w:t>
      </w:r>
      <w:r w:rsidR="00FE44F0">
        <w:rPr>
          <w:b/>
          <w:bCs/>
          <w:szCs w:val="28"/>
        </w:rPr>
        <w:t xml:space="preserve"> защите</w:t>
      </w:r>
      <w:r w:rsidRPr="00DB77D3">
        <w:rPr>
          <w:b/>
          <w:bCs/>
          <w:szCs w:val="28"/>
        </w:rPr>
        <w:t xml:space="preserve"> лабораторной работ</w:t>
      </w:r>
      <w:r w:rsidR="00E135C2">
        <w:rPr>
          <w:b/>
          <w:bCs/>
          <w:szCs w:val="28"/>
        </w:rPr>
        <w:t>ы</w:t>
      </w:r>
      <w:r w:rsidRPr="00DB77D3">
        <w:rPr>
          <w:b/>
          <w:bCs/>
          <w:szCs w:val="28"/>
        </w:rPr>
        <w:t xml:space="preserve"> № 4:</w:t>
      </w:r>
    </w:p>
    <w:p w14:paraId="6F2894F1" w14:textId="77777777" w:rsidR="00EC7918" w:rsidRPr="00EC7918" w:rsidRDefault="00EC7918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EC7918">
        <w:rPr>
          <w:szCs w:val="28"/>
        </w:rPr>
        <w:t>В рамках каких приближений получена исследуемая в лабораторной работе модель (1–2)?</w:t>
      </w:r>
    </w:p>
    <w:p w14:paraId="02E6DE3C" w14:textId="77777777" w:rsidR="00EC7918" w:rsidRPr="00EC7918" w:rsidRDefault="00EC7918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EC7918">
        <w:rPr>
          <w:szCs w:val="28"/>
        </w:rPr>
        <w:t>Какие эффекты могут быть исследованы с использованием данной модели?</w:t>
      </w:r>
    </w:p>
    <w:p w14:paraId="6DE860DC" w14:textId="0CD2A53C" w:rsidR="00EC7918" w:rsidRPr="00EC7918" w:rsidRDefault="00EC7918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EC7918">
        <w:rPr>
          <w:szCs w:val="28"/>
        </w:rPr>
        <w:t xml:space="preserve">Каков физический смысл оптической фазы </w:t>
      </w:r>
      <w:r w:rsidRPr="00DB77D3">
        <w:rPr>
          <w:position w:val="-10"/>
          <w:szCs w:val="28"/>
          <w:lang w:val="en-US"/>
        </w:rPr>
        <w:object w:dxaOrig="920" w:dyaOrig="340" w14:anchorId="00121B4A">
          <v:shape id="_x0000_i1307" type="#_x0000_t75" style="width:45.75pt;height:16.5pt" o:ole="">
            <v:imagedata r:id="rId488" o:title=""/>
          </v:shape>
          <o:OLEObject Type="Embed" ProgID="Equation.DSMT4" ShapeID="_x0000_i1307" DrawAspect="Content" ObjectID="_1705745749" r:id="rId489"/>
        </w:object>
      </w:r>
      <w:r w:rsidRPr="00EC7918">
        <w:rPr>
          <w:szCs w:val="28"/>
        </w:rPr>
        <w:t xml:space="preserve">, характеризующей </w:t>
      </w:r>
      <w:proofErr w:type="spellStart"/>
      <w:r w:rsidRPr="00EC7918">
        <w:rPr>
          <w:szCs w:val="28"/>
        </w:rPr>
        <w:t>расстройку</w:t>
      </w:r>
      <w:proofErr w:type="spellEnd"/>
      <w:r w:rsidRPr="00EC7918">
        <w:rPr>
          <w:szCs w:val="28"/>
        </w:rPr>
        <w:t>?</w:t>
      </w:r>
    </w:p>
    <w:p w14:paraId="2A7AB45C" w14:textId="77777777" w:rsidR="00763BB2" w:rsidRPr="00763BB2" w:rsidRDefault="00763BB2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763BB2">
        <w:rPr>
          <w:szCs w:val="28"/>
        </w:rPr>
        <w:t>Каким образом можно осуществить переход от нормированных единиц времени в модели к физическим единицам?</w:t>
      </w:r>
    </w:p>
    <w:p w14:paraId="40660251" w14:textId="77777777" w:rsidR="00763BB2" w:rsidRPr="00763BB2" w:rsidRDefault="00763BB2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763BB2">
        <w:rPr>
          <w:szCs w:val="28"/>
        </w:rPr>
        <w:t>Выполните переход к физическим временным единицам на временной диаграмме интенсивности лазерного излучения.</w:t>
      </w:r>
    </w:p>
    <w:p w14:paraId="2473AF8D" w14:textId="2864BE80" w:rsidR="00763BB2" w:rsidRPr="00763BB2" w:rsidRDefault="00763BB2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763BB2">
        <w:rPr>
          <w:szCs w:val="28"/>
        </w:rPr>
        <w:t xml:space="preserve">Как влияет параметр расстройки </w:t>
      </w:r>
      <w:r w:rsidRPr="00DB77D3">
        <w:rPr>
          <w:position w:val="-10"/>
          <w:szCs w:val="28"/>
          <w:lang w:val="en-US"/>
        </w:rPr>
        <w:object w:dxaOrig="920" w:dyaOrig="340" w14:anchorId="725007FA">
          <v:shape id="_x0000_i1308" type="#_x0000_t75" style="width:45.75pt;height:16.5pt" o:ole="">
            <v:imagedata r:id="rId488" o:title=""/>
          </v:shape>
          <o:OLEObject Type="Embed" ProgID="Equation.DSMT4" ShapeID="_x0000_i1308" DrawAspect="Content" ObjectID="_1705745750" r:id="rId490"/>
        </w:object>
      </w:r>
      <w:r w:rsidRPr="00763BB2">
        <w:rPr>
          <w:szCs w:val="28"/>
        </w:rPr>
        <w:t xml:space="preserve"> на оптический спектр лазера?</w:t>
      </w:r>
    </w:p>
    <w:p w14:paraId="05226AB3" w14:textId="1D04E215" w:rsidR="00763BB2" w:rsidRPr="00763BB2" w:rsidRDefault="00763BB2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763BB2">
        <w:rPr>
          <w:szCs w:val="28"/>
        </w:rPr>
        <w:t xml:space="preserve">Вычислите частоту сдвига </w:t>
      </w:r>
      <w:r w:rsidRPr="00DB77D3">
        <w:rPr>
          <w:position w:val="-12"/>
          <w:szCs w:val="28"/>
        </w:rPr>
        <w:object w:dxaOrig="1540" w:dyaOrig="360" w14:anchorId="034F083F">
          <v:shape id="_x0000_i1309" type="#_x0000_t75" style="width:77.25pt;height:18pt" o:ole="">
            <v:imagedata r:id="rId491" o:title=""/>
          </v:shape>
          <o:OLEObject Type="Embed" ProgID="Equation.DSMT4" ShapeID="_x0000_i1309" DrawAspect="Content" ObjectID="_1705745751" r:id="rId492"/>
        </w:object>
      </w:r>
      <w:r w:rsidRPr="00763BB2">
        <w:rPr>
          <w:szCs w:val="28"/>
        </w:rPr>
        <w:t xml:space="preserve">, предварительно переведя время обхода резонатора в физическую единицу времени. Сравните полученное значение со значением сдвига частоты оптического спектра при </w:t>
      </w:r>
      <w:r w:rsidRPr="00DB77D3">
        <w:rPr>
          <w:position w:val="-10"/>
          <w:szCs w:val="28"/>
        </w:rPr>
        <w:object w:dxaOrig="800" w:dyaOrig="340" w14:anchorId="09FC0745">
          <v:shape id="_x0000_i1310" type="#_x0000_t75" style="width:39.75pt;height:17.25pt" o:ole="">
            <v:imagedata r:id="rId493" o:title=""/>
          </v:shape>
          <o:OLEObject Type="Embed" ProgID="Equation.DSMT4" ShapeID="_x0000_i1310" DrawAspect="Content" ObjectID="_1705745752" r:id="rId494"/>
        </w:object>
      </w:r>
      <w:r w:rsidRPr="00763BB2">
        <w:rPr>
          <w:szCs w:val="28"/>
        </w:rPr>
        <w:t xml:space="preserve"> и </w:t>
      </w:r>
      <w:r w:rsidRPr="00DB77D3">
        <w:rPr>
          <w:position w:val="-10"/>
          <w:szCs w:val="28"/>
        </w:rPr>
        <w:object w:dxaOrig="639" w:dyaOrig="340" w14:anchorId="24AFA641">
          <v:shape id="_x0000_i1311" type="#_x0000_t75" style="width:32.25pt;height:17.25pt" o:ole="">
            <v:imagedata r:id="rId495" o:title=""/>
          </v:shape>
          <o:OLEObject Type="Embed" ProgID="Equation.DSMT4" ShapeID="_x0000_i1311" DrawAspect="Content" ObjectID="_1705745753" r:id="rId496"/>
        </w:object>
      </w:r>
      <w:r w:rsidRPr="00763BB2">
        <w:rPr>
          <w:szCs w:val="28"/>
        </w:rPr>
        <w:t xml:space="preserve"> относительно спектра при </w:t>
      </w:r>
      <w:r w:rsidRPr="00DB77D3">
        <w:rPr>
          <w:position w:val="-10"/>
          <w:szCs w:val="28"/>
        </w:rPr>
        <w:object w:dxaOrig="660" w:dyaOrig="340" w14:anchorId="0189E153">
          <v:shape id="_x0000_i1312" type="#_x0000_t75" style="width:33pt;height:17.25pt" o:ole="">
            <v:imagedata r:id="rId497" o:title=""/>
          </v:shape>
          <o:OLEObject Type="Embed" ProgID="Equation.DSMT4" ShapeID="_x0000_i1312" DrawAspect="Content" ObjectID="_1705745754" r:id="rId498"/>
        </w:object>
      </w:r>
      <w:r w:rsidRPr="00763BB2">
        <w:rPr>
          <w:szCs w:val="28"/>
        </w:rPr>
        <w:t>.</w:t>
      </w:r>
    </w:p>
    <w:p w14:paraId="14640A87" w14:textId="12C7F45C" w:rsidR="00763BB2" w:rsidRPr="00763BB2" w:rsidRDefault="00763BB2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763BB2">
        <w:rPr>
          <w:szCs w:val="28"/>
        </w:rPr>
        <w:t xml:space="preserve">Каким образом коэффициент уширения линии </w:t>
      </w:r>
      <w:r w:rsidRPr="00DB77D3">
        <w:rPr>
          <w:position w:val="-6"/>
          <w:szCs w:val="28"/>
          <w:lang w:val="en-US"/>
        </w:rPr>
        <w:object w:dxaOrig="260" w:dyaOrig="240" w14:anchorId="2195EFF4">
          <v:shape id="_x0000_i1313" type="#_x0000_t75" style="width:12.75pt;height:12pt" o:ole="">
            <v:imagedata r:id="rId499" o:title=""/>
          </v:shape>
          <o:OLEObject Type="Embed" ProgID="Equation.DSMT4" ShapeID="_x0000_i1313" DrawAspect="Content" ObjectID="_1705745755" r:id="rId500"/>
        </w:object>
      </w:r>
      <w:r w:rsidRPr="00763BB2">
        <w:rPr>
          <w:szCs w:val="28"/>
        </w:rPr>
        <w:t xml:space="preserve"> влияет на оптический спектр?</w:t>
      </w:r>
    </w:p>
    <w:p w14:paraId="5CF4AB0B" w14:textId="2A3DCB04" w:rsidR="00763BB2" w:rsidRPr="00763BB2" w:rsidRDefault="00763BB2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763BB2">
        <w:rPr>
          <w:szCs w:val="28"/>
        </w:rPr>
        <w:t>Какой физический механизм отвечает за возникновени</w:t>
      </w:r>
      <w:r w:rsidRPr="00DB77D3">
        <w:rPr>
          <w:szCs w:val="28"/>
        </w:rPr>
        <w:t>е</w:t>
      </w:r>
      <w:r w:rsidRPr="00763BB2">
        <w:rPr>
          <w:szCs w:val="28"/>
        </w:rPr>
        <w:t xml:space="preserve"> уширения линии в полупроводниковых лазерах?</w:t>
      </w:r>
    </w:p>
    <w:p w14:paraId="3152A235" w14:textId="77777777" w:rsidR="00763BB2" w:rsidRPr="00AF1EEC" w:rsidRDefault="00763BB2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763BB2">
        <w:rPr>
          <w:szCs w:val="28"/>
        </w:rPr>
        <w:t xml:space="preserve">На </w:t>
      </w:r>
      <w:r w:rsidRPr="00AF1EEC">
        <w:rPr>
          <w:szCs w:val="28"/>
        </w:rPr>
        <w:t>основе построенных оптических спектров сделайте вывод, как зависит частота излучения лазера от параметра накачки.</w:t>
      </w:r>
    </w:p>
    <w:p w14:paraId="4A25A398" w14:textId="40B5A857" w:rsidR="00763BB2" w:rsidRPr="00AF1EEC" w:rsidRDefault="00763BB2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AF1EEC">
        <w:rPr>
          <w:szCs w:val="28"/>
        </w:rPr>
        <w:t xml:space="preserve">Постройте </w:t>
      </w:r>
      <w:r w:rsidR="00AF1EEC" w:rsidRPr="00AF1EEC">
        <w:rPr>
          <w:szCs w:val="28"/>
        </w:rPr>
        <w:t xml:space="preserve">графики </w:t>
      </w:r>
      <w:r w:rsidRPr="00AF1EEC">
        <w:rPr>
          <w:szCs w:val="28"/>
        </w:rPr>
        <w:t>оптическ</w:t>
      </w:r>
      <w:r w:rsidR="00AF1EEC" w:rsidRPr="00AF1EEC">
        <w:rPr>
          <w:szCs w:val="28"/>
        </w:rPr>
        <w:t>ого</w:t>
      </w:r>
      <w:r w:rsidRPr="00AF1EEC">
        <w:rPr>
          <w:szCs w:val="28"/>
        </w:rPr>
        <w:t xml:space="preserve"> и радиочастотн</w:t>
      </w:r>
      <w:r w:rsidR="00AF1EEC" w:rsidRPr="00AF1EEC">
        <w:rPr>
          <w:szCs w:val="28"/>
        </w:rPr>
        <w:t>ого</w:t>
      </w:r>
      <w:r w:rsidRPr="00AF1EEC">
        <w:rPr>
          <w:szCs w:val="28"/>
        </w:rPr>
        <w:t xml:space="preserve"> спектр</w:t>
      </w:r>
      <w:r w:rsidR="00AF1EEC" w:rsidRPr="00AF1EEC">
        <w:rPr>
          <w:szCs w:val="28"/>
        </w:rPr>
        <w:t>а</w:t>
      </w:r>
      <w:r w:rsidRPr="00AF1EEC">
        <w:rPr>
          <w:szCs w:val="28"/>
        </w:rPr>
        <w:t xml:space="preserve"> для </w:t>
      </w:r>
      <w:r w:rsidRPr="00AF1EEC">
        <w:rPr>
          <w:position w:val="-10"/>
          <w:szCs w:val="28"/>
          <w:lang w:val="en-US"/>
        </w:rPr>
        <w:object w:dxaOrig="880" w:dyaOrig="340" w14:anchorId="102327B8">
          <v:shape id="_x0000_i1314" type="#_x0000_t75" style="width:43.5pt;height:17.25pt" o:ole="">
            <v:imagedata r:id="rId501" o:title=""/>
          </v:shape>
          <o:OLEObject Type="Embed" ProgID="Equation.DSMT4" ShapeID="_x0000_i1314" DrawAspect="Content" ObjectID="_1705745756" r:id="rId502"/>
        </w:object>
      </w:r>
      <w:r w:rsidRPr="00AF1EEC">
        <w:rPr>
          <w:szCs w:val="28"/>
        </w:rPr>
        <w:t xml:space="preserve"> и </w:t>
      </w:r>
      <w:r w:rsidRPr="00AF1EEC">
        <w:rPr>
          <w:position w:val="-12"/>
          <w:szCs w:val="28"/>
          <w:lang w:val="en-US"/>
        </w:rPr>
        <w:object w:dxaOrig="1340" w:dyaOrig="380" w14:anchorId="2FB76A6D">
          <v:shape id="_x0000_i1315" type="#_x0000_t75" style="width:65.25pt;height:18.75pt" o:ole="">
            <v:imagedata r:id="rId503" o:title=""/>
          </v:shape>
          <o:OLEObject Type="Embed" ProgID="Equation.DSMT4" ShapeID="_x0000_i1315" DrawAspect="Content" ObjectID="_1705745757" r:id="rId504"/>
        </w:object>
      </w:r>
      <w:r w:rsidRPr="00AF1EEC">
        <w:rPr>
          <w:szCs w:val="28"/>
        </w:rPr>
        <w:t>. Чем можно объяснить получившуюся картину?</w:t>
      </w:r>
    </w:p>
    <w:p w14:paraId="2101DDFB" w14:textId="4BAB3614" w:rsidR="00763BB2" w:rsidRPr="00AF1EEC" w:rsidRDefault="00763BB2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AF1EEC">
        <w:rPr>
          <w:szCs w:val="28"/>
        </w:rPr>
        <w:t xml:space="preserve">Каким образом можно вычислить </w:t>
      </w:r>
      <w:r w:rsidR="00AF1EEC" w:rsidRPr="00AF1EEC">
        <w:rPr>
          <w:szCs w:val="28"/>
        </w:rPr>
        <w:t xml:space="preserve">интенсивность </w:t>
      </w:r>
      <w:r w:rsidRPr="00AF1EEC">
        <w:rPr>
          <w:szCs w:val="28"/>
        </w:rPr>
        <w:t>оптическ</w:t>
      </w:r>
      <w:r w:rsidR="00AF1EEC" w:rsidRPr="00AF1EEC">
        <w:rPr>
          <w:szCs w:val="28"/>
        </w:rPr>
        <w:t>ого</w:t>
      </w:r>
      <w:r w:rsidRPr="00AF1EEC">
        <w:rPr>
          <w:szCs w:val="28"/>
        </w:rPr>
        <w:t xml:space="preserve"> спектр</w:t>
      </w:r>
      <w:r w:rsidR="00AF1EEC" w:rsidRPr="00AF1EEC">
        <w:rPr>
          <w:szCs w:val="28"/>
        </w:rPr>
        <w:t>а</w:t>
      </w:r>
      <w:r w:rsidRPr="00AF1EEC">
        <w:rPr>
          <w:szCs w:val="28"/>
        </w:rPr>
        <w:t xml:space="preserve"> на основе значений действительной и мнимой частей комплексной амплитуды электрического поля как функции времени?</w:t>
      </w:r>
    </w:p>
    <w:p w14:paraId="5FAD9EE7" w14:textId="77777777" w:rsidR="00763BB2" w:rsidRPr="00AF1EEC" w:rsidRDefault="00763BB2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AF1EEC">
        <w:rPr>
          <w:szCs w:val="28"/>
        </w:rPr>
        <w:t>Каким образом можно вычислить радиочастотный спектр лазерного излучения?</w:t>
      </w:r>
    </w:p>
    <w:p w14:paraId="22B5F104" w14:textId="77777777" w:rsidR="00763BB2" w:rsidRPr="00AF1EEC" w:rsidRDefault="00763BB2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AF1EEC">
        <w:rPr>
          <w:szCs w:val="28"/>
        </w:rPr>
        <w:t>Выведите графики оптического и радиочастотного спектра в линейном масштабе по шкале интенсивности.</w:t>
      </w:r>
    </w:p>
    <w:p w14:paraId="38EBEBEA" w14:textId="77777777" w:rsidR="00763BB2" w:rsidRPr="00763BB2" w:rsidRDefault="00763BB2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AF1EEC">
        <w:rPr>
          <w:szCs w:val="28"/>
        </w:rPr>
        <w:t>Чему равен шаг между соседними</w:t>
      </w:r>
      <w:r w:rsidRPr="00763BB2">
        <w:rPr>
          <w:szCs w:val="28"/>
        </w:rPr>
        <w:t xml:space="preserve"> значениями частотных компонент при вычислении оптического спектра на основе дискретного преобразования Фурье?</w:t>
      </w:r>
    </w:p>
    <w:p w14:paraId="4DC63218" w14:textId="77777777" w:rsidR="00763BB2" w:rsidRPr="00763BB2" w:rsidRDefault="00763BB2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763BB2">
        <w:rPr>
          <w:szCs w:val="28"/>
        </w:rPr>
        <w:t>Чему равна максимальная частота при вычислении оптического спектра на основе дискретного преобразования Фурье?</w:t>
      </w:r>
    </w:p>
    <w:p w14:paraId="477CA480" w14:textId="39FF3A43" w:rsidR="00763BB2" w:rsidRDefault="00763BB2" w:rsidP="00C305F0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763BB2">
        <w:rPr>
          <w:szCs w:val="28"/>
        </w:rPr>
        <w:t xml:space="preserve">Каково назначение операции </w:t>
      </w:r>
      <w:proofErr w:type="spellStart"/>
      <w:r w:rsidRPr="00763BB2">
        <w:rPr>
          <w:szCs w:val="28"/>
        </w:rPr>
        <w:t>fftshift</w:t>
      </w:r>
      <w:proofErr w:type="spellEnd"/>
      <w:r w:rsidRPr="00763BB2">
        <w:rPr>
          <w:szCs w:val="28"/>
        </w:rPr>
        <w:t xml:space="preserve"> при вычислении оптического спектра на основе дискретного преобразования Фурье при помощи таких языков как </w:t>
      </w:r>
      <w:r w:rsidRPr="00763BB2">
        <w:rPr>
          <w:szCs w:val="28"/>
          <w:lang w:val="en-US"/>
        </w:rPr>
        <w:t>Julia</w:t>
      </w:r>
      <w:r w:rsidRPr="00763BB2">
        <w:rPr>
          <w:szCs w:val="28"/>
        </w:rPr>
        <w:t xml:space="preserve">, </w:t>
      </w:r>
      <w:r w:rsidRPr="00763BB2">
        <w:rPr>
          <w:szCs w:val="28"/>
          <w:lang w:val="en-US"/>
        </w:rPr>
        <w:t>Python</w:t>
      </w:r>
      <w:r w:rsidRPr="00763BB2">
        <w:rPr>
          <w:szCs w:val="28"/>
        </w:rPr>
        <w:t xml:space="preserve">, </w:t>
      </w:r>
      <w:r w:rsidRPr="00763BB2">
        <w:rPr>
          <w:szCs w:val="28"/>
          <w:lang w:val="en-US"/>
        </w:rPr>
        <w:t>MATLAB</w:t>
      </w:r>
      <w:r w:rsidRPr="00763BB2">
        <w:rPr>
          <w:szCs w:val="28"/>
        </w:rPr>
        <w:t>?</w:t>
      </w:r>
    </w:p>
    <w:p w14:paraId="1B9ADEB2" w14:textId="79F0E215" w:rsidR="003809C5" w:rsidRPr="003809C5" w:rsidRDefault="003809C5" w:rsidP="003809C5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3809C5">
        <w:rPr>
          <w:szCs w:val="28"/>
        </w:rPr>
        <w:t>Как вы думаете, почему для первых обходов резонатора получается такое большое время когерентности?</w:t>
      </w:r>
    </w:p>
    <w:p w14:paraId="1F5E2370" w14:textId="1D5D9F16" w:rsidR="003809C5" w:rsidRPr="003809C5" w:rsidRDefault="003809C5" w:rsidP="003809C5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3809C5">
        <w:rPr>
          <w:szCs w:val="28"/>
        </w:rPr>
        <w:t>Каким образом можно определить время когерентности с использованием данных об оптическом спектре?</w:t>
      </w:r>
    </w:p>
    <w:p w14:paraId="7982522E" w14:textId="55C56BBB" w:rsidR="003809C5" w:rsidRPr="003809C5" w:rsidRDefault="003809C5" w:rsidP="003809C5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3809C5">
        <w:rPr>
          <w:szCs w:val="28"/>
        </w:rPr>
        <w:t>В чем состоит суть метода 3x3 интерферометрии?</w:t>
      </w:r>
    </w:p>
    <w:p w14:paraId="3109F996" w14:textId="3632CBE9" w:rsidR="003809C5" w:rsidRPr="003809C5" w:rsidRDefault="003809C5" w:rsidP="003809C5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3809C5">
        <w:rPr>
          <w:szCs w:val="28"/>
        </w:rPr>
        <w:t>Как можно вычислить спектральную плотность мощности лазерного излучения?</w:t>
      </w:r>
    </w:p>
    <w:p w14:paraId="66B8BF5D" w14:textId="6B765CBE" w:rsidR="003809C5" w:rsidRPr="003809C5" w:rsidRDefault="003809C5" w:rsidP="003809C5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3809C5">
        <w:rPr>
          <w:szCs w:val="28"/>
        </w:rPr>
        <w:t>Постройте график эволюции радиочастотного спектра с ростом числа обходов.</w:t>
      </w:r>
    </w:p>
    <w:p w14:paraId="589244C0" w14:textId="2BF4F828" w:rsidR="003809C5" w:rsidRPr="003809C5" w:rsidRDefault="003809C5" w:rsidP="003809C5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3809C5">
        <w:rPr>
          <w:szCs w:val="28"/>
        </w:rPr>
        <w:t>Постройте график эволюции оптического спектра с ростом числа обходов.</w:t>
      </w:r>
    </w:p>
    <w:p w14:paraId="0F6AE313" w14:textId="1CD00FCC" w:rsidR="003809C5" w:rsidRPr="00763BB2" w:rsidRDefault="003809C5" w:rsidP="003809C5">
      <w:pPr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szCs w:val="28"/>
        </w:rPr>
      </w:pPr>
      <w:r w:rsidRPr="003809C5">
        <w:rPr>
          <w:szCs w:val="28"/>
        </w:rPr>
        <w:t>Каким другим способом можно определить время когерентности? Чем для этого можно воспользоваться?</w:t>
      </w:r>
    </w:p>
    <w:p w14:paraId="13BF9DEA" w14:textId="77777777" w:rsidR="00763BB2" w:rsidRPr="00763BB2" w:rsidRDefault="00763BB2" w:rsidP="00763BB2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3919E490" w14:textId="71766B23" w:rsidR="00763BB2" w:rsidRPr="0061052A" w:rsidRDefault="00763BB2" w:rsidP="00763BB2">
      <w:pPr>
        <w:autoSpaceDE w:val="0"/>
        <w:autoSpaceDN w:val="0"/>
        <w:adjustRightInd w:val="0"/>
        <w:spacing w:line="240" w:lineRule="auto"/>
        <w:rPr>
          <w:b/>
          <w:bCs/>
          <w:szCs w:val="28"/>
          <w:lang w:val="en-US"/>
        </w:rPr>
      </w:pPr>
      <w:r w:rsidRPr="00763BB2">
        <w:rPr>
          <w:b/>
          <w:bCs/>
          <w:szCs w:val="28"/>
        </w:rPr>
        <w:t>Список</w:t>
      </w:r>
      <w:r w:rsidRPr="0061052A">
        <w:rPr>
          <w:b/>
          <w:bCs/>
          <w:szCs w:val="28"/>
          <w:lang w:val="en-US"/>
        </w:rPr>
        <w:t xml:space="preserve"> </w:t>
      </w:r>
      <w:r w:rsidRPr="00763BB2">
        <w:rPr>
          <w:b/>
          <w:bCs/>
          <w:szCs w:val="28"/>
        </w:rPr>
        <w:t>источников</w:t>
      </w:r>
      <w:r w:rsidRPr="0061052A">
        <w:rPr>
          <w:b/>
          <w:bCs/>
          <w:szCs w:val="28"/>
          <w:lang w:val="en-US"/>
        </w:rPr>
        <w:t xml:space="preserve"> </w:t>
      </w:r>
      <w:r w:rsidRPr="00763BB2">
        <w:rPr>
          <w:b/>
          <w:bCs/>
          <w:szCs w:val="28"/>
        </w:rPr>
        <w:t>для</w:t>
      </w:r>
      <w:r w:rsidRPr="0061052A">
        <w:rPr>
          <w:b/>
          <w:bCs/>
          <w:szCs w:val="28"/>
          <w:lang w:val="en-US"/>
        </w:rPr>
        <w:t xml:space="preserve"> </w:t>
      </w:r>
      <w:r w:rsidRPr="00763BB2">
        <w:rPr>
          <w:b/>
          <w:bCs/>
          <w:szCs w:val="28"/>
        </w:rPr>
        <w:t>подготовки</w:t>
      </w:r>
    </w:p>
    <w:p w14:paraId="316237E3" w14:textId="77777777" w:rsidR="00763BB2" w:rsidRPr="00763BB2" w:rsidRDefault="00763BB2" w:rsidP="00763BB2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763BB2">
        <w:rPr>
          <w:szCs w:val="28"/>
        </w:rPr>
        <w:t>1. Ханин Я.И. Основы динамики лазеров. – М.: Наука: ФИЗМАТЛИТ, 1999.</w:t>
      </w:r>
    </w:p>
    <w:p w14:paraId="2006D58F" w14:textId="77777777" w:rsidR="00763BB2" w:rsidRPr="00763BB2" w:rsidRDefault="00763BB2" w:rsidP="00763BB2">
      <w:pPr>
        <w:autoSpaceDE w:val="0"/>
        <w:autoSpaceDN w:val="0"/>
        <w:adjustRightInd w:val="0"/>
        <w:spacing w:line="240" w:lineRule="auto"/>
        <w:rPr>
          <w:szCs w:val="28"/>
          <w:lang w:val="en-US"/>
        </w:rPr>
      </w:pPr>
      <w:r w:rsidRPr="00763BB2">
        <w:rPr>
          <w:szCs w:val="28"/>
          <w:lang w:val="en-US"/>
        </w:rPr>
        <w:lastRenderedPageBreak/>
        <w:t xml:space="preserve">2. </w:t>
      </w:r>
      <w:proofErr w:type="spellStart"/>
      <w:r w:rsidRPr="00763BB2">
        <w:rPr>
          <w:szCs w:val="28"/>
          <w:lang w:val="en-US"/>
        </w:rPr>
        <w:t>Ohtsubo</w:t>
      </w:r>
      <w:proofErr w:type="spellEnd"/>
      <w:r w:rsidRPr="00763BB2">
        <w:rPr>
          <w:szCs w:val="28"/>
          <w:lang w:val="en-US"/>
        </w:rPr>
        <w:t xml:space="preserve"> J. Semiconductor Lasers. Stability, Instability and Chaos. – Cham: Springer International Publishing, 2017.</w:t>
      </w:r>
    </w:p>
    <w:p w14:paraId="413B9D79" w14:textId="3BDC49BE" w:rsidR="00763BB2" w:rsidRPr="00763BB2" w:rsidRDefault="00763BB2" w:rsidP="00763BB2">
      <w:pPr>
        <w:autoSpaceDE w:val="0"/>
        <w:autoSpaceDN w:val="0"/>
        <w:adjustRightInd w:val="0"/>
        <w:spacing w:line="240" w:lineRule="auto"/>
        <w:rPr>
          <w:szCs w:val="28"/>
          <w:lang w:val="en-US"/>
        </w:rPr>
      </w:pPr>
      <w:r w:rsidRPr="00763BB2">
        <w:rPr>
          <w:szCs w:val="28"/>
          <w:lang w:val="en-US"/>
        </w:rPr>
        <w:t>3. Smith J. O. Mathematics of the discrete Fourier transform (DFT) with audio applications second edition [</w:t>
      </w:r>
      <w:r w:rsidRPr="00763BB2">
        <w:rPr>
          <w:szCs w:val="28"/>
        </w:rPr>
        <w:t>Электронный</w:t>
      </w:r>
      <w:r w:rsidRPr="00763BB2">
        <w:rPr>
          <w:szCs w:val="28"/>
          <w:lang w:val="en-US"/>
        </w:rPr>
        <w:t xml:space="preserve"> </w:t>
      </w:r>
      <w:r w:rsidRPr="00763BB2">
        <w:rPr>
          <w:szCs w:val="28"/>
        </w:rPr>
        <w:t>ресурс</w:t>
      </w:r>
      <w:r w:rsidRPr="00763BB2">
        <w:rPr>
          <w:szCs w:val="28"/>
          <w:lang w:val="en-US"/>
        </w:rPr>
        <w:t>]. 20</w:t>
      </w:r>
      <w:r w:rsidRPr="00BD2171">
        <w:rPr>
          <w:szCs w:val="28"/>
          <w:lang w:val="en-US"/>
        </w:rPr>
        <w:t>19</w:t>
      </w:r>
      <w:r w:rsidRPr="00763BB2">
        <w:rPr>
          <w:szCs w:val="28"/>
          <w:lang w:val="en-US"/>
        </w:rPr>
        <w:t xml:space="preserve">. URL: </w:t>
      </w:r>
      <w:hyperlink r:id="rId505" w:history="1">
        <w:r w:rsidRPr="00763BB2">
          <w:rPr>
            <w:rStyle w:val="a8"/>
            <w:szCs w:val="28"/>
            <w:lang w:val="en-US"/>
          </w:rPr>
          <w:t>https://ccrma.stanford.edu/~jos/st/</w:t>
        </w:r>
      </w:hyperlink>
      <w:r w:rsidRPr="00763BB2">
        <w:rPr>
          <w:szCs w:val="28"/>
          <w:lang w:val="en-US"/>
        </w:rPr>
        <w:t xml:space="preserve"> (</w:t>
      </w:r>
      <w:r w:rsidRPr="00763BB2">
        <w:rPr>
          <w:szCs w:val="28"/>
        </w:rPr>
        <w:t>дата</w:t>
      </w:r>
      <w:r w:rsidRPr="00763BB2">
        <w:rPr>
          <w:szCs w:val="28"/>
          <w:lang w:val="en-US"/>
        </w:rPr>
        <w:t xml:space="preserve"> </w:t>
      </w:r>
      <w:r w:rsidRPr="00763BB2">
        <w:rPr>
          <w:szCs w:val="28"/>
        </w:rPr>
        <w:t>обращения</w:t>
      </w:r>
      <w:r w:rsidRPr="00763BB2">
        <w:rPr>
          <w:szCs w:val="28"/>
          <w:lang w:val="en-US"/>
        </w:rPr>
        <w:t>: 24.11.20</w:t>
      </w:r>
      <w:r w:rsidRPr="00BD2171">
        <w:rPr>
          <w:szCs w:val="28"/>
          <w:lang w:val="en-US"/>
        </w:rPr>
        <w:t>19</w:t>
      </w:r>
      <w:r w:rsidRPr="00763BB2">
        <w:rPr>
          <w:szCs w:val="28"/>
          <w:lang w:val="en-US"/>
        </w:rPr>
        <w:t>)</w:t>
      </w:r>
    </w:p>
    <w:p w14:paraId="27151296" w14:textId="328F9C54" w:rsidR="00763BB2" w:rsidRPr="00763BB2" w:rsidRDefault="00763BB2" w:rsidP="00763BB2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763BB2">
        <w:rPr>
          <w:szCs w:val="28"/>
          <w:lang w:val="en-US"/>
        </w:rPr>
        <w:t xml:space="preserve">4. Public Interface // API. </w:t>
      </w:r>
      <w:proofErr w:type="spellStart"/>
      <w:r w:rsidRPr="00763BB2">
        <w:rPr>
          <w:szCs w:val="28"/>
          <w:lang w:val="en-US"/>
        </w:rPr>
        <w:t>AbstractFFTs</w:t>
      </w:r>
      <w:proofErr w:type="spellEnd"/>
      <w:r w:rsidRPr="00CA5F54">
        <w:rPr>
          <w:szCs w:val="28"/>
        </w:rPr>
        <w:t>.</w:t>
      </w:r>
      <w:proofErr w:type="spellStart"/>
      <w:r w:rsidRPr="00763BB2">
        <w:rPr>
          <w:szCs w:val="28"/>
          <w:lang w:val="en-US"/>
        </w:rPr>
        <w:t>jl</w:t>
      </w:r>
      <w:proofErr w:type="spellEnd"/>
      <w:r w:rsidRPr="00CA5F54">
        <w:rPr>
          <w:szCs w:val="28"/>
        </w:rPr>
        <w:t xml:space="preserve"> [</w:t>
      </w:r>
      <w:r w:rsidRPr="00763BB2">
        <w:rPr>
          <w:szCs w:val="28"/>
        </w:rPr>
        <w:t>Электронный</w:t>
      </w:r>
      <w:r w:rsidRPr="00CA5F54">
        <w:rPr>
          <w:szCs w:val="28"/>
        </w:rPr>
        <w:t xml:space="preserve"> </w:t>
      </w:r>
      <w:r w:rsidRPr="00763BB2">
        <w:rPr>
          <w:szCs w:val="28"/>
        </w:rPr>
        <w:t>ресурс</w:t>
      </w:r>
      <w:r w:rsidRPr="00CA5F54">
        <w:rPr>
          <w:szCs w:val="28"/>
        </w:rPr>
        <w:t xml:space="preserve">]. </w:t>
      </w:r>
      <w:r w:rsidRPr="00763BB2">
        <w:rPr>
          <w:szCs w:val="28"/>
        </w:rPr>
        <w:t>20</w:t>
      </w:r>
      <w:r w:rsidRPr="00DB77D3">
        <w:rPr>
          <w:szCs w:val="28"/>
        </w:rPr>
        <w:t>19</w:t>
      </w:r>
      <w:r w:rsidRPr="00763BB2">
        <w:rPr>
          <w:szCs w:val="28"/>
        </w:rPr>
        <w:t xml:space="preserve">. </w:t>
      </w:r>
      <w:r w:rsidRPr="00763BB2">
        <w:rPr>
          <w:szCs w:val="28"/>
          <w:lang w:val="en-US"/>
        </w:rPr>
        <w:t>URL</w:t>
      </w:r>
      <w:r w:rsidRPr="00763BB2">
        <w:rPr>
          <w:szCs w:val="28"/>
        </w:rPr>
        <w:t xml:space="preserve">: </w:t>
      </w:r>
      <w:hyperlink r:id="rId506" w:history="1">
        <w:r w:rsidRPr="00763BB2">
          <w:rPr>
            <w:rStyle w:val="a8"/>
            <w:szCs w:val="28"/>
            <w:lang w:val="en-US"/>
          </w:rPr>
          <w:t>https</w:t>
        </w:r>
        <w:r w:rsidRPr="00763BB2">
          <w:rPr>
            <w:rStyle w:val="a8"/>
            <w:szCs w:val="28"/>
          </w:rPr>
          <w:t>://</w:t>
        </w:r>
        <w:proofErr w:type="spellStart"/>
        <w:r w:rsidRPr="00763BB2">
          <w:rPr>
            <w:rStyle w:val="a8"/>
            <w:szCs w:val="28"/>
            <w:lang w:val="en-US"/>
          </w:rPr>
          <w:t>juliamath</w:t>
        </w:r>
        <w:proofErr w:type="spellEnd"/>
        <w:r w:rsidRPr="00763BB2">
          <w:rPr>
            <w:rStyle w:val="a8"/>
            <w:szCs w:val="28"/>
          </w:rPr>
          <w:t>.</w:t>
        </w:r>
        <w:proofErr w:type="spellStart"/>
        <w:r w:rsidRPr="00763BB2">
          <w:rPr>
            <w:rStyle w:val="a8"/>
            <w:szCs w:val="28"/>
            <w:lang w:val="en-US"/>
          </w:rPr>
          <w:t>github</w:t>
        </w:r>
        <w:proofErr w:type="spellEnd"/>
        <w:r w:rsidRPr="00763BB2">
          <w:rPr>
            <w:rStyle w:val="a8"/>
            <w:szCs w:val="28"/>
          </w:rPr>
          <w:t>.</w:t>
        </w:r>
        <w:r w:rsidRPr="00763BB2">
          <w:rPr>
            <w:rStyle w:val="a8"/>
            <w:szCs w:val="28"/>
            <w:lang w:val="en-US"/>
          </w:rPr>
          <w:t>io</w:t>
        </w:r>
        <w:r w:rsidRPr="00763BB2">
          <w:rPr>
            <w:rStyle w:val="a8"/>
            <w:szCs w:val="28"/>
          </w:rPr>
          <w:t>/</w:t>
        </w:r>
        <w:proofErr w:type="spellStart"/>
        <w:r w:rsidRPr="00763BB2">
          <w:rPr>
            <w:rStyle w:val="a8"/>
            <w:szCs w:val="28"/>
            <w:lang w:val="en-US"/>
          </w:rPr>
          <w:t>AbstractFFTs</w:t>
        </w:r>
        <w:proofErr w:type="spellEnd"/>
        <w:r w:rsidRPr="00763BB2">
          <w:rPr>
            <w:rStyle w:val="a8"/>
            <w:szCs w:val="28"/>
          </w:rPr>
          <w:t>.</w:t>
        </w:r>
        <w:proofErr w:type="spellStart"/>
        <w:r w:rsidRPr="00763BB2">
          <w:rPr>
            <w:rStyle w:val="a8"/>
            <w:szCs w:val="28"/>
            <w:lang w:val="en-US"/>
          </w:rPr>
          <w:t>jl</w:t>
        </w:r>
        <w:proofErr w:type="spellEnd"/>
        <w:r w:rsidRPr="00763BB2">
          <w:rPr>
            <w:rStyle w:val="a8"/>
            <w:szCs w:val="28"/>
          </w:rPr>
          <w:t>/</w:t>
        </w:r>
        <w:r w:rsidRPr="00763BB2">
          <w:rPr>
            <w:rStyle w:val="a8"/>
            <w:szCs w:val="28"/>
            <w:lang w:val="en-US"/>
          </w:rPr>
          <w:t>stable</w:t>
        </w:r>
        <w:r w:rsidRPr="00763BB2">
          <w:rPr>
            <w:rStyle w:val="a8"/>
            <w:szCs w:val="28"/>
          </w:rPr>
          <w:t>/</w:t>
        </w:r>
        <w:proofErr w:type="spellStart"/>
        <w:r w:rsidRPr="00763BB2">
          <w:rPr>
            <w:rStyle w:val="a8"/>
            <w:szCs w:val="28"/>
            <w:lang w:val="en-US"/>
          </w:rPr>
          <w:t>api</w:t>
        </w:r>
        <w:proofErr w:type="spellEnd"/>
        <w:r w:rsidRPr="00763BB2">
          <w:rPr>
            <w:rStyle w:val="a8"/>
            <w:szCs w:val="28"/>
          </w:rPr>
          <w:t>/</w:t>
        </w:r>
      </w:hyperlink>
      <w:r w:rsidRPr="00763BB2">
        <w:rPr>
          <w:szCs w:val="28"/>
        </w:rPr>
        <w:t xml:space="preserve"> (дата обращения: 24.11.20</w:t>
      </w:r>
      <w:r w:rsidRPr="00DB77D3">
        <w:rPr>
          <w:szCs w:val="28"/>
        </w:rPr>
        <w:t>19</w:t>
      </w:r>
      <w:r w:rsidRPr="00763BB2">
        <w:rPr>
          <w:szCs w:val="28"/>
        </w:rPr>
        <w:t>)</w:t>
      </w:r>
    </w:p>
    <w:p w14:paraId="6E76BFFC" w14:textId="3037B5B9" w:rsidR="00763BB2" w:rsidRPr="00763BB2" w:rsidRDefault="00763BB2" w:rsidP="00763BB2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763BB2">
        <w:rPr>
          <w:szCs w:val="28"/>
          <w:lang w:val="en-US"/>
        </w:rPr>
        <w:t>5. Shift zero-frequency component to center of spectrum // MathWorks [</w:t>
      </w:r>
      <w:r w:rsidRPr="00763BB2">
        <w:rPr>
          <w:szCs w:val="28"/>
        </w:rPr>
        <w:t>Электронный</w:t>
      </w:r>
      <w:r w:rsidRPr="00763BB2">
        <w:rPr>
          <w:szCs w:val="28"/>
          <w:lang w:val="en-US"/>
        </w:rPr>
        <w:t xml:space="preserve"> </w:t>
      </w:r>
      <w:r w:rsidRPr="00763BB2">
        <w:rPr>
          <w:szCs w:val="28"/>
        </w:rPr>
        <w:t>ресурс</w:t>
      </w:r>
      <w:r w:rsidRPr="00763BB2">
        <w:rPr>
          <w:szCs w:val="28"/>
          <w:lang w:val="en-US"/>
        </w:rPr>
        <w:t xml:space="preserve">]. </w:t>
      </w:r>
      <w:r w:rsidRPr="00763BB2">
        <w:rPr>
          <w:szCs w:val="28"/>
        </w:rPr>
        <w:t>20</w:t>
      </w:r>
      <w:r w:rsidRPr="00DB77D3">
        <w:rPr>
          <w:szCs w:val="28"/>
        </w:rPr>
        <w:t>19</w:t>
      </w:r>
      <w:r w:rsidRPr="00763BB2">
        <w:rPr>
          <w:szCs w:val="28"/>
        </w:rPr>
        <w:t xml:space="preserve">. </w:t>
      </w:r>
      <w:r w:rsidRPr="00763BB2">
        <w:rPr>
          <w:szCs w:val="28"/>
          <w:lang w:val="en-US"/>
        </w:rPr>
        <w:t>URL</w:t>
      </w:r>
      <w:r w:rsidRPr="00763BB2">
        <w:rPr>
          <w:szCs w:val="28"/>
        </w:rPr>
        <w:t xml:space="preserve">: </w:t>
      </w:r>
      <w:hyperlink r:id="rId507" w:history="1">
        <w:r w:rsidRPr="00763BB2">
          <w:rPr>
            <w:rStyle w:val="a8"/>
            <w:szCs w:val="28"/>
            <w:lang w:val="en-US"/>
          </w:rPr>
          <w:t>https</w:t>
        </w:r>
        <w:r w:rsidRPr="00763BB2">
          <w:rPr>
            <w:rStyle w:val="a8"/>
            <w:szCs w:val="28"/>
          </w:rPr>
          <w:t>://</w:t>
        </w:r>
        <w:r w:rsidRPr="00763BB2">
          <w:rPr>
            <w:rStyle w:val="a8"/>
            <w:szCs w:val="28"/>
            <w:lang w:val="en-US"/>
          </w:rPr>
          <w:t>www</w:t>
        </w:r>
        <w:r w:rsidRPr="00763BB2">
          <w:rPr>
            <w:rStyle w:val="a8"/>
            <w:szCs w:val="28"/>
          </w:rPr>
          <w:t>.</w:t>
        </w:r>
        <w:proofErr w:type="spellStart"/>
        <w:r w:rsidRPr="00763BB2">
          <w:rPr>
            <w:rStyle w:val="a8"/>
            <w:szCs w:val="28"/>
            <w:lang w:val="en-US"/>
          </w:rPr>
          <w:t>mathworks</w:t>
        </w:r>
        <w:proofErr w:type="spellEnd"/>
        <w:r w:rsidRPr="00763BB2">
          <w:rPr>
            <w:rStyle w:val="a8"/>
            <w:szCs w:val="28"/>
          </w:rPr>
          <w:t>.</w:t>
        </w:r>
        <w:r w:rsidRPr="00763BB2">
          <w:rPr>
            <w:rStyle w:val="a8"/>
            <w:szCs w:val="28"/>
            <w:lang w:val="en-US"/>
          </w:rPr>
          <w:t>com</w:t>
        </w:r>
        <w:r w:rsidRPr="00763BB2">
          <w:rPr>
            <w:rStyle w:val="a8"/>
            <w:szCs w:val="28"/>
          </w:rPr>
          <w:t>/</w:t>
        </w:r>
        <w:r w:rsidRPr="00763BB2">
          <w:rPr>
            <w:rStyle w:val="a8"/>
            <w:szCs w:val="28"/>
            <w:lang w:val="en-US"/>
          </w:rPr>
          <w:t>help</w:t>
        </w:r>
        <w:r w:rsidRPr="00763BB2">
          <w:rPr>
            <w:rStyle w:val="a8"/>
            <w:szCs w:val="28"/>
          </w:rPr>
          <w:t>/</w:t>
        </w:r>
        <w:proofErr w:type="spellStart"/>
        <w:r w:rsidRPr="00763BB2">
          <w:rPr>
            <w:rStyle w:val="a8"/>
            <w:szCs w:val="28"/>
            <w:lang w:val="en-US"/>
          </w:rPr>
          <w:t>matlab</w:t>
        </w:r>
        <w:proofErr w:type="spellEnd"/>
        <w:r w:rsidRPr="00763BB2">
          <w:rPr>
            <w:rStyle w:val="a8"/>
            <w:szCs w:val="28"/>
          </w:rPr>
          <w:t>/</w:t>
        </w:r>
        <w:r w:rsidRPr="00763BB2">
          <w:rPr>
            <w:rStyle w:val="a8"/>
            <w:szCs w:val="28"/>
          </w:rPr>
          <w:br/>
        </w:r>
        <w:r w:rsidRPr="00763BB2">
          <w:rPr>
            <w:rStyle w:val="a8"/>
            <w:szCs w:val="28"/>
            <w:lang w:val="en-US"/>
          </w:rPr>
          <w:t>ref</w:t>
        </w:r>
        <w:r w:rsidRPr="00763BB2">
          <w:rPr>
            <w:rStyle w:val="a8"/>
            <w:szCs w:val="28"/>
          </w:rPr>
          <w:t>/</w:t>
        </w:r>
        <w:proofErr w:type="spellStart"/>
        <w:r w:rsidRPr="00763BB2">
          <w:rPr>
            <w:rStyle w:val="a8"/>
            <w:szCs w:val="28"/>
            <w:lang w:val="en-US"/>
          </w:rPr>
          <w:t>fftshift</w:t>
        </w:r>
        <w:proofErr w:type="spellEnd"/>
        <w:r w:rsidRPr="00763BB2">
          <w:rPr>
            <w:rStyle w:val="a8"/>
            <w:szCs w:val="28"/>
          </w:rPr>
          <w:t>.</w:t>
        </w:r>
        <w:r w:rsidRPr="00763BB2">
          <w:rPr>
            <w:rStyle w:val="a8"/>
            <w:szCs w:val="28"/>
            <w:lang w:val="en-US"/>
          </w:rPr>
          <w:t>html</w:t>
        </w:r>
      </w:hyperlink>
      <w:r w:rsidRPr="00763BB2">
        <w:rPr>
          <w:szCs w:val="28"/>
        </w:rPr>
        <w:t xml:space="preserve"> (дата обращения: 24.11.20</w:t>
      </w:r>
      <w:r w:rsidRPr="00DB77D3">
        <w:rPr>
          <w:szCs w:val="28"/>
        </w:rPr>
        <w:t>19</w:t>
      </w:r>
      <w:r w:rsidRPr="00763BB2">
        <w:rPr>
          <w:szCs w:val="28"/>
        </w:rPr>
        <w:t>)</w:t>
      </w:r>
    </w:p>
    <w:p w14:paraId="5CB008ED" w14:textId="5190C3C6" w:rsidR="00763BB2" w:rsidRDefault="00763BB2" w:rsidP="00763BB2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763BB2">
        <w:rPr>
          <w:szCs w:val="28"/>
        </w:rPr>
        <w:t xml:space="preserve">6. </w:t>
      </w:r>
      <w:proofErr w:type="spellStart"/>
      <w:r w:rsidRPr="00763BB2">
        <w:rPr>
          <w:szCs w:val="28"/>
          <w:lang w:val="en-US"/>
        </w:rPr>
        <w:t>numpy</w:t>
      </w:r>
      <w:proofErr w:type="spellEnd"/>
      <w:r w:rsidRPr="00763BB2">
        <w:rPr>
          <w:szCs w:val="28"/>
        </w:rPr>
        <w:t>.</w:t>
      </w:r>
      <w:proofErr w:type="spellStart"/>
      <w:r w:rsidRPr="00763BB2">
        <w:rPr>
          <w:szCs w:val="28"/>
          <w:lang w:val="en-US"/>
        </w:rPr>
        <w:t>fft</w:t>
      </w:r>
      <w:proofErr w:type="spellEnd"/>
      <w:r w:rsidRPr="00763BB2">
        <w:rPr>
          <w:szCs w:val="28"/>
        </w:rPr>
        <w:t>.</w:t>
      </w:r>
      <w:proofErr w:type="spellStart"/>
      <w:r w:rsidRPr="00763BB2">
        <w:rPr>
          <w:szCs w:val="28"/>
          <w:lang w:val="en-US"/>
        </w:rPr>
        <w:t>fftshift</w:t>
      </w:r>
      <w:proofErr w:type="spellEnd"/>
      <w:r w:rsidRPr="00763BB2">
        <w:rPr>
          <w:szCs w:val="28"/>
        </w:rPr>
        <w:t xml:space="preserve"> // </w:t>
      </w:r>
      <w:r w:rsidRPr="00763BB2">
        <w:rPr>
          <w:szCs w:val="28"/>
          <w:lang w:val="en-US"/>
        </w:rPr>
        <w:t>NumPy</w:t>
      </w:r>
      <w:r w:rsidRPr="00763BB2">
        <w:rPr>
          <w:szCs w:val="28"/>
        </w:rPr>
        <w:t xml:space="preserve"> </w:t>
      </w:r>
      <w:r w:rsidRPr="00763BB2">
        <w:rPr>
          <w:szCs w:val="28"/>
          <w:lang w:val="en-US"/>
        </w:rPr>
        <w:t>v</w:t>
      </w:r>
      <w:r w:rsidRPr="00763BB2">
        <w:rPr>
          <w:szCs w:val="28"/>
        </w:rPr>
        <w:t>. 1.1</w:t>
      </w:r>
      <w:r w:rsidRPr="00DB77D3">
        <w:rPr>
          <w:szCs w:val="28"/>
        </w:rPr>
        <w:t>6</w:t>
      </w:r>
      <w:r w:rsidRPr="00763BB2">
        <w:rPr>
          <w:szCs w:val="28"/>
        </w:rPr>
        <w:t xml:space="preserve"> </w:t>
      </w:r>
      <w:r w:rsidRPr="00763BB2">
        <w:rPr>
          <w:szCs w:val="28"/>
          <w:lang w:val="en-US"/>
        </w:rPr>
        <w:t>Manual</w:t>
      </w:r>
      <w:r w:rsidRPr="00763BB2">
        <w:rPr>
          <w:szCs w:val="28"/>
        </w:rPr>
        <w:t xml:space="preserve"> [Электронный ресурс]. 20</w:t>
      </w:r>
      <w:r w:rsidRPr="00DB77D3">
        <w:rPr>
          <w:szCs w:val="28"/>
        </w:rPr>
        <w:t>19</w:t>
      </w:r>
      <w:r w:rsidRPr="00763BB2">
        <w:rPr>
          <w:szCs w:val="28"/>
        </w:rPr>
        <w:t xml:space="preserve">. </w:t>
      </w:r>
      <w:r w:rsidRPr="00763BB2">
        <w:rPr>
          <w:szCs w:val="28"/>
          <w:lang w:val="en-US"/>
        </w:rPr>
        <w:t>URL</w:t>
      </w:r>
      <w:r w:rsidRPr="00763BB2">
        <w:rPr>
          <w:szCs w:val="28"/>
        </w:rPr>
        <w:t xml:space="preserve">: </w:t>
      </w:r>
      <w:hyperlink r:id="rId508" w:history="1">
        <w:r w:rsidRPr="00763BB2">
          <w:rPr>
            <w:rStyle w:val="a8"/>
            <w:szCs w:val="28"/>
            <w:lang w:val="en-US"/>
          </w:rPr>
          <w:t>https</w:t>
        </w:r>
        <w:r w:rsidRPr="00763BB2">
          <w:rPr>
            <w:rStyle w:val="a8"/>
            <w:szCs w:val="28"/>
          </w:rPr>
          <w:t>://</w:t>
        </w:r>
        <w:proofErr w:type="spellStart"/>
        <w:r w:rsidRPr="00763BB2">
          <w:rPr>
            <w:rStyle w:val="a8"/>
            <w:szCs w:val="28"/>
            <w:lang w:val="en-US"/>
          </w:rPr>
          <w:t>numpy</w:t>
        </w:r>
        <w:proofErr w:type="spellEnd"/>
        <w:r w:rsidRPr="00763BB2">
          <w:rPr>
            <w:rStyle w:val="a8"/>
            <w:szCs w:val="28"/>
          </w:rPr>
          <w:t>.</w:t>
        </w:r>
        <w:r w:rsidRPr="00763BB2">
          <w:rPr>
            <w:rStyle w:val="a8"/>
            <w:szCs w:val="28"/>
            <w:lang w:val="en-US"/>
          </w:rPr>
          <w:t>org</w:t>
        </w:r>
        <w:r w:rsidRPr="00763BB2">
          <w:rPr>
            <w:rStyle w:val="a8"/>
            <w:szCs w:val="28"/>
          </w:rPr>
          <w:t>/</w:t>
        </w:r>
        <w:r w:rsidRPr="00763BB2">
          <w:rPr>
            <w:rStyle w:val="a8"/>
            <w:szCs w:val="28"/>
            <w:lang w:val="en-US"/>
          </w:rPr>
          <w:t>doc</w:t>
        </w:r>
        <w:r w:rsidRPr="00763BB2">
          <w:rPr>
            <w:rStyle w:val="a8"/>
            <w:szCs w:val="28"/>
          </w:rPr>
          <w:t>/</w:t>
        </w:r>
        <w:r w:rsidRPr="00763BB2">
          <w:rPr>
            <w:rStyle w:val="a8"/>
            <w:szCs w:val="28"/>
            <w:lang w:val="en-US"/>
          </w:rPr>
          <w:t>stable</w:t>
        </w:r>
        <w:r w:rsidRPr="00763BB2">
          <w:rPr>
            <w:rStyle w:val="a8"/>
            <w:szCs w:val="28"/>
          </w:rPr>
          <w:t>/</w:t>
        </w:r>
        <w:r w:rsidRPr="00763BB2">
          <w:rPr>
            <w:rStyle w:val="a8"/>
            <w:szCs w:val="28"/>
            <w:lang w:val="en-US"/>
          </w:rPr>
          <w:t>reference</w:t>
        </w:r>
        <w:r w:rsidRPr="00763BB2">
          <w:rPr>
            <w:rStyle w:val="a8"/>
            <w:szCs w:val="28"/>
          </w:rPr>
          <w:t>/</w:t>
        </w:r>
        <w:r w:rsidRPr="00763BB2">
          <w:rPr>
            <w:rStyle w:val="a8"/>
            <w:szCs w:val="28"/>
            <w:lang w:val="en-US"/>
          </w:rPr>
          <w:t>generated</w:t>
        </w:r>
        <w:r w:rsidRPr="00763BB2">
          <w:rPr>
            <w:rStyle w:val="a8"/>
            <w:szCs w:val="28"/>
          </w:rPr>
          <w:t>/</w:t>
        </w:r>
        <w:proofErr w:type="spellStart"/>
        <w:r w:rsidRPr="00763BB2">
          <w:rPr>
            <w:rStyle w:val="a8"/>
            <w:szCs w:val="28"/>
            <w:lang w:val="en-US"/>
          </w:rPr>
          <w:t>numpy</w:t>
        </w:r>
        <w:proofErr w:type="spellEnd"/>
        <w:r w:rsidRPr="00763BB2">
          <w:rPr>
            <w:rStyle w:val="a8"/>
            <w:szCs w:val="28"/>
          </w:rPr>
          <w:t>.</w:t>
        </w:r>
        <w:proofErr w:type="spellStart"/>
        <w:r w:rsidRPr="00763BB2">
          <w:rPr>
            <w:rStyle w:val="a8"/>
            <w:szCs w:val="28"/>
            <w:lang w:val="en-US"/>
          </w:rPr>
          <w:t>fft</w:t>
        </w:r>
        <w:proofErr w:type="spellEnd"/>
        <w:r w:rsidRPr="00763BB2">
          <w:rPr>
            <w:rStyle w:val="a8"/>
            <w:szCs w:val="28"/>
          </w:rPr>
          <w:t>.</w:t>
        </w:r>
        <w:r w:rsidRPr="00763BB2">
          <w:rPr>
            <w:rStyle w:val="a8"/>
            <w:szCs w:val="28"/>
          </w:rPr>
          <w:br/>
        </w:r>
        <w:proofErr w:type="spellStart"/>
        <w:r w:rsidRPr="00763BB2">
          <w:rPr>
            <w:rStyle w:val="a8"/>
            <w:szCs w:val="28"/>
            <w:lang w:val="en-US"/>
          </w:rPr>
          <w:t>fftshift</w:t>
        </w:r>
        <w:proofErr w:type="spellEnd"/>
        <w:r w:rsidRPr="00763BB2">
          <w:rPr>
            <w:rStyle w:val="a8"/>
            <w:szCs w:val="28"/>
          </w:rPr>
          <w:t>.</w:t>
        </w:r>
        <w:r w:rsidRPr="00763BB2">
          <w:rPr>
            <w:rStyle w:val="a8"/>
            <w:szCs w:val="28"/>
            <w:lang w:val="en-US"/>
          </w:rPr>
          <w:t>html</w:t>
        </w:r>
      </w:hyperlink>
      <w:r w:rsidRPr="00763BB2">
        <w:rPr>
          <w:szCs w:val="28"/>
        </w:rPr>
        <w:t xml:space="preserve"> (дата обращения: 24.11.20</w:t>
      </w:r>
      <w:r w:rsidRPr="00DB77D3">
        <w:rPr>
          <w:szCs w:val="28"/>
        </w:rPr>
        <w:t>19</w:t>
      </w:r>
      <w:r w:rsidRPr="00763BB2">
        <w:rPr>
          <w:szCs w:val="28"/>
        </w:rPr>
        <w:t>)</w:t>
      </w:r>
    </w:p>
    <w:p w14:paraId="34D1D703" w14:textId="08703759" w:rsidR="003809C5" w:rsidRDefault="003809C5" w:rsidP="003809C5">
      <w:pPr>
        <w:autoSpaceDE w:val="0"/>
        <w:autoSpaceDN w:val="0"/>
        <w:adjustRightInd w:val="0"/>
        <w:spacing w:line="240" w:lineRule="auto"/>
        <w:rPr>
          <w:szCs w:val="28"/>
        </w:rPr>
      </w:pPr>
      <w:r w:rsidRPr="003809C5">
        <w:rPr>
          <w:szCs w:val="28"/>
          <w:lang w:val="en-US"/>
        </w:rPr>
        <w:t xml:space="preserve">7. </w:t>
      </w:r>
      <w:r w:rsidRPr="00CE6AB3">
        <w:rPr>
          <w:szCs w:val="28"/>
          <w:lang w:val="en-US"/>
        </w:rPr>
        <w:t xml:space="preserve">Butler </w:t>
      </w:r>
      <w:r>
        <w:rPr>
          <w:szCs w:val="28"/>
          <w:lang w:val="en-US"/>
        </w:rPr>
        <w:t xml:space="preserve">T. </w:t>
      </w:r>
      <w:r w:rsidRPr="00CE6AB3">
        <w:rPr>
          <w:szCs w:val="28"/>
          <w:lang w:val="en-US"/>
        </w:rPr>
        <w:t xml:space="preserve">Real-time </w:t>
      </w:r>
      <w:proofErr w:type="spellStart"/>
      <w:r w:rsidRPr="00CE6AB3">
        <w:rPr>
          <w:szCs w:val="28"/>
          <w:lang w:val="en-US"/>
        </w:rPr>
        <w:t>characterisation</w:t>
      </w:r>
      <w:proofErr w:type="spellEnd"/>
      <w:r w:rsidRPr="00CE6AB3">
        <w:rPr>
          <w:szCs w:val="28"/>
          <w:lang w:val="en-US"/>
        </w:rPr>
        <w:t xml:space="preserve"> of</w:t>
      </w:r>
      <w:r>
        <w:rPr>
          <w:szCs w:val="28"/>
          <w:lang w:val="en-US"/>
        </w:rPr>
        <w:t xml:space="preserve"> </w:t>
      </w:r>
      <w:r w:rsidRPr="00CE6AB3">
        <w:rPr>
          <w:szCs w:val="28"/>
          <w:lang w:val="en-US"/>
        </w:rPr>
        <w:t xml:space="preserve">dynamic laser </w:t>
      </w:r>
      <w:r>
        <w:rPr>
          <w:szCs w:val="28"/>
          <w:lang w:val="en-US"/>
        </w:rPr>
        <w:t>fields [</w:t>
      </w:r>
      <w:r>
        <w:rPr>
          <w:szCs w:val="28"/>
        </w:rPr>
        <w:t>Электронный</w:t>
      </w:r>
      <w:r w:rsidRPr="00BE7783">
        <w:rPr>
          <w:szCs w:val="28"/>
          <w:lang w:val="en-US"/>
        </w:rPr>
        <w:t xml:space="preserve"> </w:t>
      </w:r>
      <w:r>
        <w:rPr>
          <w:szCs w:val="28"/>
        </w:rPr>
        <w:t>ресурс</w:t>
      </w:r>
      <w:r>
        <w:rPr>
          <w:szCs w:val="28"/>
          <w:lang w:val="en-US"/>
        </w:rPr>
        <w:t xml:space="preserve">] // </w:t>
      </w:r>
      <w:proofErr w:type="spellStart"/>
      <w:r>
        <w:rPr>
          <w:szCs w:val="28"/>
          <w:lang w:val="en-US"/>
        </w:rPr>
        <w:t>Researchgate</w:t>
      </w:r>
      <w:proofErr w:type="spellEnd"/>
      <w:r>
        <w:rPr>
          <w:szCs w:val="28"/>
          <w:lang w:val="en-US"/>
        </w:rPr>
        <w:t xml:space="preserve">. </w:t>
      </w:r>
      <w:r w:rsidRPr="00862FE8">
        <w:rPr>
          <w:szCs w:val="28"/>
        </w:rPr>
        <w:t xml:space="preserve">2016. </w:t>
      </w:r>
      <w:r w:rsidRPr="00BE7783">
        <w:rPr>
          <w:szCs w:val="28"/>
          <w:lang w:val="en-US"/>
        </w:rPr>
        <w:t>URL</w:t>
      </w:r>
      <w:r w:rsidRPr="00BE7783">
        <w:rPr>
          <w:szCs w:val="28"/>
        </w:rPr>
        <w:t xml:space="preserve">: </w:t>
      </w:r>
      <w:r w:rsidRPr="00BE7783">
        <w:rPr>
          <w:szCs w:val="28"/>
          <w:lang w:val="en-US"/>
        </w:rPr>
        <w:t>https</w:t>
      </w:r>
      <w:r w:rsidRPr="00BE7783">
        <w:rPr>
          <w:szCs w:val="28"/>
        </w:rPr>
        <w:t>://</w:t>
      </w:r>
      <w:r w:rsidRPr="00BE7783">
        <w:rPr>
          <w:szCs w:val="28"/>
          <w:lang w:val="en-US"/>
        </w:rPr>
        <w:t>www</w:t>
      </w:r>
      <w:r w:rsidRPr="00BE7783">
        <w:rPr>
          <w:szCs w:val="28"/>
        </w:rPr>
        <w:t>.</w:t>
      </w:r>
      <w:proofErr w:type="spellStart"/>
      <w:r w:rsidRPr="00BE7783">
        <w:rPr>
          <w:szCs w:val="28"/>
          <w:lang w:val="en-US"/>
        </w:rPr>
        <w:t>researchgate</w:t>
      </w:r>
      <w:proofErr w:type="spellEnd"/>
      <w:r w:rsidRPr="00BE7783">
        <w:rPr>
          <w:szCs w:val="28"/>
        </w:rPr>
        <w:t>.</w:t>
      </w:r>
      <w:r w:rsidRPr="00BE7783">
        <w:rPr>
          <w:szCs w:val="28"/>
          <w:lang w:val="en-US"/>
        </w:rPr>
        <w:t>net</w:t>
      </w:r>
      <w:r w:rsidRPr="00BE7783">
        <w:rPr>
          <w:szCs w:val="28"/>
        </w:rPr>
        <w:t>/</w:t>
      </w:r>
      <w:r w:rsidRPr="00BE7783">
        <w:rPr>
          <w:szCs w:val="28"/>
          <w:lang w:val="en-US"/>
        </w:rPr>
        <w:t>publication</w:t>
      </w:r>
      <w:r w:rsidRPr="00BE7783">
        <w:rPr>
          <w:szCs w:val="28"/>
        </w:rPr>
        <w:t>/308336715_</w:t>
      </w:r>
      <w:r w:rsidRPr="00BE7783">
        <w:rPr>
          <w:szCs w:val="28"/>
          <w:lang w:val="en-US"/>
        </w:rPr>
        <w:t>Real</w:t>
      </w:r>
      <w:r w:rsidRPr="00BE7783">
        <w:rPr>
          <w:szCs w:val="28"/>
        </w:rPr>
        <w:t>-</w:t>
      </w:r>
      <w:r w:rsidRPr="00BE7783">
        <w:rPr>
          <w:szCs w:val="28"/>
          <w:lang w:val="en-US"/>
        </w:rPr>
        <w:t>Time</w:t>
      </w:r>
      <w:r w:rsidRPr="00BE7783">
        <w:rPr>
          <w:szCs w:val="28"/>
        </w:rPr>
        <w:t>_</w:t>
      </w:r>
      <w:proofErr w:type="spellStart"/>
      <w:r w:rsidRPr="00BE7783">
        <w:rPr>
          <w:szCs w:val="28"/>
          <w:lang w:val="en-US"/>
        </w:rPr>
        <w:t>Characterisation</w:t>
      </w:r>
      <w:proofErr w:type="spellEnd"/>
      <w:r w:rsidRPr="00BE7783">
        <w:rPr>
          <w:szCs w:val="28"/>
        </w:rPr>
        <w:t>_</w:t>
      </w:r>
      <w:r w:rsidRPr="00BE7783">
        <w:rPr>
          <w:szCs w:val="28"/>
          <w:lang w:val="en-US"/>
        </w:rPr>
        <w:t>of</w:t>
      </w:r>
      <w:r w:rsidRPr="00BE7783">
        <w:rPr>
          <w:szCs w:val="28"/>
        </w:rPr>
        <w:t>_</w:t>
      </w:r>
      <w:r w:rsidRPr="00BE7783">
        <w:rPr>
          <w:szCs w:val="28"/>
          <w:lang w:val="en-US"/>
        </w:rPr>
        <w:t>Dynamic</w:t>
      </w:r>
      <w:r w:rsidRPr="00BE7783">
        <w:rPr>
          <w:szCs w:val="28"/>
        </w:rPr>
        <w:t>_</w:t>
      </w:r>
      <w:r w:rsidRPr="00BE7783">
        <w:rPr>
          <w:szCs w:val="28"/>
          <w:lang w:val="en-US"/>
        </w:rPr>
        <w:t>Laser</w:t>
      </w:r>
      <w:r w:rsidRPr="00BE7783">
        <w:rPr>
          <w:szCs w:val="28"/>
        </w:rPr>
        <w:t>_</w:t>
      </w:r>
      <w:r w:rsidRPr="00BE7783">
        <w:rPr>
          <w:szCs w:val="28"/>
          <w:lang w:val="en-US"/>
        </w:rPr>
        <w:t>Fields</w:t>
      </w:r>
      <w:r w:rsidRPr="00BE7783">
        <w:rPr>
          <w:szCs w:val="28"/>
        </w:rPr>
        <w:t xml:space="preserve"> (дата обращения: 19.10.2021).</w:t>
      </w:r>
    </w:p>
    <w:p w14:paraId="39B37665" w14:textId="77777777" w:rsidR="003809C5" w:rsidRPr="00763BB2" w:rsidRDefault="003809C5" w:rsidP="00763BB2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5E57949C" w14:textId="77777777" w:rsidR="00D00F99" w:rsidRPr="00DB77D3" w:rsidRDefault="00D00F99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p w14:paraId="30E688CD" w14:textId="77777777" w:rsidR="00645D5C" w:rsidRPr="00DB77D3" w:rsidRDefault="00645D5C" w:rsidP="00645D5C">
      <w:pPr>
        <w:autoSpaceDE w:val="0"/>
        <w:autoSpaceDN w:val="0"/>
        <w:adjustRightInd w:val="0"/>
        <w:spacing w:line="240" w:lineRule="auto"/>
        <w:rPr>
          <w:szCs w:val="28"/>
        </w:rPr>
      </w:pPr>
    </w:p>
    <w:sectPr w:rsidR="00645D5C" w:rsidRPr="00DB77D3" w:rsidSect="00E41978">
      <w:footerReference w:type="default" r:id="rId509"/>
      <w:pgSz w:w="11906" w:h="16838"/>
      <w:pgMar w:top="1134" w:right="986" w:bottom="1134" w:left="13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441ED6" w14:textId="77777777" w:rsidR="00F96DA0" w:rsidRDefault="00F96DA0">
      <w:r>
        <w:separator/>
      </w:r>
    </w:p>
  </w:endnote>
  <w:endnote w:type="continuationSeparator" w:id="0">
    <w:p w14:paraId="243A0451" w14:textId="77777777" w:rsidR="00F96DA0" w:rsidRDefault="00F96D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Petersburg">
    <w:altName w:val="Courier New"/>
    <w:charset w:val="00"/>
    <w:family w:val="roman"/>
    <w:pitch w:val="variable"/>
    <w:sig w:usb0="00000203" w:usb1="00000000" w:usb2="00000000" w:usb3="00000000" w:csb0="00000005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B660D7" w14:textId="77777777" w:rsidR="00933DA0" w:rsidRDefault="00933DA0">
    <w:pPr>
      <w:pStyle w:val="af7"/>
      <w:jc w:val="center"/>
    </w:pPr>
    <w:r>
      <w:fldChar w:fldCharType="begin"/>
    </w:r>
    <w:r>
      <w:instrText>PAGE   \* MERGEFORMAT</w:instrText>
    </w:r>
    <w:r>
      <w:fldChar w:fldCharType="separate"/>
    </w:r>
    <w:r w:rsidR="000979C7">
      <w:rPr>
        <w:noProof/>
      </w:rPr>
      <w:t>5</w:t>
    </w:r>
    <w:r>
      <w:rPr>
        <w:noProof/>
      </w:rPr>
      <w:fldChar w:fldCharType="end"/>
    </w:r>
  </w:p>
  <w:p w14:paraId="68ADFEAE" w14:textId="77777777" w:rsidR="00933DA0" w:rsidRDefault="00933DA0">
    <w:pPr>
      <w:pStyle w:val="af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B3D7E6" w14:textId="77777777" w:rsidR="00F96DA0" w:rsidRDefault="00F96DA0">
      <w:r>
        <w:separator/>
      </w:r>
    </w:p>
  </w:footnote>
  <w:footnote w:type="continuationSeparator" w:id="0">
    <w:p w14:paraId="421B4F97" w14:textId="77777777" w:rsidR="00F96DA0" w:rsidRDefault="00F96D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3604E9"/>
    <w:multiLevelType w:val="hybridMultilevel"/>
    <w:tmpl w:val="542EDE70"/>
    <w:lvl w:ilvl="0" w:tplc="43EAF2F2">
      <w:start w:val="1"/>
      <w:numFmt w:val="decimal"/>
      <w:lvlText w:val="%1)"/>
      <w:lvlJc w:val="left"/>
      <w:pPr>
        <w:ind w:left="1069" w:hanging="360"/>
      </w:pPr>
      <w:rPr>
        <w:rFonts w:asciiTheme="minorHAnsi" w:hAnsi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D003F21"/>
    <w:multiLevelType w:val="hybridMultilevel"/>
    <w:tmpl w:val="643E390C"/>
    <w:styleLink w:val="list1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  <w:lvl w:ilvl="1" w:tplc="78B8978A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46B3D09"/>
    <w:multiLevelType w:val="hybridMultilevel"/>
    <w:tmpl w:val="A7E6BBEC"/>
    <w:lvl w:ilvl="0" w:tplc="7624E5EC">
      <w:start w:val="1"/>
      <w:numFmt w:val="bullet"/>
      <w:pStyle w:val="a"/>
      <w:lvlText w:val=""/>
      <w:lvlJc w:val="left"/>
      <w:pPr>
        <w:tabs>
          <w:tab w:val="num" w:pos="4155"/>
        </w:tabs>
        <w:ind w:left="4155" w:hanging="255"/>
      </w:pPr>
      <w:rPr>
        <w:rFonts w:ascii="Symbol" w:hAnsi="Symbol" w:cs="Symbol" w:hint="default"/>
      </w:rPr>
    </w:lvl>
    <w:lvl w:ilvl="1" w:tplc="041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3CD27A42"/>
    <w:multiLevelType w:val="hybridMultilevel"/>
    <w:tmpl w:val="AE9C2690"/>
    <w:lvl w:ilvl="0" w:tplc="187A5C1A">
      <w:start w:val="1"/>
      <w:numFmt w:val="bullet"/>
      <w:pStyle w:val="a0"/>
      <w:lvlText w:val=""/>
      <w:lvlJc w:val="left"/>
      <w:pPr>
        <w:tabs>
          <w:tab w:val="num" w:pos="8960"/>
        </w:tabs>
        <w:ind w:left="8960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E3C4FD4"/>
    <w:multiLevelType w:val="hybridMultilevel"/>
    <w:tmpl w:val="542EDE70"/>
    <w:lvl w:ilvl="0" w:tplc="43EAF2F2">
      <w:start w:val="1"/>
      <w:numFmt w:val="decimal"/>
      <w:lvlText w:val="%1)"/>
      <w:lvlJc w:val="left"/>
      <w:pPr>
        <w:ind w:left="1069" w:hanging="360"/>
      </w:pPr>
      <w:rPr>
        <w:rFonts w:asciiTheme="minorHAnsi" w:hAnsi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C437E8B"/>
    <w:multiLevelType w:val="hybridMultilevel"/>
    <w:tmpl w:val="542EDE70"/>
    <w:lvl w:ilvl="0" w:tplc="43EAF2F2">
      <w:start w:val="1"/>
      <w:numFmt w:val="decimal"/>
      <w:lvlText w:val="%1)"/>
      <w:lvlJc w:val="left"/>
      <w:pPr>
        <w:ind w:left="1069" w:hanging="360"/>
      </w:pPr>
      <w:rPr>
        <w:rFonts w:asciiTheme="minorHAnsi" w:hAnsi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4EB40B70"/>
    <w:multiLevelType w:val="hybridMultilevel"/>
    <w:tmpl w:val="9CA614CC"/>
    <w:lvl w:ilvl="0" w:tplc="6F26807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559F0A25"/>
    <w:multiLevelType w:val="hybridMultilevel"/>
    <w:tmpl w:val="80EC3EAA"/>
    <w:lvl w:ilvl="0" w:tplc="AE24446C">
      <w:start w:val="1"/>
      <w:numFmt w:val="bullet"/>
      <w:pStyle w:val="a1"/>
      <w:lvlText w:val=""/>
      <w:lvlJc w:val="left"/>
      <w:pPr>
        <w:tabs>
          <w:tab w:val="num" w:pos="780"/>
        </w:tabs>
        <w:ind w:left="780" w:hanging="360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5A9B2C89"/>
    <w:multiLevelType w:val="hybridMultilevel"/>
    <w:tmpl w:val="542EDE70"/>
    <w:lvl w:ilvl="0" w:tplc="43EAF2F2">
      <w:start w:val="1"/>
      <w:numFmt w:val="decimal"/>
      <w:lvlText w:val="%1)"/>
      <w:lvlJc w:val="left"/>
      <w:pPr>
        <w:ind w:left="1069" w:hanging="360"/>
      </w:pPr>
      <w:rPr>
        <w:rFonts w:asciiTheme="minorHAnsi" w:hAnsi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601016AF"/>
    <w:multiLevelType w:val="hybridMultilevel"/>
    <w:tmpl w:val="134CAB70"/>
    <w:lvl w:ilvl="0" w:tplc="AE24446C">
      <w:start w:val="1"/>
      <w:numFmt w:val="bullet"/>
      <w:pStyle w:val="a2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6D6F0A66"/>
    <w:multiLevelType w:val="multilevel"/>
    <w:tmpl w:val="B1F47B80"/>
    <w:styleLink w:val="1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cs="Symbol" w:hint="default"/>
        <w:b/>
        <w:bCs/>
        <w:sz w:val="20"/>
        <w:szCs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1" w15:restartNumberingAfterBreak="0">
    <w:nsid w:val="6FBA7362"/>
    <w:multiLevelType w:val="hybridMultilevel"/>
    <w:tmpl w:val="9AF2E6BC"/>
    <w:lvl w:ilvl="0" w:tplc="2A149382">
      <w:start w:val="1"/>
      <w:numFmt w:val="bullet"/>
      <w:pStyle w:val="a3"/>
      <w:lvlText w:val=""/>
      <w:lvlJc w:val="left"/>
      <w:pPr>
        <w:tabs>
          <w:tab w:val="num" w:pos="1860"/>
        </w:tabs>
        <w:ind w:left="18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860"/>
        </w:tabs>
        <w:ind w:left="18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80"/>
        </w:tabs>
        <w:ind w:left="25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00"/>
        </w:tabs>
        <w:ind w:left="33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20"/>
        </w:tabs>
        <w:ind w:left="40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40"/>
        </w:tabs>
        <w:ind w:left="47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60"/>
        </w:tabs>
        <w:ind w:left="54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80"/>
        </w:tabs>
        <w:ind w:left="61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00"/>
        </w:tabs>
        <w:ind w:left="6900" w:hanging="360"/>
      </w:pPr>
      <w:rPr>
        <w:rFonts w:ascii="Wingdings" w:hAnsi="Wingdings" w:cs="Wingdings" w:hint="default"/>
      </w:rPr>
    </w:lvl>
  </w:abstractNum>
  <w:num w:numId="1">
    <w:abstractNumId w:val="2"/>
  </w:num>
  <w:num w:numId="2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10"/>
  </w:num>
  <w:num w:numId="6">
    <w:abstractNumId w:val="11"/>
  </w:num>
  <w:num w:numId="7">
    <w:abstractNumId w:val="7"/>
  </w:num>
  <w:num w:numId="8">
    <w:abstractNumId w:val="0"/>
  </w:num>
  <w:num w:numId="9">
    <w:abstractNumId w:val="6"/>
  </w:num>
  <w:num w:numId="10">
    <w:abstractNumId w:val="5"/>
  </w:num>
  <w:num w:numId="11">
    <w:abstractNumId w:val="8"/>
  </w:num>
  <w:num w:numId="12">
    <w:abstractNumId w:val="4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/>
  <w:defaultTabStop w:val="708"/>
  <w:doNotHyphenateCaps/>
  <w:drawingGridHorizontalSpacing w:val="120"/>
  <w:displayHorizontalDrawingGridEvery w:val="2"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TMwNjMwNLS0MLIwN7NU0lEKTi0uzszPAykwrwUAuttoxSwAAAA="/>
  </w:docVars>
  <w:rsids>
    <w:rsidRoot w:val="000E13C6"/>
    <w:rsid w:val="0000069F"/>
    <w:rsid w:val="000042AA"/>
    <w:rsid w:val="00005320"/>
    <w:rsid w:val="00007FC3"/>
    <w:rsid w:val="00010E3F"/>
    <w:rsid w:val="00015704"/>
    <w:rsid w:val="00022359"/>
    <w:rsid w:val="00023F4B"/>
    <w:rsid w:val="000263DE"/>
    <w:rsid w:val="00027BB3"/>
    <w:rsid w:val="00031C2F"/>
    <w:rsid w:val="00032B60"/>
    <w:rsid w:val="00033EA1"/>
    <w:rsid w:val="00040309"/>
    <w:rsid w:val="0004156A"/>
    <w:rsid w:val="00045D1B"/>
    <w:rsid w:val="00045FC2"/>
    <w:rsid w:val="00046B3A"/>
    <w:rsid w:val="00053585"/>
    <w:rsid w:val="00053663"/>
    <w:rsid w:val="00055DDE"/>
    <w:rsid w:val="00061460"/>
    <w:rsid w:val="00066070"/>
    <w:rsid w:val="000668C9"/>
    <w:rsid w:val="00070020"/>
    <w:rsid w:val="00070122"/>
    <w:rsid w:val="000712F8"/>
    <w:rsid w:val="00071699"/>
    <w:rsid w:val="00076D77"/>
    <w:rsid w:val="00077558"/>
    <w:rsid w:val="00080220"/>
    <w:rsid w:val="000805C0"/>
    <w:rsid w:val="00081303"/>
    <w:rsid w:val="000833E1"/>
    <w:rsid w:val="0008672E"/>
    <w:rsid w:val="00092CFC"/>
    <w:rsid w:val="000968F4"/>
    <w:rsid w:val="000979C7"/>
    <w:rsid w:val="000A2DC7"/>
    <w:rsid w:val="000A56AE"/>
    <w:rsid w:val="000A579D"/>
    <w:rsid w:val="000A68DE"/>
    <w:rsid w:val="000B2091"/>
    <w:rsid w:val="000B2152"/>
    <w:rsid w:val="000B422D"/>
    <w:rsid w:val="000B4988"/>
    <w:rsid w:val="000B4FA6"/>
    <w:rsid w:val="000B6889"/>
    <w:rsid w:val="000C140A"/>
    <w:rsid w:val="000C1F9E"/>
    <w:rsid w:val="000C76CF"/>
    <w:rsid w:val="000D57D6"/>
    <w:rsid w:val="000D6A3E"/>
    <w:rsid w:val="000D70CE"/>
    <w:rsid w:val="000E0B21"/>
    <w:rsid w:val="000E13C6"/>
    <w:rsid w:val="000E458D"/>
    <w:rsid w:val="000E5B63"/>
    <w:rsid w:val="000F09B5"/>
    <w:rsid w:val="000F0BC0"/>
    <w:rsid w:val="000F1F2E"/>
    <w:rsid w:val="000F2563"/>
    <w:rsid w:val="000F77F5"/>
    <w:rsid w:val="000F7B7C"/>
    <w:rsid w:val="00104387"/>
    <w:rsid w:val="001043C4"/>
    <w:rsid w:val="00105915"/>
    <w:rsid w:val="00105A8E"/>
    <w:rsid w:val="00106433"/>
    <w:rsid w:val="001072DB"/>
    <w:rsid w:val="00107B49"/>
    <w:rsid w:val="00115AA1"/>
    <w:rsid w:val="001174E5"/>
    <w:rsid w:val="0012566F"/>
    <w:rsid w:val="00126857"/>
    <w:rsid w:val="00127807"/>
    <w:rsid w:val="00135088"/>
    <w:rsid w:val="00137404"/>
    <w:rsid w:val="00137F3E"/>
    <w:rsid w:val="001417F2"/>
    <w:rsid w:val="00141C4A"/>
    <w:rsid w:val="00142441"/>
    <w:rsid w:val="001428FE"/>
    <w:rsid w:val="0014332E"/>
    <w:rsid w:val="00143DA5"/>
    <w:rsid w:val="001456C7"/>
    <w:rsid w:val="00147CAD"/>
    <w:rsid w:val="001551D3"/>
    <w:rsid w:val="00156C0E"/>
    <w:rsid w:val="00160AA6"/>
    <w:rsid w:val="00163939"/>
    <w:rsid w:val="00164701"/>
    <w:rsid w:val="001675B7"/>
    <w:rsid w:val="0017047D"/>
    <w:rsid w:val="00172024"/>
    <w:rsid w:val="00173EC7"/>
    <w:rsid w:val="00174E76"/>
    <w:rsid w:val="00174FF9"/>
    <w:rsid w:val="0018522B"/>
    <w:rsid w:val="00190A04"/>
    <w:rsid w:val="00194C76"/>
    <w:rsid w:val="001955D3"/>
    <w:rsid w:val="001958DE"/>
    <w:rsid w:val="001972F1"/>
    <w:rsid w:val="001A28E3"/>
    <w:rsid w:val="001A4267"/>
    <w:rsid w:val="001A506D"/>
    <w:rsid w:val="001A50A6"/>
    <w:rsid w:val="001A5834"/>
    <w:rsid w:val="001A6D25"/>
    <w:rsid w:val="001A7757"/>
    <w:rsid w:val="001B0C17"/>
    <w:rsid w:val="001B25B8"/>
    <w:rsid w:val="001B285F"/>
    <w:rsid w:val="001B32BC"/>
    <w:rsid w:val="001B3530"/>
    <w:rsid w:val="001B53B2"/>
    <w:rsid w:val="001B61B2"/>
    <w:rsid w:val="001C25C4"/>
    <w:rsid w:val="001C7BF9"/>
    <w:rsid w:val="001D41E3"/>
    <w:rsid w:val="001D64AD"/>
    <w:rsid w:val="001D6910"/>
    <w:rsid w:val="001E191D"/>
    <w:rsid w:val="001F089D"/>
    <w:rsid w:val="001F204F"/>
    <w:rsid w:val="001F2059"/>
    <w:rsid w:val="001F2098"/>
    <w:rsid w:val="00201317"/>
    <w:rsid w:val="002030A0"/>
    <w:rsid w:val="00204436"/>
    <w:rsid w:val="002064E0"/>
    <w:rsid w:val="0021042C"/>
    <w:rsid w:val="002105A4"/>
    <w:rsid w:val="00210C02"/>
    <w:rsid w:val="0021267C"/>
    <w:rsid w:val="002157E3"/>
    <w:rsid w:val="0022031D"/>
    <w:rsid w:val="002209FA"/>
    <w:rsid w:val="0022106C"/>
    <w:rsid w:val="00221576"/>
    <w:rsid w:val="00221F5B"/>
    <w:rsid w:val="002277AE"/>
    <w:rsid w:val="002311BB"/>
    <w:rsid w:val="00231712"/>
    <w:rsid w:val="002331EB"/>
    <w:rsid w:val="0023325C"/>
    <w:rsid w:val="00233984"/>
    <w:rsid w:val="0023496E"/>
    <w:rsid w:val="00234A07"/>
    <w:rsid w:val="002357BE"/>
    <w:rsid w:val="00235923"/>
    <w:rsid w:val="00237E33"/>
    <w:rsid w:val="0024260B"/>
    <w:rsid w:val="00243FB9"/>
    <w:rsid w:val="00245400"/>
    <w:rsid w:val="00250B08"/>
    <w:rsid w:val="0025288E"/>
    <w:rsid w:val="00255608"/>
    <w:rsid w:val="00256011"/>
    <w:rsid w:val="00257437"/>
    <w:rsid w:val="002606FD"/>
    <w:rsid w:val="002733AF"/>
    <w:rsid w:val="00275B29"/>
    <w:rsid w:val="00280BC6"/>
    <w:rsid w:val="00281A79"/>
    <w:rsid w:val="002821A9"/>
    <w:rsid w:val="00284C5B"/>
    <w:rsid w:val="0028618A"/>
    <w:rsid w:val="0028668E"/>
    <w:rsid w:val="00290F59"/>
    <w:rsid w:val="00291224"/>
    <w:rsid w:val="002936D2"/>
    <w:rsid w:val="00293BB6"/>
    <w:rsid w:val="00294482"/>
    <w:rsid w:val="00295FEC"/>
    <w:rsid w:val="0029611F"/>
    <w:rsid w:val="002965A6"/>
    <w:rsid w:val="002A4E93"/>
    <w:rsid w:val="002A7B9B"/>
    <w:rsid w:val="002B3382"/>
    <w:rsid w:val="002B364E"/>
    <w:rsid w:val="002B5117"/>
    <w:rsid w:val="002C16D5"/>
    <w:rsid w:val="002C3C34"/>
    <w:rsid w:val="002C414F"/>
    <w:rsid w:val="002C42A8"/>
    <w:rsid w:val="002D08C7"/>
    <w:rsid w:val="002D1B8E"/>
    <w:rsid w:val="002D2A9E"/>
    <w:rsid w:val="002D67F2"/>
    <w:rsid w:val="002D76C5"/>
    <w:rsid w:val="002E58E2"/>
    <w:rsid w:val="002E7835"/>
    <w:rsid w:val="002E7D02"/>
    <w:rsid w:val="002E7F38"/>
    <w:rsid w:val="002F0C25"/>
    <w:rsid w:val="002F116F"/>
    <w:rsid w:val="002F16D6"/>
    <w:rsid w:val="002F2727"/>
    <w:rsid w:val="002F3583"/>
    <w:rsid w:val="002F4E19"/>
    <w:rsid w:val="003002B1"/>
    <w:rsid w:val="00302751"/>
    <w:rsid w:val="003038F2"/>
    <w:rsid w:val="00306E53"/>
    <w:rsid w:val="00312D31"/>
    <w:rsid w:val="0031423E"/>
    <w:rsid w:val="003152A7"/>
    <w:rsid w:val="00317C76"/>
    <w:rsid w:val="00317ED8"/>
    <w:rsid w:val="003225C1"/>
    <w:rsid w:val="00323960"/>
    <w:rsid w:val="00324544"/>
    <w:rsid w:val="00325279"/>
    <w:rsid w:val="00325FC4"/>
    <w:rsid w:val="00330CEB"/>
    <w:rsid w:val="00330F61"/>
    <w:rsid w:val="003323A7"/>
    <w:rsid w:val="00332A0D"/>
    <w:rsid w:val="00332FD3"/>
    <w:rsid w:val="003346B0"/>
    <w:rsid w:val="0033652A"/>
    <w:rsid w:val="00336C8A"/>
    <w:rsid w:val="00336F19"/>
    <w:rsid w:val="00337ABF"/>
    <w:rsid w:val="00337E13"/>
    <w:rsid w:val="003403C5"/>
    <w:rsid w:val="00341F61"/>
    <w:rsid w:val="00345255"/>
    <w:rsid w:val="00345D17"/>
    <w:rsid w:val="003463CD"/>
    <w:rsid w:val="003469D3"/>
    <w:rsid w:val="003510FB"/>
    <w:rsid w:val="003632BF"/>
    <w:rsid w:val="00363E25"/>
    <w:rsid w:val="0036706C"/>
    <w:rsid w:val="0036708E"/>
    <w:rsid w:val="0037178E"/>
    <w:rsid w:val="0037424C"/>
    <w:rsid w:val="003745F7"/>
    <w:rsid w:val="00377B31"/>
    <w:rsid w:val="003809C5"/>
    <w:rsid w:val="00380BB1"/>
    <w:rsid w:val="00381AE1"/>
    <w:rsid w:val="00381C00"/>
    <w:rsid w:val="003926C3"/>
    <w:rsid w:val="00394064"/>
    <w:rsid w:val="003949DB"/>
    <w:rsid w:val="00395501"/>
    <w:rsid w:val="00395B4A"/>
    <w:rsid w:val="00397BE5"/>
    <w:rsid w:val="003A22C8"/>
    <w:rsid w:val="003A26E1"/>
    <w:rsid w:val="003A2F07"/>
    <w:rsid w:val="003A32C4"/>
    <w:rsid w:val="003A3870"/>
    <w:rsid w:val="003A3AE2"/>
    <w:rsid w:val="003A441D"/>
    <w:rsid w:val="003B27DB"/>
    <w:rsid w:val="003B3E8A"/>
    <w:rsid w:val="003B78F9"/>
    <w:rsid w:val="003C2D1C"/>
    <w:rsid w:val="003C3445"/>
    <w:rsid w:val="003C7E6C"/>
    <w:rsid w:val="003D34F8"/>
    <w:rsid w:val="003D5E3F"/>
    <w:rsid w:val="003E69BB"/>
    <w:rsid w:val="003E73B2"/>
    <w:rsid w:val="003E7A30"/>
    <w:rsid w:val="003F19DD"/>
    <w:rsid w:val="003F3C1B"/>
    <w:rsid w:val="003F411F"/>
    <w:rsid w:val="00401A1F"/>
    <w:rsid w:val="004022AB"/>
    <w:rsid w:val="004045C5"/>
    <w:rsid w:val="0040472B"/>
    <w:rsid w:val="004059CD"/>
    <w:rsid w:val="0041104A"/>
    <w:rsid w:val="004134F1"/>
    <w:rsid w:val="00414023"/>
    <w:rsid w:val="00415345"/>
    <w:rsid w:val="0041712D"/>
    <w:rsid w:val="004179A5"/>
    <w:rsid w:val="004221FC"/>
    <w:rsid w:val="00424161"/>
    <w:rsid w:val="0042492C"/>
    <w:rsid w:val="0042517F"/>
    <w:rsid w:val="004254C9"/>
    <w:rsid w:val="00426E19"/>
    <w:rsid w:val="00430EF4"/>
    <w:rsid w:val="00436BA2"/>
    <w:rsid w:val="004374C7"/>
    <w:rsid w:val="00441F41"/>
    <w:rsid w:val="004429EE"/>
    <w:rsid w:val="00443AE3"/>
    <w:rsid w:val="004447A0"/>
    <w:rsid w:val="004467B7"/>
    <w:rsid w:val="00446D3C"/>
    <w:rsid w:val="00447B03"/>
    <w:rsid w:val="00451E24"/>
    <w:rsid w:val="00452095"/>
    <w:rsid w:val="0045346E"/>
    <w:rsid w:val="00454C72"/>
    <w:rsid w:val="00454E8C"/>
    <w:rsid w:val="004579A5"/>
    <w:rsid w:val="00464A75"/>
    <w:rsid w:val="00465D42"/>
    <w:rsid w:val="0047181F"/>
    <w:rsid w:val="004718F1"/>
    <w:rsid w:val="00473004"/>
    <w:rsid w:val="00475B65"/>
    <w:rsid w:val="004811B3"/>
    <w:rsid w:val="00481B06"/>
    <w:rsid w:val="00482175"/>
    <w:rsid w:val="0048465C"/>
    <w:rsid w:val="00487288"/>
    <w:rsid w:val="0049230B"/>
    <w:rsid w:val="00496A1E"/>
    <w:rsid w:val="00497BC9"/>
    <w:rsid w:val="004A13EA"/>
    <w:rsid w:val="004A2B58"/>
    <w:rsid w:val="004A75D9"/>
    <w:rsid w:val="004A7D1A"/>
    <w:rsid w:val="004B00D5"/>
    <w:rsid w:val="004B0B72"/>
    <w:rsid w:val="004B1656"/>
    <w:rsid w:val="004B3149"/>
    <w:rsid w:val="004C3791"/>
    <w:rsid w:val="004C70A1"/>
    <w:rsid w:val="004C7A00"/>
    <w:rsid w:val="004D1BEE"/>
    <w:rsid w:val="004D4533"/>
    <w:rsid w:val="004D46BB"/>
    <w:rsid w:val="004D4E68"/>
    <w:rsid w:val="004E536C"/>
    <w:rsid w:val="004E6694"/>
    <w:rsid w:val="004F060A"/>
    <w:rsid w:val="004F30A1"/>
    <w:rsid w:val="004F44F5"/>
    <w:rsid w:val="004F6093"/>
    <w:rsid w:val="00500881"/>
    <w:rsid w:val="0050202B"/>
    <w:rsid w:val="005038A6"/>
    <w:rsid w:val="00506225"/>
    <w:rsid w:val="00506AA5"/>
    <w:rsid w:val="005079BC"/>
    <w:rsid w:val="00510B9C"/>
    <w:rsid w:val="00511FC6"/>
    <w:rsid w:val="00515F85"/>
    <w:rsid w:val="005166F8"/>
    <w:rsid w:val="00520257"/>
    <w:rsid w:val="00523B30"/>
    <w:rsid w:val="005259C1"/>
    <w:rsid w:val="005270AC"/>
    <w:rsid w:val="0052748B"/>
    <w:rsid w:val="005312D8"/>
    <w:rsid w:val="00531673"/>
    <w:rsid w:val="00531F08"/>
    <w:rsid w:val="00533BB5"/>
    <w:rsid w:val="00535C4A"/>
    <w:rsid w:val="00535D8A"/>
    <w:rsid w:val="005404C4"/>
    <w:rsid w:val="0054072E"/>
    <w:rsid w:val="00540F0A"/>
    <w:rsid w:val="00541509"/>
    <w:rsid w:val="00541A15"/>
    <w:rsid w:val="00541BB4"/>
    <w:rsid w:val="00541DB6"/>
    <w:rsid w:val="0054443D"/>
    <w:rsid w:val="00550DDC"/>
    <w:rsid w:val="005563C8"/>
    <w:rsid w:val="00563D30"/>
    <w:rsid w:val="005710DB"/>
    <w:rsid w:val="005727D2"/>
    <w:rsid w:val="00580C98"/>
    <w:rsid w:val="00584C3C"/>
    <w:rsid w:val="005850F1"/>
    <w:rsid w:val="005856E4"/>
    <w:rsid w:val="00597F9C"/>
    <w:rsid w:val="005A2314"/>
    <w:rsid w:val="005A26E0"/>
    <w:rsid w:val="005A395E"/>
    <w:rsid w:val="005A61DE"/>
    <w:rsid w:val="005B1674"/>
    <w:rsid w:val="005B23BF"/>
    <w:rsid w:val="005B2D70"/>
    <w:rsid w:val="005B2DD3"/>
    <w:rsid w:val="005B37B3"/>
    <w:rsid w:val="005B4EC8"/>
    <w:rsid w:val="005B717C"/>
    <w:rsid w:val="005C3A30"/>
    <w:rsid w:val="005C50B0"/>
    <w:rsid w:val="005D07CA"/>
    <w:rsid w:val="005D326A"/>
    <w:rsid w:val="005D38AE"/>
    <w:rsid w:val="005D6743"/>
    <w:rsid w:val="005D756D"/>
    <w:rsid w:val="005E01C2"/>
    <w:rsid w:val="005E5076"/>
    <w:rsid w:val="005F06F6"/>
    <w:rsid w:val="005F1B9B"/>
    <w:rsid w:val="005F3D1B"/>
    <w:rsid w:val="005F7AF0"/>
    <w:rsid w:val="00602041"/>
    <w:rsid w:val="00602553"/>
    <w:rsid w:val="00604624"/>
    <w:rsid w:val="00604889"/>
    <w:rsid w:val="00606340"/>
    <w:rsid w:val="00607183"/>
    <w:rsid w:val="0061019B"/>
    <w:rsid w:val="0061052A"/>
    <w:rsid w:val="00613017"/>
    <w:rsid w:val="006144C1"/>
    <w:rsid w:val="006145F8"/>
    <w:rsid w:val="0061628F"/>
    <w:rsid w:val="00617937"/>
    <w:rsid w:val="00620965"/>
    <w:rsid w:val="0062150F"/>
    <w:rsid w:val="006233E7"/>
    <w:rsid w:val="00625CFE"/>
    <w:rsid w:val="00630CC4"/>
    <w:rsid w:val="00631B07"/>
    <w:rsid w:val="006323F1"/>
    <w:rsid w:val="006324FB"/>
    <w:rsid w:val="00635EFC"/>
    <w:rsid w:val="00640D36"/>
    <w:rsid w:val="0064499E"/>
    <w:rsid w:val="00645D5C"/>
    <w:rsid w:val="00647321"/>
    <w:rsid w:val="00655EBB"/>
    <w:rsid w:val="00657E45"/>
    <w:rsid w:val="00660A58"/>
    <w:rsid w:val="00662DA4"/>
    <w:rsid w:val="0066483B"/>
    <w:rsid w:val="00666D4E"/>
    <w:rsid w:val="006677FE"/>
    <w:rsid w:val="00667EB4"/>
    <w:rsid w:val="00667EDE"/>
    <w:rsid w:val="006713D6"/>
    <w:rsid w:val="00671B40"/>
    <w:rsid w:val="00676A32"/>
    <w:rsid w:val="00677925"/>
    <w:rsid w:val="006805A2"/>
    <w:rsid w:val="00681864"/>
    <w:rsid w:val="00682E34"/>
    <w:rsid w:val="00685259"/>
    <w:rsid w:val="0069014C"/>
    <w:rsid w:val="00691E89"/>
    <w:rsid w:val="006941B0"/>
    <w:rsid w:val="006943B1"/>
    <w:rsid w:val="00695FF7"/>
    <w:rsid w:val="006A04F3"/>
    <w:rsid w:val="006A21DB"/>
    <w:rsid w:val="006A691E"/>
    <w:rsid w:val="006A7D70"/>
    <w:rsid w:val="006B6258"/>
    <w:rsid w:val="006B6660"/>
    <w:rsid w:val="006B7848"/>
    <w:rsid w:val="006C0C60"/>
    <w:rsid w:val="006C1081"/>
    <w:rsid w:val="006C44A8"/>
    <w:rsid w:val="006C6ADF"/>
    <w:rsid w:val="006C731A"/>
    <w:rsid w:val="006D0390"/>
    <w:rsid w:val="006D0516"/>
    <w:rsid w:val="006D0B66"/>
    <w:rsid w:val="006D1360"/>
    <w:rsid w:val="006D232C"/>
    <w:rsid w:val="006D2DE2"/>
    <w:rsid w:val="006D5B19"/>
    <w:rsid w:val="006D7F92"/>
    <w:rsid w:val="006E0FC3"/>
    <w:rsid w:val="006E21A2"/>
    <w:rsid w:val="006E282D"/>
    <w:rsid w:val="006E5CC7"/>
    <w:rsid w:val="006F0000"/>
    <w:rsid w:val="006F0382"/>
    <w:rsid w:val="006F1AB8"/>
    <w:rsid w:val="006F2EBA"/>
    <w:rsid w:val="006F38A3"/>
    <w:rsid w:val="006F56E2"/>
    <w:rsid w:val="006F6980"/>
    <w:rsid w:val="00700C3B"/>
    <w:rsid w:val="00702983"/>
    <w:rsid w:val="00704AEB"/>
    <w:rsid w:val="00704CBC"/>
    <w:rsid w:val="00704FCD"/>
    <w:rsid w:val="00710663"/>
    <w:rsid w:val="00712CB3"/>
    <w:rsid w:val="00714B9D"/>
    <w:rsid w:val="0071535D"/>
    <w:rsid w:val="007161E3"/>
    <w:rsid w:val="007168D0"/>
    <w:rsid w:val="00716ADF"/>
    <w:rsid w:val="00721E50"/>
    <w:rsid w:val="00733CA9"/>
    <w:rsid w:val="00740276"/>
    <w:rsid w:val="0074061A"/>
    <w:rsid w:val="00746D68"/>
    <w:rsid w:val="00750181"/>
    <w:rsid w:val="00750D6B"/>
    <w:rsid w:val="00750EAD"/>
    <w:rsid w:val="00751433"/>
    <w:rsid w:val="00754B04"/>
    <w:rsid w:val="007561B0"/>
    <w:rsid w:val="0075797C"/>
    <w:rsid w:val="00760F3F"/>
    <w:rsid w:val="00761FD3"/>
    <w:rsid w:val="00763BB2"/>
    <w:rsid w:val="007643BD"/>
    <w:rsid w:val="00764C8F"/>
    <w:rsid w:val="00766AC9"/>
    <w:rsid w:val="00770714"/>
    <w:rsid w:val="00770D74"/>
    <w:rsid w:val="00770DB9"/>
    <w:rsid w:val="0077136F"/>
    <w:rsid w:val="007744F1"/>
    <w:rsid w:val="00783381"/>
    <w:rsid w:val="00784DB9"/>
    <w:rsid w:val="00786EC2"/>
    <w:rsid w:val="0079184D"/>
    <w:rsid w:val="00797440"/>
    <w:rsid w:val="007A34FC"/>
    <w:rsid w:val="007A3A07"/>
    <w:rsid w:val="007A60C8"/>
    <w:rsid w:val="007A6A28"/>
    <w:rsid w:val="007A7512"/>
    <w:rsid w:val="007B1AD8"/>
    <w:rsid w:val="007B42FF"/>
    <w:rsid w:val="007B51E8"/>
    <w:rsid w:val="007B521A"/>
    <w:rsid w:val="007B7708"/>
    <w:rsid w:val="007C0225"/>
    <w:rsid w:val="007C1C8F"/>
    <w:rsid w:val="007C507D"/>
    <w:rsid w:val="007C5685"/>
    <w:rsid w:val="007C70D5"/>
    <w:rsid w:val="007D0307"/>
    <w:rsid w:val="007D0620"/>
    <w:rsid w:val="007D2FE8"/>
    <w:rsid w:val="007D54E2"/>
    <w:rsid w:val="007D68D1"/>
    <w:rsid w:val="007E182C"/>
    <w:rsid w:val="007E1B7C"/>
    <w:rsid w:val="007E2907"/>
    <w:rsid w:val="007E5EF8"/>
    <w:rsid w:val="007E6F11"/>
    <w:rsid w:val="007F15AE"/>
    <w:rsid w:val="007F1B98"/>
    <w:rsid w:val="007F5E7A"/>
    <w:rsid w:val="00800635"/>
    <w:rsid w:val="008014D9"/>
    <w:rsid w:val="00802CDA"/>
    <w:rsid w:val="00804D02"/>
    <w:rsid w:val="008051E9"/>
    <w:rsid w:val="008073D3"/>
    <w:rsid w:val="008077FF"/>
    <w:rsid w:val="00820B1B"/>
    <w:rsid w:val="00820F06"/>
    <w:rsid w:val="00821F5B"/>
    <w:rsid w:val="0082242D"/>
    <w:rsid w:val="0082288C"/>
    <w:rsid w:val="00824671"/>
    <w:rsid w:val="00827DD1"/>
    <w:rsid w:val="00834707"/>
    <w:rsid w:val="00836B2C"/>
    <w:rsid w:val="00837573"/>
    <w:rsid w:val="008429F9"/>
    <w:rsid w:val="00844164"/>
    <w:rsid w:val="00852150"/>
    <w:rsid w:val="008521FE"/>
    <w:rsid w:val="008529C8"/>
    <w:rsid w:val="00856915"/>
    <w:rsid w:val="008578C7"/>
    <w:rsid w:val="00857CF2"/>
    <w:rsid w:val="00861521"/>
    <w:rsid w:val="008632CA"/>
    <w:rsid w:val="008649D0"/>
    <w:rsid w:val="00865C96"/>
    <w:rsid w:val="008673EF"/>
    <w:rsid w:val="00870830"/>
    <w:rsid w:val="00875AAF"/>
    <w:rsid w:val="00875B84"/>
    <w:rsid w:val="008817EB"/>
    <w:rsid w:val="00884B8F"/>
    <w:rsid w:val="00887B22"/>
    <w:rsid w:val="0089229C"/>
    <w:rsid w:val="00893061"/>
    <w:rsid w:val="008938B6"/>
    <w:rsid w:val="00893A2E"/>
    <w:rsid w:val="00896656"/>
    <w:rsid w:val="00896AB5"/>
    <w:rsid w:val="008A3038"/>
    <w:rsid w:val="008A41B4"/>
    <w:rsid w:val="008A58FF"/>
    <w:rsid w:val="008A7261"/>
    <w:rsid w:val="008B6B8A"/>
    <w:rsid w:val="008C1F5B"/>
    <w:rsid w:val="008C24CD"/>
    <w:rsid w:val="008C4B33"/>
    <w:rsid w:val="008C5D05"/>
    <w:rsid w:val="008D26D9"/>
    <w:rsid w:val="008D314D"/>
    <w:rsid w:val="008D539D"/>
    <w:rsid w:val="008D5D96"/>
    <w:rsid w:val="008D73E9"/>
    <w:rsid w:val="008E1352"/>
    <w:rsid w:val="008E1CE0"/>
    <w:rsid w:val="008E362B"/>
    <w:rsid w:val="008E551A"/>
    <w:rsid w:val="008E73C9"/>
    <w:rsid w:val="008F2921"/>
    <w:rsid w:val="008F2D49"/>
    <w:rsid w:val="008F4142"/>
    <w:rsid w:val="008F5A80"/>
    <w:rsid w:val="008F6011"/>
    <w:rsid w:val="009040A1"/>
    <w:rsid w:val="009054A9"/>
    <w:rsid w:val="00905D7B"/>
    <w:rsid w:val="0090756A"/>
    <w:rsid w:val="00910240"/>
    <w:rsid w:val="00912110"/>
    <w:rsid w:val="0091354D"/>
    <w:rsid w:val="00913DE2"/>
    <w:rsid w:val="00913F3F"/>
    <w:rsid w:val="00915EA1"/>
    <w:rsid w:val="009168BA"/>
    <w:rsid w:val="00916DDA"/>
    <w:rsid w:val="00917B7C"/>
    <w:rsid w:val="00921719"/>
    <w:rsid w:val="00921A41"/>
    <w:rsid w:val="00922A42"/>
    <w:rsid w:val="00924493"/>
    <w:rsid w:val="0092576B"/>
    <w:rsid w:val="00925E32"/>
    <w:rsid w:val="00933DA0"/>
    <w:rsid w:val="00934F10"/>
    <w:rsid w:val="00935DCA"/>
    <w:rsid w:val="009372A0"/>
    <w:rsid w:val="009405A3"/>
    <w:rsid w:val="0095185D"/>
    <w:rsid w:val="00951F65"/>
    <w:rsid w:val="009606BC"/>
    <w:rsid w:val="00965357"/>
    <w:rsid w:val="00967C0A"/>
    <w:rsid w:val="00970396"/>
    <w:rsid w:val="00970CC3"/>
    <w:rsid w:val="0097158A"/>
    <w:rsid w:val="0097337F"/>
    <w:rsid w:val="009743F2"/>
    <w:rsid w:val="0097444A"/>
    <w:rsid w:val="00974B85"/>
    <w:rsid w:val="00975F3C"/>
    <w:rsid w:val="00987DFC"/>
    <w:rsid w:val="00990549"/>
    <w:rsid w:val="0099439E"/>
    <w:rsid w:val="009977FB"/>
    <w:rsid w:val="009A0D7A"/>
    <w:rsid w:val="009A2E33"/>
    <w:rsid w:val="009A47B6"/>
    <w:rsid w:val="009A6E0D"/>
    <w:rsid w:val="009A6EEC"/>
    <w:rsid w:val="009A7CE0"/>
    <w:rsid w:val="009B1084"/>
    <w:rsid w:val="009B2795"/>
    <w:rsid w:val="009B4E32"/>
    <w:rsid w:val="009B724C"/>
    <w:rsid w:val="009B7AB9"/>
    <w:rsid w:val="009C1272"/>
    <w:rsid w:val="009C1A6D"/>
    <w:rsid w:val="009C1CB8"/>
    <w:rsid w:val="009C4940"/>
    <w:rsid w:val="009C7466"/>
    <w:rsid w:val="009C7913"/>
    <w:rsid w:val="009C7CBC"/>
    <w:rsid w:val="009C7EC2"/>
    <w:rsid w:val="009D1CEC"/>
    <w:rsid w:val="009D5068"/>
    <w:rsid w:val="009D5827"/>
    <w:rsid w:val="009D58E8"/>
    <w:rsid w:val="009E01B6"/>
    <w:rsid w:val="009E2BDE"/>
    <w:rsid w:val="009E3EA0"/>
    <w:rsid w:val="009E79F1"/>
    <w:rsid w:val="009F3C55"/>
    <w:rsid w:val="009F4F63"/>
    <w:rsid w:val="009F503A"/>
    <w:rsid w:val="009F5DC7"/>
    <w:rsid w:val="009F6C5F"/>
    <w:rsid w:val="00A036ED"/>
    <w:rsid w:val="00A07117"/>
    <w:rsid w:val="00A10A9E"/>
    <w:rsid w:val="00A14A4A"/>
    <w:rsid w:val="00A151F1"/>
    <w:rsid w:val="00A21541"/>
    <w:rsid w:val="00A218F1"/>
    <w:rsid w:val="00A24141"/>
    <w:rsid w:val="00A27064"/>
    <w:rsid w:val="00A271EF"/>
    <w:rsid w:val="00A273A1"/>
    <w:rsid w:val="00A27A06"/>
    <w:rsid w:val="00A306A4"/>
    <w:rsid w:val="00A30CAD"/>
    <w:rsid w:val="00A32493"/>
    <w:rsid w:val="00A33B46"/>
    <w:rsid w:val="00A36929"/>
    <w:rsid w:val="00A43943"/>
    <w:rsid w:val="00A476E1"/>
    <w:rsid w:val="00A47CE3"/>
    <w:rsid w:val="00A5385F"/>
    <w:rsid w:val="00A55B83"/>
    <w:rsid w:val="00A57227"/>
    <w:rsid w:val="00A61B3B"/>
    <w:rsid w:val="00A62E4E"/>
    <w:rsid w:val="00A66370"/>
    <w:rsid w:val="00A70885"/>
    <w:rsid w:val="00A721B7"/>
    <w:rsid w:val="00A75638"/>
    <w:rsid w:val="00A75F57"/>
    <w:rsid w:val="00A83273"/>
    <w:rsid w:val="00A83616"/>
    <w:rsid w:val="00A85087"/>
    <w:rsid w:val="00A85659"/>
    <w:rsid w:val="00A85E1F"/>
    <w:rsid w:val="00A86B2E"/>
    <w:rsid w:val="00A90034"/>
    <w:rsid w:val="00A91F5C"/>
    <w:rsid w:val="00A91FC2"/>
    <w:rsid w:val="00A92674"/>
    <w:rsid w:val="00A94D42"/>
    <w:rsid w:val="00AA10FF"/>
    <w:rsid w:val="00AA293B"/>
    <w:rsid w:val="00AA4330"/>
    <w:rsid w:val="00AA6E6E"/>
    <w:rsid w:val="00AB2F1D"/>
    <w:rsid w:val="00AB41DB"/>
    <w:rsid w:val="00AC1A34"/>
    <w:rsid w:val="00AC2547"/>
    <w:rsid w:val="00AC2B8B"/>
    <w:rsid w:val="00AC3C59"/>
    <w:rsid w:val="00AD50C7"/>
    <w:rsid w:val="00AD765A"/>
    <w:rsid w:val="00AE1655"/>
    <w:rsid w:val="00AE3D21"/>
    <w:rsid w:val="00AE4758"/>
    <w:rsid w:val="00AE5700"/>
    <w:rsid w:val="00AE6A9E"/>
    <w:rsid w:val="00AE6AEC"/>
    <w:rsid w:val="00AE7E67"/>
    <w:rsid w:val="00AF0155"/>
    <w:rsid w:val="00AF01C3"/>
    <w:rsid w:val="00AF1EEC"/>
    <w:rsid w:val="00AF23C8"/>
    <w:rsid w:val="00AF329A"/>
    <w:rsid w:val="00AF4B82"/>
    <w:rsid w:val="00AF6522"/>
    <w:rsid w:val="00B00608"/>
    <w:rsid w:val="00B06914"/>
    <w:rsid w:val="00B06D5B"/>
    <w:rsid w:val="00B11783"/>
    <w:rsid w:val="00B14B26"/>
    <w:rsid w:val="00B17A1D"/>
    <w:rsid w:val="00B225B1"/>
    <w:rsid w:val="00B236F6"/>
    <w:rsid w:val="00B25DEC"/>
    <w:rsid w:val="00B26545"/>
    <w:rsid w:val="00B2683E"/>
    <w:rsid w:val="00B270AF"/>
    <w:rsid w:val="00B303AC"/>
    <w:rsid w:val="00B35052"/>
    <w:rsid w:val="00B37453"/>
    <w:rsid w:val="00B37FFA"/>
    <w:rsid w:val="00B4038B"/>
    <w:rsid w:val="00B43AD4"/>
    <w:rsid w:val="00B45E7C"/>
    <w:rsid w:val="00B527C8"/>
    <w:rsid w:val="00B52813"/>
    <w:rsid w:val="00B52D57"/>
    <w:rsid w:val="00B54096"/>
    <w:rsid w:val="00B543C4"/>
    <w:rsid w:val="00B56B85"/>
    <w:rsid w:val="00B57C03"/>
    <w:rsid w:val="00B6298C"/>
    <w:rsid w:val="00B63A54"/>
    <w:rsid w:val="00B63EB4"/>
    <w:rsid w:val="00B65CD2"/>
    <w:rsid w:val="00B706C5"/>
    <w:rsid w:val="00B71B06"/>
    <w:rsid w:val="00B73F1B"/>
    <w:rsid w:val="00B74D89"/>
    <w:rsid w:val="00B7571E"/>
    <w:rsid w:val="00B75B4F"/>
    <w:rsid w:val="00B75D08"/>
    <w:rsid w:val="00B767B9"/>
    <w:rsid w:val="00B76C5E"/>
    <w:rsid w:val="00B77C0B"/>
    <w:rsid w:val="00B82EF4"/>
    <w:rsid w:val="00B83E84"/>
    <w:rsid w:val="00B8476C"/>
    <w:rsid w:val="00B86D33"/>
    <w:rsid w:val="00B86E32"/>
    <w:rsid w:val="00B87A90"/>
    <w:rsid w:val="00B87C3C"/>
    <w:rsid w:val="00B87F6B"/>
    <w:rsid w:val="00B92C2C"/>
    <w:rsid w:val="00B94009"/>
    <w:rsid w:val="00B94883"/>
    <w:rsid w:val="00B95F5D"/>
    <w:rsid w:val="00B96189"/>
    <w:rsid w:val="00BA1BCF"/>
    <w:rsid w:val="00BB0DF4"/>
    <w:rsid w:val="00BB28F0"/>
    <w:rsid w:val="00BB70BC"/>
    <w:rsid w:val="00BB77DC"/>
    <w:rsid w:val="00BC0C8D"/>
    <w:rsid w:val="00BC1154"/>
    <w:rsid w:val="00BC16FA"/>
    <w:rsid w:val="00BC6DAF"/>
    <w:rsid w:val="00BD2171"/>
    <w:rsid w:val="00BD3F01"/>
    <w:rsid w:val="00BD4BCD"/>
    <w:rsid w:val="00BD4BE3"/>
    <w:rsid w:val="00BD5C02"/>
    <w:rsid w:val="00BE226B"/>
    <w:rsid w:val="00BE5C2A"/>
    <w:rsid w:val="00BE78EA"/>
    <w:rsid w:val="00BF1829"/>
    <w:rsid w:val="00BF409C"/>
    <w:rsid w:val="00BF5A64"/>
    <w:rsid w:val="00BF64A2"/>
    <w:rsid w:val="00C00897"/>
    <w:rsid w:val="00C01C60"/>
    <w:rsid w:val="00C051E0"/>
    <w:rsid w:val="00C05898"/>
    <w:rsid w:val="00C1081B"/>
    <w:rsid w:val="00C11AC4"/>
    <w:rsid w:val="00C12B23"/>
    <w:rsid w:val="00C133A7"/>
    <w:rsid w:val="00C162D9"/>
    <w:rsid w:val="00C1649C"/>
    <w:rsid w:val="00C21348"/>
    <w:rsid w:val="00C21EE4"/>
    <w:rsid w:val="00C23189"/>
    <w:rsid w:val="00C24096"/>
    <w:rsid w:val="00C25DB4"/>
    <w:rsid w:val="00C305F0"/>
    <w:rsid w:val="00C332B8"/>
    <w:rsid w:val="00C34508"/>
    <w:rsid w:val="00C354B4"/>
    <w:rsid w:val="00C35F1D"/>
    <w:rsid w:val="00C415E6"/>
    <w:rsid w:val="00C50A08"/>
    <w:rsid w:val="00C52C62"/>
    <w:rsid w:val="00C615A5"/>
    <w:rsid w:val="00C61DEE"/>
    <w:rsid w:val="00C62746"/>
    <w:rsid w:val="00C64E5E"/>
    <w:rsid w:val="00C65578"/>
    <w:rsid w:val="00C65B3F"/>
    <w:rsid w:val="00C662E0"/>
    <w:rsid w:val="00C6792B"/>
    <w:rsid w:val="00C731F6"/>
    <w:rsid w:val="00C762EF"/>
    <w:rsid w:val="00C80C4A"/>
    <w:rsid w:val="00C8709F"/>
    <w:rsid w:val="00C93E18"/>
    <w:rsid w:val="00C948A5"/>
    <w:rsid w:val="00C95CF5"/>
    <w:rsid w:val="00C960F8"/>
    <w:rsid w:val="00CA214E"/>
    <w:rsid w:val="00CA3A8C"/>
    <w:rsid w:val="00CA45E6"/>
    <w:rsid w:val="00CA5F54"/>
    <w:rsid w:val="00CA672F"/>
    <w:rsid w:val="00CB159C"/>
    <w:rsid w:val="00CB3045"/>
    <w:rsid w:val="00CC0658"/>
    <w:rsid w:val="00CC32E4"/>
    <w:rsid w:val="00CC4FCA"/>
    <w:rsid w:val="00CD36ED"/>
    <w:rsid w:val="00CD5B48"/>
    <w:rsid w:val="00CE0A89"/>
    <w:rsid w:val="00CE3C59"/>
    <w:rsid w:val="00CE4043"/>
    <w:rsid w:val="00CE4A27"/>
    <w:rsid w:val="00CE527A"/>
    <w:rsid w:val="00CE73A3"/>
    <w:rsid w:val="00CF0D50"/>
    <w:rsid w:val="00CF3A93"/>
    <w:rsid w:val="00CF5C70"/>
    <w:rsid w:val="00CF7331"/>
    <w:rsid w:val="00D00F99"/>
    <w:rsid w:val="00D04469"/>
    <w:rsid w:val="00D053C8"/>
    <w:rsid w:val="00D06CCF"/>
    <w:rsid w:val="00D070FB"/>
    <w:rsid w:val="00D10C01"/>
    <w:rsid w:val="00D12815"/>
    <w:rsid w:val="00D13CD7"/>
    <w:rsid w:val="00D15D90"/>
    <w:rsid w:val="00D16CB5"/>
    <w:rsid w:val="00D174D7"/>
    <w:rsid w:val="00D17582"/>
    <w:rsid w:val="00D221DF"/>
    <w:rsid w:val="00D24EEB"/>
    <w:rsid w:val="00D262AC"/>
    <w:rsid w:val="00D26467"/>
    <w:rsid w:val="00D275E1"/>
    <w:rsid w:val="00D40350"/>
    <w:rsid w:val="00D40DD5"/>
    <w:rsid w:val="00D429D6"/>
    <w:rsid w:val="00D43B41"/>
    <w:rsid w:val="00D448A5"/>
    <w:rsid w:val="00D44DAF"/>
    <w:rsid w:val="00D456B2"/>
    <w:rsid w:val="00D523F3"/>
    <w:rsid w:val="00D541D5"/>
    <w:rsid w:val="00D57354"/>
    <w:rsid w:val="00D57866"/>
    <w:rsid w:val="00D60902"/>
    <w:rsid w:val="00D623B6"/>
    <w:rsid w:val="00D62D7B"/>
    <w:rsid w:val="00D63F80"/>
    <w:rsid w:val="00D65CBA"/>
    <w:rsid w:val="00D67BA1"/>
    <w:rsid w:val="00D7457E"/>
    <w:rsid w:val="00D750DF"/>
    <w:rsid w:val="00D77A35"/>
    <w:rsid w:val="00D81789"/>
    <w:rsid w:val="00D82DA3"/>
    <w:rsid w:val="00D87CA6"/>
    <w:rsid w:val="00D903A1"/>
    <w:rsid w:val="00D92124"/>
    <w:rsid w:val="00D97CE5"/>
    <w:rsid w:val="00DA0564"/>
    <w:rsid w:val="00DA07C6"/>
    <w:rsid w:val="00DA09BE"/>
    <w:rsid w:val="00DA43E7"/>
    <w:rsid w:val="00DA47EF"/>
    <w:rsid w:val="00DB0B28"/>
    <w:rsid w:val="00DB217C"/>
    <w:rsid w:val="00DB4DEF"/>
    <w:rsid w:val="00DB4E0E"/>
    <w:rsid w:val="00DB77D3"/>
    <w:rsid w:val="00DC0255"/>
    <w:rsid w:val="00DC0E2B"/>
    <w:rsid w:val="00DC1C3C"/>
    <w:rsid w:val="00DC1DAC"/>
    <w:rsid w:val="00DC77EF"/>
    <w:rsid w:val="00DD0AB1"/>
    <w:rsid w:val="00DD42A2"/>
    <w:rsid w:val="00DD6081"/>
    <w:rsid w:val="00DE343D"/>
    <w:rsid w:val="00DE3E10"/>
    <w:rsid w:val="00DE4699"/>
    <w:rsid w:val="00DE598C"/>
    <w:rsid w:val="00DE5A13"/>
    <w:rsid w:val="00DE7E65"/>
    <w:rsid w:val="00DF311A"/>
    <w:rsid w:val="00E02A87"/>
    <w:rsid w:val="00E03816"/>
    <w:rsid w:val="00E044DB"/>
    <w:rsid w:val="00E06C6F"/>
    <w:rsid w:val="00E135C2"/>
    <w:rsid w:val="00E24550"/>
    <w:rsid w:val="00E24853"/>
    <w:rsid w:val="00E25B92"/>
    <w:rsid w:val="00E25FDB"/>
    <w:rsid w:val="00E260F4"/>
    <w:rsid w:val="00E26DDA"/>
    <w:rsid w:val="00E2742A"/>
    <w:rsid w:val="00E309B8"/>
    <w:rsid w:val="00E312E7"/>
    <w:rsid w:val="00E31EDC"/>
    <w:rsid w:val="00E3695F"/>
    <w:rsid w:val="00E36DFC"/>
    <w:rsid w:val="00E41978"/>
    <w:rsid w:val="00E43135"/>
    <w:rsid w:val="00E43583"/>
    <w:rsid w:val="00E456D5"/>
    <w:rsid w:val="00E46599"/>
    <w:rsid w:val="00E46737"/>
    <w:rsid w:val="00E553FE"/>
    <w:rsid w:val="00E64DD9"/>
    <w:rsid w:val="00E660C1"/>
    <w:rsid w:val="00E70696"/>
    <w:rsid w:val="00E70AAA"/>
    <w:rsid w:val="00E72300"/>
    <w:rsid w:val="00E75A7D"/>
    <w:rsid w:val="00E80362"/>
    <w:rsid w:val="00E82ED2"/>
    <w:rsid w:val="00E86A72"/>
    <w:rsid w:val="00E86D1E"/>
    <w:rsid w:val="00E87E82"/>
    <w:rsid w:val="00E9017E"/>
    <w:rsid w:val="00E901F6"/>
    <w:rsid w:val="00E90B32"/>
    <w:rsid w:val="00E94F4D"/>
    <w:rsid w:val="00E95851"/>
    <w:rsid w:val="00EA02AF"/>
    <w:rsid w:val="00EA2BB0"/>
    <w:rsid w:val="00EA578F"/>
    <w:rsid w:val="00EA6FF7"/>
    <w:rsid w:val="00EA720C"/>
    <w:rsid w:val="00EC062C"/>
    <w:rsid w:val="00EC0F6F"/>
    <w:rsid w:val="00EC550B"/>
    <w:rsid w:val="00EC7918"/>
    <w:rsid w:val="00EC7DEE"/>
    <w:rsid w:val="00EC7EDC"/>
    <w:rsid w:val="00ED30F1"/>
    <w:rsid w:val="00ED364F"/>
    <w:rsid w:val="00ED5FE3"/>
    <w:rsid w:val="00ED639B"/>
    <w:rsid w:val="00EE06DE"/>
    <w:rsid w:val="00EE0EED"/>
    <w:rsid w:val="00EE18CD"/>
    <w:rsid w:val="00EE1BEE"/>
    <w:rsid w:val="00EE3B96"/>
    <w:rsid w:val="00EE5F04"/>
    <w:rsid w:val="00EE67F7"/>
    <w:rsid w:val="00EF585C"/>
    <w:rsid w:val="00F02C80"/>
    <w:rsid w:val="00F042A0"/>
    <w:rsid w:val="00F048D0"/>
    <w:rsid w:val="00F07E4B"/>
    <w:rsid w:val="00F11D1F"/>
    <w:rsid w:val="00F123C1"/>
    <w:rsid w:val="00F128AE"/>
    <w:rsid w:val="00F14A63"/>
    <w:rsid w:val="00F15211"/>
    <w:rsid w:val="00F20E8C"/>
    <w:rsid w:val="00F3003C"/>
    <w:rsid w:val="00F30EB4"/>
    <w:rsid w:val="00F43640"/>
    <w:rsid w:val="00F44D13"/>
    <w:rsid w:val="00F45867"/>
    <w:rsid w:val="00F46B62"/>
    <w:rsid w:val="00F5156C"/>
    <w:rsid w:val="00F533F2"/>
    <w:rsid w:val="00F550CB"/>
    <w:rsid w:val="00F56676"/>
    <w:rsid w:val="00F60F0A"/>
    <w:rsid w:val="00F623F6"/>
    <w:rsid w:val="00F636C8"/>
    <w:rsid w:val="00F658F1"/>
    <w:rsid w:val="00F662E6"/>
    <w:rsid w:val="00F67B40"/>
    <w:rsid w:val="00F716F0"/>
    <w:rsid w:val="00F7272C"/>
    <w:rsid w:val="00F733FA"/>
    <w:rsid w:val="00F73798"/>
    <w:rsid w:val="00F74266"/>
    <w:rsid w:val="00F769BD"/>
    <w:rsid w:val="00F76C34"/>
    <w:rsid w:val="00F83718"/>
    <w:rsid w:val="00F86F05"/>
    <w:rsid w:val="00F873A1"/>
    <w:rsid w:val="00F9505E"/>
    <w:rsid w:val="00F96DA0"/>
    <w:rsid w:val="00F97190"/>
    <w:rsid w:val="00FA359A"/>
    <w:rsid w:val="00FA60C3"/>
    <w:rsid w:val="00FA642B"/>
    <w:rsid w:val="00FB27B5"/>
    <w:rsid w:val="00FB3165"/>
    <w:rsid w:val="00FB4023"/>
    <w:rsid w:val="00FB5829"/>
    <w:rsid w:val="00FB614E"/>
    <w:rsid w:val="00FC0B0B"/>
    <w:rsid w:val="00FC4FFA"/>
    <w:rsid w:val="00FD3D02"/>
    <w:rsid w:val="00FD5682"/>
    <w:rsid w:val="00FD5CAF"/>
    <w:rsid w:val="00FE014D"/>
    <w:rsid w:val="00FE0465"/>
    <w:rsid w:val="00FE0E71"/>
    <w:rsid w:val="00FE135A"/>
    <w:rsid w:val="00FE44F0"/>
    <w:rsid w:val="00FE4815"/>
    <w:rsid w:val="00FE7295"/>
    <w:rsid w:val="00FF2607"/>
    <w:rsid w:val="00FF49C5"/>
    <w:rsid w:val="00FF57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0C117DE"/>
  <w15:docId w15:val="{592E41F3-751D-4C91-9614-5397786B23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qFormat="1"/>
    <w:lsdException w:name="heading 8" w:locked="1" w:semiHidden="1" w:uiPriority="9" w:unhideWhenUsed="1" w:qFormat="1"/>
    <w:lsdException w:name="heading 9" w:lock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nhideWhenUsed="1"/>
    <w:lsdException w:name="toc 3" w:locked="1" w:semiHidden="1" w:uiPriority="39" w:unhideWhenUsed="1"/>
    <w:lsdException w:name="toc 4" w:locked="1" w:semiHidden="1" w:unhideWhenUsed="1"/>
    <w:lsdException w:name="toc 5" w:locked="1" w:semiHidden="1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4">
    <w:name w:val="Normal"/>
    <w:qFormat/>
    <w:rsid w:val="00D12815"/>
    <w:pPr>
      <w:spacing w:line="312" w:lineRule="auto"/>
      <w:ind w:firstLine="709"/>
      <w:jc w:val="both"/>
    </w:pPr>
    <w:rPr>
      <w:sz w:val="24"/>
      <w:szCs w:val="24"/>
    </w:rPr>
  </w:style>
  <w:style w:type="paragraph" w:styleId="10">
    <w:name w:val="heading 1"/>
    <w:basedOn w:val="a4"/>
    <w:next w:val="a4"/>
    <w:link w:val="11"/>
    <w:uiPriority w:val="99"/>
    <w:qFormat/>
    <w:rsid w:val="000E13C6"/>
    <w:pPr>
      <w:keepNext/>
      <w:jc w:val="center"/>
      <w:outlineLvl w:val="0"/>
    </w:pPr>
    <w:rPr>
      <w:sz w:val="28"/>
      <w:szCs w:val="28"/>
    </w:rPr>
  </w:style>
  <w:style w:type="paragraph" w:styleId="2">
    <w:name w:val="heading 2"/>
    <w:basedOn w:val="a4"/>
    <w:next w:val="a4"/>
    <w:link w:val="20"/>
    <w:uiPriority w:val="99"/>
    <w:qFormat/>
    <w:rsid w:val="000E13C6"/>
    <w:pPr>
      <w:keepNext/>
      <w:shd w:val="clear" w:color="auto" w:fill="FFFFFF"/>
      <w:tabs>
        <w:tab w:val="left" w:pos="720"/>
      </w:tabs>
      <w:spacing w:line="240" w:lineRule="auto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4"/>
    <w:next w:val="a4"/>
    <w:link w:val="30"/>
    <w:uiPriority w:val="99"/>
    <w:qFormat/>
    <w:rsid w:val="000E13C6"/>
    <w:pPr>
      <w:keepNext/>
      <w:overflowPunct w:val="0"/>
      <w:autoSpaceDE w:val="0"/>
      <w:autoSpaceDN w:val="0"/>
      <w:adjustRightInd w:val="0"/>
      <w:spacing w:line="240" w:lineRule="auto"/>
      <w:ind w:firstLine="0"/>
      <w:jc w:val="center"/>
      <w:outlineLvl w:val="2"/>
    </w:pPr>
    <w:rPr>
      <w:sz w:val="28"/>
      <w:szCs w:val="28"/>
      <w:lang w:eastAsia="en-US"/>
    </w:rPr>
  </w:style>
  <w:style w:type="paragraph" w:styleId="4">
    <w:name w:val="heading 4"/>
    <w:basedOn w:val="a4"/>
    <w:next w:val="a4"/>
    <w:link w:val="40"/>
    <w:uiPriority w:val="99"/>
    <w:qFormat/>
    <w:rsid w:val="000E13C6"/>
    <w:pPr>
      <w:keepNext/>
      <w:spacing w:before="240" w:after="60"/>
      <w:outlineLvl w:val="3"/>
    </w:pPr>
    <w:rPr>
      <w:b/>
      <w:bCs/>
    </w:rPr>
  </w:style>
  <w:style w:type="paragraph" w:styleId="5">
    <w:name w:val="heading 5"/>
    <w:basedOn w:val="a4"/>
    <w:next w:val="a4"/>
    <w:link w:val="50"/>
    <w:uiPriority w:val="99"/>
    <w:qFormat/>
    <w:rsid w:val="000E13C6"/>
    <w:pPr>
      <w:spacing w:before="120"/>
      <w:outlineLvl w:val="4"/>
    </w:pPr>
    <w:rPr>
      <w:b/>
      <w:bCs/>
      <w:i/>
      <w:iCs/>
    </w:rPr>
  </w:style>
  <w:style w:type="paragraph" w:styleId="6">
    <w:name w:val="heading 6"/>
    <w:basedOn w:val="a4"/>
    <w:next w:val="a4"/>
    <w:link w:val="60"/>
    <w:uiPriority w:val="99"/>
    <w:qFormat/>
    <w:rsid w:val="000E13C6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4"/>
    <w:next w:val="a4"/>
    <w:link w:val="70"/>
    <w:uiPriority w:val="99"/>
    <w:qFormat/>
    <w:rsid w:val="000E13C6"/>
    <w:pPr>
      <w:spacing w:before="240" w:after="60"/>
      <w:outlineLvl w:val="6"/>
    </w:pPr>
  </w:style>
  <w:style w:type="paragraph" w:styleId="9">
    <w:name w:val="heading 9"/>
    <w:basedOn w:val="a4"/>
    <w:next w:val="a4"/>
    <w:link w:val="90"/>
    <w:uiPriority w:val="99"/>
    <w:qFormat/>
    <w:rsid w:val="000E13C6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character" w:customStyle="1" w:styleId="11">
    <w:name w:val="Заголовок 1 Знак"/>
    <w:basedOn w:val="a5"/>
    <w:link w:val="10"/>
    <w:uiPriority w:val="99"/>
    <w:locked/>
    <w:rPr>
      <w:rFonts w:ascii="Cambria" w:hAnsi="Cambria" w:cs="Cambria"/>
      <w:b/>
      <w:bCs/>
      <w:kern w:val="32"/>
      <w:sz w:val="32"/>
      <w:szCs w:val="32"/>
    </w:rPr>
  </w:style>
  <w:style w:type="character" w:customStyle="1" w:styleId="20">
    <w:name w:val="Заголовок 2 Знак"/>
    <w:basedOn w:val="a5"/>
    <w:link w:val="2"/>
    <w:uiPriority w:val="99"/>
    <w:semiHidden/>
    <w:locked/>
    <w:rPr>
      <w:rFonts w:ascii="Cambria" w:hAnsi="Cambria" w:cs="Cambria"/>
      <w:b/>
      <w:bCs/>
      <w:i/>
      <w:iCs/>
      <w:sz w:val="28"/>
      <w:szCs w:val="28"/>
    </w:rPr>
  </w:style>
  <w:style w:type="character" w:customStyle="1" w:styleId="30">
    <w:name w:val="Заголовок 3 Знак"/>
    <w:basedOn w:val="a5"/>
    <w:link w:val="3"/>
    <w:uiPriority w:val="99"/>
    <w:locked/>
    <w:rsid w:val="000E13C6"/>
    <w:rPr>
      <w:sz w:val="28"/>
      <w:szCs w:val="28"/>
      <w:lang w:val="ru-RU" w:eastAsia="en-US"/>
    </w:rPr>
  </w:style>
  <w:style w:type="character" w:customStyle="1" w:styleId="40">
    <w:name w:val="Заголовок 4 Знак"/>
    <w:basedOn w:val="a5"/>
    <w:link w:val="4"/>
    <w:uiPriority w:val="99"/>
    <w:semiHidden/>
    <w:locked/>
    <w:rPr>
      <w:rFonts w:ascii="Calibri" w:hAnsi="Calibri" w:cs="Calibri"/>
      <w:b/>
      <w:bCs/>
      <w:sz w:val="28"/>
      <w:szCs w:val="28"/>
    </w:rPr>
  </w:style>
  <w:style w:type="character" w:customStyle="1" w:styleId="50">
    <w:name w:val="Заголовок 5 Знак"/>
    <w:basedOn w:val="a5"/>
    <w:link w:val="5"/>
    <w:uiPriority w:val="99"/>
    <w:semiHidden/>
    <w:locked/>
    <w:rPr>
      <w:rFonts w:ascii="Calibri" w:hAnsi="Calibri" w:cs="Calibri"/>
      <w:b/>
      <w:bCs/>
      <w:i/>
      <w:iCs/>
      <w:sz w:val="26"/>
      <w:szCs w:val="26"/>
    </w:rPr>
  </w:style>
  <w:style w:type="character" w:customStyle="1" w:styleId="60">
    <w:name w:val="Заголовок 6 Знак"/>
    <w:basedOn w:val="a5"/>
    <w:link w:val="6"/>
    <w:uiPriority w:val="99"/>
    <w:semiHidden/>
    <w:locked/>
    <w:rPr>
      <w:rFonts w:ascii="Calibri" w:hAnsi="Calibri" w:cs="Calibri"/>
      <w:b/>
      <w:bCs/>
    </w:rPr>
  </w:style>
  <w:style w:type="character" w:customStyle="1" w:styleId="70">
    <w:name w:val="Заголовок 7 Знак"/>
    <w:basedOn w:val="a5"/>
    <w:link w:val="7"/>
    <w:uiPriority w:val="99"/>
    <w:semiHidden/>
    <w:locked/>
    <w:rPr>
      <w:rFonts w:ascii="Calibri" w:hAnsi="Calibri" w:cs="Calibri"/>
      <w:sz w:val="24"/>
      <w:szCs w:val="24"/>
    </w:rPr>
  </w:style>
  <w:style w:type="character" w:customStyle="1" w:styleId="90">
    <w:name w:val="Заголовок 9 Знак"/>
    <w:basedOn w:val="a5"/>
    <w:link w:val="9"/>
    <w:uiPriority w:val="99"/>
    <w:semiHidden/>
    <w:locked/>
    <w:rPr>
      <w:rFonts w:ascii="Cambria" w:hAnsi="Cambria" w:cs="Cambria"/>
    </w:rPr>
  </w:style>
  <w:style w:type="paragraph" w:styleId="21">
    <w:name w:val="toc 2"/>
    <w:basedOn w:val="a4"/>
    <w:next w:val="a4"/>
    <w:autoRedefine/>
    <w:uiPriority w:val="99"/>
    <w:semiHidden/>
    <w:rsid w:val="000E13C6"/>
    <w:pPr>
      <w:tabs>
        <w:tab w:val="right" w:leader="dot" w:pos="9345"/>
      </w:tabs>
      <w:spacing w:line="240" w:lineRule="auto"/>
      <w:ind w:left="720" w:firstLine="0"/>
    </w:pPr>
  </w:style>
  <w:style w:type="character" w:styleId="a8">
    <w:name w:val="Hyperlink"/>
    <w:basedOn w:val="a5"/>
    <w:uiPriority w:val="99"/>
    <w:rsid w:val="000E13C6"/>
    <w:rPr>
      <w:color w:val="0000FF"/>
      <w:u w:val="single"/>
    </w:rPr>
  </w:style>
  <w:style w:type="paragraph" w:styleId="a9">
    <w:name w:val="footnote text"/>
    <w:basedOn w:val="a4"/>
    <w:link w:val="aa"/>
    <w:uiPriority w:val="99"/>
    <w:semiHidden/>
    <w:rsid w:val="000E13C6"/>
    <w:rPr>
      <w:sz w:val="20"/>
      <w:szCs w:val="20"/>
    </w:rPr>
  </w:style>
  <w:style w:type="character" w:customStyle="1" w:styleId="aa">
    <w:name w:val="Текст сноски Знак"/>
    <w:basedOn w:val="a5"/>
    <w:link w:val="a9"/>
    <w:uiPriority w:val="99"/>
    <w:semiHidden/>
    <w:locked/>
    <w:rPr>
      <w:sz w:val="20"/>
      <w:szCs w:val="20"/>
    </w:rPr>
  </w:style>
  <w:style w:type="character" w:styleId="ab">
    <w:name w:val="footnote reference"/>
    <w:basedOn w:val="a5"/>
    <w:uiPriority w:val="99"/>
    <w:semiHidden/>
    <w:rsid w:val="000E13C6"/>
    <w:rPr>
      <w:vertAlign w:val="superscript"/>
    </w:rPr>
  </w:style>
  <w:style w:type="paragraph" w:styleId="41">
    <w:name w:val="toc 4"/>
    <w:basedOn w:val="a4"/>
    <w:next w:val="a4"/>
    <w:autoRedefine/>
    <w:uiPriority w:val="99"/>
    <w:semiHidden/>
    <w:rsid w:val="000E13C6"/>
    <w:pPr>
      <w:ind w:left="720"/>
    </w:pPr>
  </w:style>
  <w:style w:type="paragraph" w:customStyle="1" w:styleId="a">
    <w:name w:val="список с точками"/>
    <w:basedOn w:val="a4"/>
    <w:uiPriority w:val="99"/>
    <w:rsid w:val="000E13C6"/>
    <w:pPr>
      <w:numPr>
        <w:numId w:val="1"/>
      </w:numPr>
    </w:pPr>
  </w:style>
  <w:style w:type="paragraph" w:customStyle="1" w:styleId="ac">
    <w:name w:val="Для таблиц"/>
    <w:basedOn w:val="a4"/>
    <w:uiPriority w:val="99"/>
    <w:rsid w:val="000E13C6"/>
    <w:pPr>
      <w:spacing w:line="240" w:lineRule="auto"/>
      <w:ind w:firstLine="0"/>
      <w:jc w:val="left"/>
    </w:pPr>
  </w:style>
  <w:style w:type="paragraph" w:styleId="51">
    <w:name w:val="toc 5"/>
    <w:basedOn w:val="a4"/>
    <w:next w:val="a4"/>
    <w:autoRedefine/>
    <w:uiPriority w:val="99"/>
    <w:semiHidden/>
    <w:rsid w:val="000E13C6"/>
    <w:pPr>
      <w:tabs>
        <w:tab w:val="right" w:leader="dot" w:pos="9345"/>
      </w:tabs>
      <w:spacing w:line="240" w:lineRule="auto"/>
      <w:ind w:left="540" w:firstLine="0"/>
    </w:pPr>
  </w:style>
  <w:style w:type="paragraph" w:styleId="ad">
    <w:name w:val="Title"/>
    <w:basedOn w:val="a4"/>
    <w:link w:val="ae"/>
    <w:uiPriority w:val="99"/>
    <w:qFormat/>
    <w:rsid w:val="000E13C6"/>
    <w:pPr>
      <w:spacing w:line="240" w:lineRule="auto"/>
      <w:ind w:firstLine="0"/>
      <w:jc w:val="center"/>
    </w:pPr>
    <w:rPr>
      <w:b/>
      <w:bCs/>
      <w:sz w:val="40"/>
      <w:szCs w:val="40"/>
    </w:rPr>
  </w:style>
  <w:style w:type="character" w:customStyle="1" w:styleId="ae">
    <w:name w:val="Заголовок Знак"/>
    <w:basedOn w:val="a5"/>
    <w:link w:val="ad"/>
    <w:uiPriority w:val="99"/>
    <w:locked/>
    <w:rsid w:val="000E13C6"/>
    <w:rPr>
      <w:b/>
      <w:bCs/>
      <w:sz w:val="40"/>
      <w:szCs w:val="40"/>
      <w:lang w:val="ru-RU" w:eastAsia="ru-RU"/>
    </w:rPr>
  </w:style>
  <w:style w:type="paragraph" w:styleId="af">
    <w:name w:val="Body Text"/>
    <w:basedOn w:val="a4"/>
    <w:link w:val="af0"/>
    <w:uiPriority w:val="99"/>
    <w:rsid w:val="000E13C6"/>
    <w:pPr>
      <w:spacing w:line="240" w:lineRule="auto"/>
      <w:ind w:firstLine="0"/>
    </w:pPr>
    <w:rPr>
      <w:b/>
      <w:bCs/>
      <w:sz w:val="28"/>
      <w:szCs w:val="28"/>
    </w:rPr>
  </w:style>
  <w:style w:type="character" w:customStyle="1" w:styleId="af0">
    <w:name w:val="Основной текст Знак"/>
    <w:basedOn w:val="a5"/>
    <w:link w:val="af"/>
    <w:uiPriority w:val="99"/>
    <w:semiHidden/>
    <w:locked/>
    <w:rPr>
      <w:sz w:val="24"/>
      <w:szCs w:val="24"/>
    </w:rPr>
  </w:style>
  <w:style w:type="paragraph" w:styleId="af1">
    <w:name w:val="Body Text Indent"/>
    <w:aliases w:val="текст,Основной текст 1,Нумерованный список !!,Надин стиль"/>
    <w:basedOn w:val="a4"/>
    <w:link w:val="af2"/>
    <w:uiPriority w:val="99"/>
    <w:rsid w:val="000E13C6"/>
    <w:pPr>
      <w:spacing w:line="240" w:lineRule="auto"/>
    </w:pPr>
    <w:rPr>
      <w:sz w:val="28"/>
      <w:szCs w:val="28"/>
    </w:rPr>
  </w:style>
  <w:style w:type="character" w:customStyle="1" w:styleId="af2">
    <w:name w:val="Основной текст с отступом Знак"/>
    <w:aliases w:val="текст Знак,Основной текст 1 Знак,Нумерованный список !! Знак,Надин стиль Знак"/>
    <w:basedOn w:val="a5"/>
    <w:link w:val="af1"/>
    <w:uiPriority w:val="99"/>
    <w:semiHidden/>
    <w:locked/>
    <w:rPr>
      <w:sz w:val="24"/>
      <w:szCs w:val="24"/>
    </w:rPr>
  </w:style>
  <w:style w:type="paragraph" w:styleId="22">
    <w:name w:val="Body Text Indent 2"/>
    <w:basedOn w:val="a4"/>
    <w:link w:val="23"/>
    <w:uiPriority w:val="99"/>
    <w:rsid w:val="000E13C6"/>
    <w:pPr>
      <w:spacing w:line="240" w:lineRule="auto"/>
      <w:ind w:firstLine="708"/>
    </w:pPr>
    <w:rPr>
      <w:sz w:val="28"/>
      <w:szCs w:val="28"/>
    </w:rPr>
  </w:style>
  <w:style w:type="character" w:customStyle="1" w:styleId="23">
    <w:name w:val="Основной текст с отступом 2 Знак"/>
    <w:basedOn w:val="a5"/>
    <w:link w:val="22"/>
    <w:uiPriority w:val="99"/>
    <w:semiHidden/>
    <w:locked/>
    <w:rPr>
      <w:sz w:val="24"/>
      <w:szCs w:val="24"/>
    </w:rPr>
  </w:style>
  <w:style w:type="paragraph" w:styleId="24">
    <w:name w:val="Body Text 2"/>
    <w:aliases w:val="Основной текст 2 Знак Знак Знак Знак"/>
    <w:basedOn w:val="a4"/>
    <w:link w:val="25"/>
    <w:uiPriority w:val="99"/>
    <w:rsid w:val="000E13C6"/>
    <w:pPr>
      <w:spacing w:line="240" w:lineRule="auto"/>
      <w:ind w:firstLine="0"/>
      <w:jc w:val="center"/>
      <w:outlineLvl w:val="2"/>
    </w:pPr>
    <w:rPr>
      <w:b/>
      <w:bCs/>
    </w:rPr>
  </w:style>
  <w:style w:type="character" w:customStyle="1" w:styleId="25">
    <w:name w:val="Основной текст 2 Знак"/>
    <w:aliases w:val="Основной текст 2 Знак Знак Знак Знак Знак"/>
    <w:basedOn w:val="a5"/>
    <w:link w:val="24"/>
    <w:uiPriority w:val="99"/>
    <w:semiHidden/>
    <w:locked/>
    <w:rPr>
      <w:sz w:val="24"/>
      <w:szCs w:val="24"/>
    </w:rPr>
  </w:style>
  <w:style w:type="paragraph" w:styleId="31">
    <w:name w:val="Body Text Indent 3"/>
    <w:basedOn w:val="a4"/>
    <w:link w:val="32"/>
    <w:uiPriority w:val="99"/>
    <w:rsid w:val="000E13C6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5"/>
    <w:link w:val="31"/>
    <w:uiPriority w:val="99"/>
    <w:semiHidden/>
    <w:locked/>
    <w:rPr>
      <w:sz w:val="16"/>
      <w:szCs w:val="16"/>
    </w:rPr>
  </w:style>
  <w:style w:type="paragraph" w:customStyle="1" w:styleId="af3">
    <w:name w:val="АБЗАЦ"/>
    <w:basedOn w:val="a4"/>
    <w:uiPriority w:val="99"/>
    <w:rsid w:val="000E13C6"/>
    <w:pPr>
      <w:spacing w:line="400" w:lineRule="atLeast"/>
      <w:ind w:firstLine="567"/>
    </w:pPr>
    <w:rPr>
      <w:rFonts w:ascii="Petersburg" w:hAnsi="Petersburg" w:cs="Petersburg"/>
      <w:sz w:val="26"/>
      <w:szCs w:val="26"/>
    </w:rPr>
  </w:style>
  <w:style w:type="character" w:customStyle="1" w:styleId="12">
    <w:name w:val="Нумерованный_1 Знак"/>
    <w:uiPriority w:val="99"/>
    <w:rsid w:val="000E13C6"/>
    <w:rPr>
      <w:sz w:val="28"/>
      <w:szCs w:val="28"/>
      <w:lang w:val="ru-RU" w:eastAsia="ru-RU"/>
    </w:rPr>
  </w:style>
  <w:style w:type="paragraph" w:styleId="33">
    <w:name w:val="Body Text 3"/>
    <w:basedOn w:val="a4"/>
    <w:link w:val="34"/>
    <w:uiPriority w:val="99"/>
    <w:rsid w:val="000E13C6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5"/>
    <w:link w:val="33"/>
    <w:uiPriority w:val="99"/>
    <w:semiHidden/>
    <w:locked/>
    <w:rPr>
      <w:sz w:val="16"/>
      <w:szCs w:val="16"/>
    </w:rPr>
  </w:style>
  <w:style w:type="paragraph" w:styleId="af4">
    <w:name w:val="header"/>
    <w:basedOn w:val="a4"/>
    <w:link w:val="af5"/>
    <w:uiPriority w:val="99"/>
    <w:rsid w:val="000E13C6"/>
    <w:pPr>
      <w:tabs>
        <w:tab w:val="center" w:pos="4677"/>
        <w:tab w:val="right" w:pos="9355"/>
      </w:tabs>
      <w:spacing w:line="240" w:lineRule="auto"/>
      <w:ind w:firstLine="0"/>
      <w:jc w:val="left"/>
    </w:pPr>
  </w:style>
  <w:style w:type="character" w:customStyle="1" w:styleId="af5">
    <w:name w:val="Верхний колонтитул Знак"/>
    <w:basedOn w:val="a5"/>
    <w:link w:val="af4"/>
    <w:uiPriority w:val="99"/>
    <w:semiHidden/>
    <w:locked/>
    <w:rPr>
      <w:sz w:val="24"/>
      <w:szCs w:val="24"/>
    </w:rPr>
  </w:style>
  <w:style w:type="paragraph" w:customStyle="1" w:styleId="a2">
    <w:name w:val="СПИС"/>
    <w:basedOn w:val="a4"/>
    <w:uiPriority w:val="99"/>
    <w:rsid w:val="000E13C6"/>
    <w:pPr>
      <w:numPr>
        <w:numId w:val="2"/>
      </w:numPr>
      <w:tabs>
        <w:tab w:val="clear" w:pos="720"/>
        <w:tab w:val="num" w:pos="993"/>
      </w:tabs>
      <w:spacing w:before="120" w:line="240" w:lineRule="auto"/>
      <w:ind w:left="992" w:hanging="425"/>
    </w:pPr>
    <w:rPr>
      <w:rFonts w:ascii="Petersburg" w:hAnsi="Petersburg" w:cs="Petersburg"/>
      <w:sz w:val="26"/>
      <w:szCs w:val="26"/>
    </w:rPr>
  </w:style>
  <w:style w:type="paragraph" w:customStyle="1" w:styleId="-">
    <w:name w:val="абзац-Н"/>
    <w:basedOn w:val="22"/>
    <w:uiPriority w:val="99"/>
    <w:rsid w:val="000E13C6"/>
    <w:pPr>
      <w:shd w:val="clear" w:color="auto" w:fill="FFFFFF"/>
      <w:spacing w:line="288" w:lineRule="auto"/>
      <w:ind w:firstLine="567"/>
    </w:pPr>
    <w:rPr>
      <w:rFonts w:ascii="Petersburg" w:hAnsi="Petersburg" w:cs="Petersburg"/>
      <w:b/>
      <w:bCs/>
      <w:color w:val="000000"/>
      <w:sz w:val="26"/>
      <w:szCs w:val="26"/>
    </w:rPr>
  </w:style>
  <w:style w:type="paragraph" w:styleId="HTML">
    <w:name w:val="HTML Preformatted"/>
    <w:basedOn w:val="a4"/>
    <w:link w:val="HTML0"/>
    <w:uiPriority w:val="99"/>
    <w:rsid w:val="000E13C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Arial Unicode MS" w:eastAsia="Arial Unicode MS" w:hAnsi="Arial Unicode MS" w:cs="Arial Unicode MS"/>
      <w:sz w:val="20"/>
      <w:szCs w:val="20"/>
    </w:rPr>
  </w:style>
  <w:style w:type="character" w:customStyle="1" w:styleId="HTML0">
    <w:name w:val="Стандартный HTML Знак"/>
    <w:basedOn w:val="a5"/>
    <w:link w:val="HTML"/>
    <w:uiPriority w:val="99"/>
    <w:semiHidden/>
    <w:locked/>
    <w:rPr>
      <w:rFonts w:ascii="Courier New" w:hAnsi="Courier New" w:cs="Courier New"/>
      <w:sz w:val="20"/>
      <w:szCs w:val="20"/>
    </w:rPr>
  </w:style>
  <w:style w:type="paragraph" w:styleId="af6">
    <w:name w:val="List Bullet"/>
    <w:basedOn w:val="a4"/>
    <w:autoRedefine/>
    <w:uiPriority w:val="99"/>
    <w:rsid w:val="000E13C6"/>
    <w:pPr>
      <w:tabs>
        <w:tab w:val="num" w:pos="360"/>
        <w:tab w:val="num" w:pos="1069"/>
      </w:tabs>
      <w:spacing w:line="240" w:lineRule="auto"/>
      <w:ind w:left="360" w:hanging="360"/>
      <w:jc w:val="left"/>
    </w:pPr>
    <w:rPr>
      <w:rFonts w:ascii="Arial" w:hAnsi="Arial" w:cs="Arial"/>
    </w:rPr>
  </w:style>
  <w:style w:type="paragraph" w:styleId="35">
    <w:name w:val="List Bullet 3"/>
    <w:basedOn w:val="a4"/>
    <w:autoRedefine/>
    <w:uiPriority w:val="99"/>
    <w:rsid w:val="000E13C6"/>
    <w:pPr>
      <w:spacing w:line="240" w:lineRule="auto"/>
      <w:ind w:firstLine="0"/>
    </w:pPr>
    <w:rPr>
      <w:sz w:val="28"/>
      <w:szCs w:val="28"/>
    </w:rPr>
  </w:style>
  <w:style w:type="paragraph" w:styleId="a0">
    <w:name w:val="Normal (Web)"/>
    <w:basedOn w:val="a4"/>
    <w:uiPriority w:val="99"/>
    <w:semiHidden/>
    <w:rsid w:val="000E13C6"/>
    <w:pPr>
      <w:numPr>
        <w:numId w:val="3"/>
      </w:numPr>
      <w:spacing w:before="100" w:beforeAutospacing="1" w:after="100" w:afterAutospacing="1" w:line="240" w:lineRule="auto"/>
      <w:jc w:val="left"/>
    </w:pPr>
  </w:style>
  <w:style w:type="paragraph" w:styleId="af7">
    <w:name w:val="footer"/>
    <w:basedOn w:val="a4"/>
    <w:link w:val="af8"/>
    <w:uiPriority w:val="99"/>
    <w:rsid w:val="000E13C6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basedOn w:val="a5"/>
    <w:link w:val="af7"/>
    <w:uiPriority w:val="99"/>
    <w:locked/>
    <w:rsid w:val="000E13C6"/>
    <w:rPr>
      <w:sz w:val="24"/>
      <w:szCs w:val="24"/>
      <w:lang w:val="ru-RU" w:eastAsia="ru-RU"/>
    </w:rPr>
  </w:style>
  <w:style w:type="character" w:styleId="af9">
    <w:name w:val="page number"/>
    <w:basedOn w:val="a5"/>
    <w:uiPriority w:val="99"/>
    <w:rsid w:val="000E13C6"/>
  </w:style>
  <w:style w:type="paragraph" w:customStyle="1" w:styleId="afa">
    <w:name w:val="Без отступа"/>
    <w:basedOn w:val="a4"/>
    <w:uiPriority w:val="99"/>
    <w:rsid w:val="000E13C6"/>
    <w:pPr>
      <w:spacing w:line="240" w:lineRule="auto"/>
      <w:ind w:firstLine="0"/>
    </w:pPr>
    <w:rPr>
      <w:sz w:val="28"/>
      <w:szCs w:val="28"/>
    </w:rPr>
  </w:style>
  <w:style w:type="paragraph" w:customStyle="1" w:styleId="110">
    <w:name w:val="Знак Знак Знак Знак Знак Знак Знак1 Знак Знак1 Знак Знак Знак Знак"/>
    <w:basedOn w:val="a4"/>
    <w:uiPriority w:val="99"/>
    <w:rsid w:val="000E13C6"/>
    <w:pPr>
      <w:tabs>
        <w:tab w:val="num" w:pos="643"/>
      </w:tabs>
      <w:spacing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b">
    <w:name w:val="Абзац"/>
    <w:basedOn w:val="a4"/>
    <w:uiPriority w:val="99"/>
    <w:rsid w:val="000E13C6"/>
    <w:pPr>
      <w:ind w:firstLine="567"/>
    </w:pPr>
    <w:rPr>
      <w:spacing w:val="-4"/>
    </w:rPr>
  </w:style>
  <w:style w:type="character" w:customStyle="1" w:styleId="SubtitleChar">
    <w:name w:val="Subtitle Char"/>
    <w:uiPriority w:val="99"/>
    <w:locked/>
    <w:rsid w:val="000E13C6"/>
    <w:rPr>
      <w:b/>
      <w:bCs/>
      <w:smallCaps/>
      <w:sz w:val="24"/>
      <w:szCs w:val="24"/>
      <w:lang w:val="ru-RU" w:eastAsia="ru-RU"/>
    </w:rPr>
  </w:style>
  <w:style w:type="paragraph" w:styleId="afc">
    <w:name w:val="Subtitle"/>
    <w:basedOn w:val="a4"/>
    <w:link w:val="afd"/>
    <w:uiPriority w:val="99"/>
    <w:qFormat/>
    <w:rsid w:val="000E13C6"/>
    <w:pPr>
      <w:spacing w:line="240" w:lineRule="auto"/>
      <w:ind w:firstLine="0"/>
      <w:jc w:val="center"/>
    </w:pPr>
    <w:rPr>
      <w:b/>
      <w:bCs/>
      <w:smallCaps/>
    </w:rPr>
  </w:style>
  <w:style w:type="character" w:customStyle="1" w:styleId="afd">
    <w:name w:val="Подзаголовок Знак"/>
    <w:basedOn w:val="a5"/>
    <w:link w:val="afc"/>
    <w:uiPriority w:val="99"/>
    <w:locked/>
    <w:rPr>
      <w:rFonts w:ascii="Cambria" w:hAnsi="Cambria" w:cs="Cambria"/>
      <w:sz w:val="24"/>
      <w:szCs w:val="24"/>
    </w:rPr>
  </w:style>
  <w:style w:type="paragraph" w:styleId="afe">
    <w:name w:val="Block Text"/>
    <w:basedOn w:val="a4"/>
    <w:uiPriority w:val="99"/>
    <w:rsid w:val="000E13C6"/>
    <w:pPr>
      <w:spacing w:line="240" w:lineRule="auto"/>
      <w:ind w:left="142" w:right="4819" w:firstLine="0"/>
      <w:jc w:val="center"/>
    </w:pPr>
  </w:style>
  <w:style w:type="paragraph" w:customStyle="1" w:styleId="111">
    <w:name w:val="Знак Знак Знак Знак Знак Знак Знак1 Знак Знак Знак Знак Знак1 Знак"/>
    <w:basedOn w:val="a4"/>
    <w:uiPriority w:val="99"/>
    <w:rsid w:val="000E13C6"/>
    <w:pPr>
      <w:tabs>
        <w:tab w:val="num" w:pos="643"/>
      </w:tabs>
      <w:spacing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1">
    <w:name w:val="Маркированный"/>
    <w:basedOn w:val="a4"/>
    <w:uiPriority w:val="99"/>
    <w:rsid w:val="000E13C6"/>
    <w:pPr>
      <w:numPr>
        <w:numId w:val="7"/>
      </w:numPr>
    </w:pPr>
  </w:style>
  <w:style w:type="paragraph" w:styleId="aff">
    <w:name w:val="List"/>
    <w:basedOn w:val="af"/>
    <w:uiPriority w:val="99"/>
    <w:rsid w:val="000E13C6"/>
    <w:pPr>
      <w:spacing w:after="120"/>
      <w:jc w:val="left"/>
    </w:pPr>
    <w:rPr>
      <w:rFonts w:ascii="Arial" w:hAnsi="Arial" w:cs="Arial"/>
      <w:b w:val="0"/>
      <w:bCs w:val="0"/>
      <w:sz w:val="24"/>
      <w:szCs w:val="24"/>
      <w:lang w:eastAsia="ar-SA"/>
    </w:rPr>
  </w:style>
  <w:style w:type="paragraph" w:styleId="aff0">
    <w:name w:val="Balloon Text"/>
    <w:basedOn w:val="a4"/>
    <w:link w:val="aff1"/>
    <w:uiPriority w:val="99"/>
    <w:semiHidden/>
    <w:rsid w:val="000E13C6"/>
    <w:pPr>
      <w:spacing w:line="240" w:lineRule="auto"/>
      <w:ind w:firstLine="0"/>
      <w:jc w:val="left"/>
    </w:pPr>
    <w:rPr>
      <w:rFonts w:ascii="Tahoma" w:hAnsi="Tahoma" w:cs="Tahoma"/>
      <w:sz w:val="16"/>
      <w:szCs w:val="16"/>
    </w:rPr>
  </w:style>
  <w:style w:type="character" w:customStyle="1" w:styleId="aff1">
    <w:name w:val="Текст выноски Знак"/>
    <w:basedOn w:val="a5"/>
    <w:link w:val="aff0"/>
    <w:uiPriority w:val="99"/>
    <w:semiHidden/>
    <w:locked/>
    <w:rPr>
      <w:sz w:val="2"/>
      <w:szCs w:val="2"/>
    </w:rPr>
  </w:style>
  <w:style w:type="table" w:styleId="aff2">
    <w:name w:val="Table Grid"/>
    <w:basedOn w:val="a6"/>
    <w:uiPriority w:val="59"/>
    <w:rsid w:val="000E13C6"/>
    <w:pPr>
      <w:overflowPunct w:val="0"/>
      <w:autoSpaceDE w:val="0"/>
      <w:autoSpaceDN w:val="0"/>
      <w:adjustRightInd w:val="0"/>
      <w:textAlignment w:val="baseline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title">
    <w:name w:val="table_title"/>
    <w:basedOn w:val="a4"/>
    <w:uiPriority w:val="99"/>
    <w:rsid w:val="000E13C6"/>
    <w:pPr>
      <w:overflowPunct w:val="0"/>
      <w:autoSpaceDE w:val="0"/>
      <w:autoSpaceDN w:val="0"/>
      <w:adjustRightInd w:val="0"/>
      <w:spacing w:line="240" w:lineRule="auto"/>
      <w:ind w:firstLine="0"/>
      <w:jc w:val="center"/>
      <w:textAlignment w:val="baseline"/>
    </w:pPr>
    <w:rPr>
      <w:b/>
      <w:bCs/>
      <w:sz w:val="20"/>
      <w:szCs w:val="20"/>
      <w:lang w:eastAsia="en-US"/>
    </w:rPr>
  </w:style>
  <w:style w:type="paragraph" w:customStyle="1" w:styleId="table">
    <w:name w:val="table"/>
    <w:basedOn w:val="a4"/>
    <w:uiPriority w:val="99"/>
    <w:rsid w:val="000E13C6"/>
    <w:pPr>
      <w:overflowPunct w:val="0"/>
      <w:autoSpaceDE w:val="0"/>
      <w:autoSpaceDN w:val="0"/>
      <w:adjustRightInd w:val="0"/>
      <w:spacing w:line="240" w:lineRule="auto"/>
      <w:ind w:firstLine="0"/>
      <w:jc w:val="left"/>
      <w:textAlignment w:val="baseline"/>
    </w:pPr>
    <w:rPr>
      <w:sz w:val="20"/>
      <w:szCs w:val="20"/>
      <w:lang w:eastAsia="en-US"/>
    </w:rPr>
  </w:style>
  <w:style w:type="paragraph" w:customStyle="1" w:styleId="tablecentre">
    <w:name w:val="table_centre"/>
    <w:basedOn w:val="a4"/>
    <w:uiPriority w:val="99"/>
    <w:rsid w:val="000E13C6"/>
    <w:pPr>
      <w:overflowPunct w:val="0"/>
      <w:autoSpaceDE w:val="0"/>
      <w:autoSpaceDN w:val="0"/>
      <w:adjustRightInd w:val="0"/>
      <w:spacing w:line="240" w:lineRule="auto"/>
      <w:ind w:firstLine="0"/>
      <w:jc w:val="center"/>
      <w:textAlignment w:val="baseline"/>
    </w:pPr>
    <w:rPr>
      <w:sz w:val="20"/>
      <w:szCs w:val="20"/>
      <w:lang w:eastAsia="en-US"/>
    </w:rPr>
  </w:style>
  <w:style w:type="paragraph" w:customStyle="1" w:styleId="table2left">
    <w:name w:val="table_2_left"/>
    <w:basedOn w:val="table"/>
    <w:uiPriority w:val="99"/>
    <w:rsid w:val="000E13C6"/>
    <w:rPr>
      <w:sz w:val="24"/>
      <w:szCs w:val="24"/>
    </w:rPr>
  </w:style>
  <w:style w:type="paragraph" w:customStyle="1" w:styleId="table2centre">
    <w:name w:val="table_2_centre"/>
    <w:basedOn w:val="table2left"/>
    <w:uiPriority w:val="99"/>
    <w:rsid w:val="000E13C6"/>
    <w:pPr>
      <w:jc w:val="center"/>
    </w:pPr>
  </w:style>
  <w:style w:type="character" w:customStyle="1" w:styleId="Char">
    <w:name w:val="описание Char"/>
    <w:link w:val="aff3"/>
    <w:uiPriority w:val="99"/>
    <w:locked/>
    <w:rsid w:val="000E13C6"/>
    <w:rPr>
      <w:i/>
      <w:iCs/>
      <w:sz w:val="24"/>
      <w:szCs w:val="24"/>
      <w:lang w:val="ru-RU" w:eastAsia="en-US"/>
    </w:rPr>
  </w:style>
  <w:style w:type="paragraph" w:customStyle="1" w:styleId="aff3">
    <w:name w:val="описание"/>
    <w:basedOn w:val="a4"/>
    <w:link w:val="Char"/>
    <w:uiPriority w:val="99"/>
    <w:rsid w:val="000E13C6"/>
    <w:pPr>
      <w:overflowPunct w:val="0"/>
      <w:autoSpaceDE w:val="0"/>
      <w:autoSpaceDN w:val="0"/>
      <w:adjustRightInd w:val="0"/>
      <w:spacing w:line="240" w:lineRule="auto"/>
      <w:ind w:firstLine="567"/>
      <w:textAlignment w:val="baseline"/>
    </w:pPr>
    <w:rPr>
      <w:i/>
      <w:iCs/>
      <w:lang w:eastAsia="en-US"/>
    </w:rPr>
  </w:style>
  <w:style w:type="paragraph" w:customStyle="1" w:styleId="title2">
    <w:name w:val="title_2"/>
    <w:basedOn w:val="a4"/>
    <w:uiPriority w:val="99"/>
    <w:rsid w:val="000E13C6"/>
    <w:pPr>
      <w:tabs>
        <w:tab w:val="right" w:pos="9072"/>
      </w:tabs>
      <w:overflowPunct w:val="0"/>
      <w:autoSpaceDE w:val="0"/>
      <w:autoSpaceDN w:val="0"/>
      <w:adjustRightInd w:val="0"/>
      <w:spacing w:line="240" w:lineRule="auto"/>
      <w:ind w:firstLine="0"/>
      <w:textAlignment w:val="baseline"/>
    </w:pPr>
    <w:rPr>
      <w:lang w:eastAsia="en-US"/>
    </w:rPr>
  </w:style>
  <w:style w:type="paragraph" w:customStyle="1" w:styleId="tabledigit">
    <w:name w:val="table_digit"/>
    <w:basedOn w:val="a4"/>
    <w:next w:val="a4"/>
    <w:uiPriority w:val="99"/>
    <w:rsid w:val="000E13C6"/>
    <w:pPr>
      <w:overflowPunct w:val="0"/>
      <w:autoSpaceDE w:val="0"/>
      <w:autoSpaceDN w:val="0"/>
      <w:adjustRightInd w:val="0"/>
      <w:spacing w:line="240" w:lineRule="auto"/>
      <w:ind w:left="-170" w:right="-170" w:firstLine="0"/>
      <w:jc w:val="center"/>
      <w:textAlignment w:val="baseline"/>
    </w:pPr>
    <w:rPr>
      <w:rFonts w:ascii="Arial" w:eastAsia="Arial Unicode MS" w:hAnsi="Arial" w:cs="Arial"/>
      <w:b/>
      <w:bCs/>
      <w:sz w:val="20"/>
      <w:szCs w:val="20"/>
      <w:lang w:eastAsia="en-US"/>
    </w:rPr>
  </w:style>
  <w:style w:type="paragraph" w:customStyle="1" w:styleId="Tableleft">
    <w:name w:val="Table_left"/>
    <w:basedOn w:val="a4"/>
    <w:uiPriority w:val="99"/>
    <w:rsid w:val="000E13C6"/>
    <w:pPr>
      <w:overflowPunct w:val="0"/>
      <w:autoSpaceDE w:val="0"/>
      <w:autoSpaceDN w:val="0"/>
      <w:adjustRightInd w:val="0"/>
      <w:spacing w:line="240" w:lineRule="auto"/>
      <w:ind w:firstLine="0"/>
      <w:jc w:val="left"/>
      <w:textAlignment w:val="baseline"/>
    </w:pPr>
    <w:rPr>
      <w:sz w:val="20"/>
      <w:szCs w:val="20"/>
      <w:lang w:eastAsia="en-US"/>
    </w:rPr>
  </w:style>
  <w:style w:type="paragraph" w:customStyle="1" w:styleId="Tablebig">
    <w:name w:val="Table_big"/>
    <w:basedOn w:val="a4"/>
    <w:uiPriority w:val="99"/>
    <w:rsid w:val="000E13C6"/>
    <w:pPr>
      <w:overflowPunct w:val="0"/>
      <w:autoSpaceDE w:val="0"/>
      <w:autoSpaceDN w:val="0"/>
      <w:adjustRightInd w:val="0"/>
      <w:spacing w:line="240" w:lineRule="auto"/>
      <w:ind w:firstLine="0"/>
      <w:jc w:val="center"/>
      <w:textAlignment w:val="baseline"/>
    </w:pPr>
    <w:rPr>
      <w:lang w:eastAsia="en-US"/>
    </w:rPr>
  </w:style>
  <w:style w:type="paragraph" w:customStyle="1" w:styleId="Tablebigbold">
    <w:name w:val="Table_big_bold"/>
    <w:basedOn w:val="Tablebig"/>
    <w:uiPriority w:val="99"/>
    <w:rsid w:val="000E13C6"/>
    <w:pPr>
      <w:ind w:left="-57" w:right="-57"/>
    </w:pPr>
    <w:rPr>
      <w:b/>
      <w:bCs/>
      <w:sz w:val="22"/>
      <w:szCs w:val="22"/>
    </w:rPr>
  </w:style>
  <w:style w:type="paragraph" w:customStyle="1" w:styleId="Tablemin">
    <w:name w:val="Table_min"/>
    <w:basedOn w:val="Tablebig"/>
    <w:uiPriority w:val="99"/>
    <w:rsid w:val="000E13C6"/>
    <w:pPr>
      <w:ind w:left="-113" w:right="-113"/>
    </w:pPr>
    <w:rPr>
      <w:rFonts w:eastAsia="Arial Unicode MS"/>
      <w:b/>
      <w:bCs/>
      <w:sz w:val="16"/>
      <w:szCs w:val="16"/>
      <w:lang w:val="en-US"/>
    </w:rPr>
  </w:style>
  <w:style w:type="paragraph" w:customStyle="1" w:styleId="tabledigitsmall">
    <w:name w:val="table_digit_small"/>
    <w:basedOn w:val="tabledigit"/>
    <w:uiPriority w:val="99"/>
    <w:rsid w:val="000E13C6"/>
    <w:pPr>
      <w:spacing w:before="100"/>
    </w:pPr>
    <w:rPr>
      <w:b w:val="0"/>
      <w:bCs w:val="0"/>
      <w:sz w:val="16"/>
      <w:szCs w:val="16"/>
    </w:rPr>
  </w:style>
  <w:style w:type="paragraph" w:customStyle="1" w:styleId="13">
    <w:name w:val="Знак Знак Знак Знак Знак Знак Знак Знак1 Знак"/>
    <w:basedOn w:val="a4"/>
    <w:uiPriority w:val="99"/>
    <w:rsid w:val="000E13C6"/>
    <w:pPr>
      <w:widowControl w:val="0"/>
      <w:spacing w:after="160" w:line="240" w:lineRule="exact"/>
      <w:ind w:firstLine="0"/>
    </w:pPr>
    <w:rPr>
      <w:rFonts w:ascii="Verdana" w:hAnsi="Verdana" w:cs="Verdana"/>
      <w:kern w:val="2"/>
      <w:sz w:val="20"/>
      <w:szCs w:val="20"/>
      <w:lang w:val="en-US" w:eastAsia="en-US"/>
    </w:rPr>
  </w:style>
  <w:style w:type="paragraph" w:customStyle="1" w:styleId="title3">
    <w:name w:val="title_3"/>
    <w:basedOn w:val="a4"/>
    <w:uiPriority w:val="99"/>
    <w:rsid w:val="000E13C6"/>
    <w:pPr>
      <w:overflowPunct w:val="0"/>
      <w:autoSpaceDE w:val="0"/>
      <w:autoSpaceDN w:val="0"/>
      <w:adjustRightInd w:val="0"/>
      <w:spacing w:line="240" w:lineRule="auto"/>
      <w:ind w:left="5670" w:hanging="567"/>
      <w:jc w:val="right"/>
      <w:textAlignment w:val="baseline"/>
    </w:pPr>
    <w:rPr>
      <w:lang w:eastAsia="en-US"/>
    </w:rPr>
  </w:style>
  <w:style w:type="paragraph" w:customStyle="1" w:styleId="Tablecentred">
    <w:name w:val="Table_centred"/>
    <w:basedOn w:val="a4"/>
    <w:uiPriority w:val="99"/>
    <w:rsid w:val="000E13C6"/>
    <w:pPr>
      <w:keepLines/>
      <w:overflowPunct w:val="0"/>
      <w:autoSpaceDE w:val="0"/>
      <w:autoSpaceDN w:val="0"/>
      <w:adjustRightInd w:val="0"/>
      <w:spacing w:line="240" w:lineRule="auto"/>
      <w:ind w:firstLine="567"/>
      <w:jc w:val="center"/>
      <w:textAlignment w:val="baseline"/>
    </w:pPr>
    <w:rPr>
      <w:lang w:eastAsia="en-US"/>
    </w:rPr>
  </w:style>
  <w:style w:type="paragraph" w:customStyle="1" w:styleId="Tabletitleleft">
    <w:name w:val="Table_title_left"/>
    <w:basedOn w:val="Tableleft"/>
    <w:uiPriority w:val="99"/>
    <w:rsid w:val="000E13C6"/>
    <w:pPr>
      <w:keepLines/>
      <w:spacing w:before="120" w:after="40"/>
    </w:pPr>
    <w:rPr>
      <w:b/>
      <w:bCs/>
      <w:sz w:val="22"/>
      <w:szCs w:val="22"/>
    </w:rPr>
  </w:style>
  <w:style w:type="paragraph" w:customStyle="1" w:styleId="TableTitle0">
    <w:name w:val="Table_Title"/>
    <w:basedOn w:val="Tabletitleleft"/>
    <w:uiPriority w:val="99"/>
    <w:rsid w:val="000E13C6"/>
    <w:rPr>
      <w:rFonts w:ascii="Arial" w:hAnsi="Arial" w:cs="Arial"/>
      <w:sz w:val="24"/>
      <w:szCs w:val="24"/>
    </w:rPr>
  </w:style>
  <w:style w:type="paragraph" w:customStyle="1" w:styleId="120">
    <w:name w:val="Знак Знак Знак Знак Знак Знак Знак1 Знак Знак2 Знак"/>
    <w:basedOn w:val="a4"/>
    <w:uiPriority w:val="99"/>
    <w:rsid w:val="000E13C6"/>
    <w:pPr>
      <w:tabs>
        <w:tab w:val="num" w:pos="643"/>
      </w:tabs>
      <w:spacing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3">
    <w:name w:val="Обычный маркированный"/>
    <w:basedOn w:val="a4"/>
    <w:uiPriority w:val="99"/>
    <w:rsid w:val="000E13C6"/>
    <w:pPr>
      <w:numPr>
        <w:numId w:val="6"/>
      </w:numPr>
    </w:pPr>
  </w:style>
  <w:style w:type="character" w:styleId="aff4">
    <w:name w:val="FollowedHyperlink"/>
    <w:basedOn w:val="a5"/>
    <w:uiPriority w:val="99"/>
    <w:rsid w:val="003510FB"/>
    <w:rPr>
      <w:color w:val="800080"/>
      <w:u w:val="single"/>
    </w:rPr>
  </w:style>
  <w:style w:type="paragraph" w:styleId="aff5">
    <w:name w:val="List Paragraph"/>
    <w:basedOn w:val="a4"/>
    <w:uiPriority w:val="34"/>
    <w:qFormat/>
    <w:rsid w:val="00AE6A9E"/>
    <w:pPr>
      <w:spacing w:after="200" w:line="276" w:lineRule="auto"/>
      <w:ind w:left="720" w:firstLine="0"/>
      <w:jc w:val="left"/>
    </w:pPr>
    <w:rPr>
      <w:rFonts w:ascii="Calibri" w:hAnsi="Calibri" w:cs="Calibri"/>
      <w:sz w:val="22"/>
      <w:szCs w:val="22"/>
    </w:rPr>
  </w:style>
  <w:style w:type="character" w:styleId="aff6">
    <w:name w:val="annotation reference"/>
    <w:basedOn w:val="a5"/>
    <w:uiPriority w:val="99"/>
    <w:semiHidden/>
    <w:rsid w:val="00077558"/>
    <w:rPr>
      <w:sz w:val="16"/>
      <w:szCs w:val="16"/>
    </w:rPr>
  </w:style>
  <w:style w:type="paragraph" w:styleId="aff7">
    <w:name w:val="annotation text"/>
    <w:basedOn w:val="a4"/>
    <w:link w:val="aff8"/>
    <w:uiPriority w:val="99"/>
    <w:semiHidden/>
    <w:rsid w:val="00077558"/>
    <w:rPr>
      <w:sz w:val="20"/>
      <w:szCs w:val="20"/>
    </w:rPr>
  </w:style>
  <w:style w:type="character" w:customStyle="1" w:styleId="aff8">
    <w:name w:val="Текст примечания Знак"/>
    <w:basedOn w:val="a5"/>
    <w:link w:val="aff7"/>
    <w:uiPriority w:val="99"/>
    <w:locked/>
    <w:rsid w:val="00077558"/>
  </w:style>
  <w:style w:type="paragraph" w:styleId="aff9">
    <w:name w:val="annotation subject"/>
    <w:basedOn w:val="aff7"/>
    <w:next w:val="aff7"/>
    <w:link w:val="affa"/>
    <w:uiPriority w:val="99"/>
    <w:semiHidden/>
    <w:rsid w:val="00077558"/>
    <w:rPr>
      <w:b/>
      <w:bCs/>
    </w:rPr>
  </w:style>
  <w:style w:type="character" w:customStyle="1" w:styleId="affa">
    <w:name w:val="Тема примечания Знак"/>
    <w:basedOn w:val="aff8"/>
    <w:link w:val="aff9"/>
    <w:uiPriority w:val="99"/>
    <w:locked/>
    <w:rsid w:val="00077558"/>
    <w:rPr>
      <w:b/>
      <w:bCs/>
    </w:rPr>
  </w:style>
  <w:style w:type="paragraph" w:customStyle="1" w:styleId="p34">
    <w:name w:val="p34"/>
    <w:basedOn w:val="a4"/>
    <w:uiPriority w:val="99"/>
    <w:rsid w:val="00D04469"/>
    <w:pPr>
      <w:spacing w:before="100" w:beforeAutospacing="1" w:after="100" w:afterAutospacing="1" w:line="240" w:lineRule="auto"/>
      <w:ind w:firstLine="0"/>
      <w:jc w:val="left"/>
    </w:pPr>
  </w:style>
  <w:style w:type="character" w:customStyle="1" w:styleId="s19">
    <w:name w:val="s19"/>
    <w:rsid w:val="00D04469"/>
  </w:style>
  <w:style w:type="character" w:customStyle="1" w:styleId="s8">
    <w:name w:val="s8"/>
    <w:uiPriority w:val="99"/>
    <w:rsid w:val="00D04469"/>
  </w:style>
  <w:style w:type="character" w:customStyle="1" w:styleId="apple-converted-space">
    <w:name w:val="apple-converted-space"/>
    <w:uiPriority w:val="99"/>
    <w:rsid w:val="00D04469"/>
  </w:style>
  <w:style w:type="character" w:customStyle="1" w:styleId="s5">
    <w:name w:val="s5"/>
    <w:uiPriority w:val="99"/>
    <w:rsid w:val="00D04469"/>
  </w:style>
  <w:style w:type="paragraph" w:customStyle="1" w:styleId="p36">
    <w:name w:val="p36"/>
    <w:basedOn w:val="a4"/>
    <w:uiPriority w:val="99"/>
    <w:rsid w:val="00D04469"/>
    <w:pPr>
      <w:spacing w:before="100" w:beforeAutospacing="1" w:after="100" w:afterAutospacing="1" w:line="240" w:lineRule="auto"/>
      <w:ind w:firstLine="0"/>
      <w:jc w:val="left"/>
    </w:pPr>
  </w:style>
  <w:style w:type="character" w:customStyle="1" w:styleId="s20">
    <w:name w:val="s20"/>
    <w:uiPriority w:val="99"/>
    <w:rsid w:val="00D04469"/>
  </w:style>
  <w:style w:type="paragraph" w:styleId="affb">
    <w:name w:val="Revision"/>
    <w:hidden/>
    <w:uiPriority w:val="99"/>
    <w:semiHidden/>
    <w:rsid w:val="008073D3"/>
    <w:rPr>
      <w:sz w:val="24"/>
      <w:szCs w:val="24"/>
    </w:rPr>
  </w:style>
  <w:style w:type="paragraph" w:customStyle="1" w:styleId="p62">
    <w:name w:val="p62"/>
    <w:basedOn w:val="a4"/>
    <w:uiPriority w:val="99"/>
    <w:rsid w:val="00B86D33"/>
    <w:pPr>
      <w:spacing w:before="100" w:beforeAutospacing="1" w:after="100" w:afterAutospacing="1" w:line="240" w:lineRule="auto"/>
      <w:ind w:firstLine="0"/>
      <w:jc w:val="left"/>
    </w:pPr>
  </w:style>
  <w:style w:type="character" w:customStyle="1" w:styleId="s1">
    <w:name w:val="s1"/>
    <w:basedOn w:val="a5"/>
    <w:uiPriority w:val="99"/>
    <w:rsid w:val="00B86D33"/>
  </w:style>
  <w:style w:type="paragraph" w:customStyle="1" w:styleId="p24">
    <w:name w:val="p24"/>
    <w:basedOn w:val="a4"/>
    <w:uiPriority w:val="99"/>
    <w:rsid w:val="00B86D33"/>
    <w:pPr>
      <w:spacing w:before="100" w:beforeAutospacing="1" w:after="100" w:afterAutospacing="1" w:line="240" w:lineRule="auto"/>
      <w:ind w:firstLine="0"/>
      <w:jc w:val="left"/>
    </w:pPr>
  </w:style>
  <w:style w:type="paragraph" w:customStyle="1" w:styleId="p38">
    <w:name w:val="p38"/>
    <w:basedOn w:val="a4"/>
    <w:uiPriority w:val="99"/>
    <w:rsid w:val="00B86D33"/>
    <w:pPr>
      <w:spacing w:before="100" w:beforeAutospacing="1" w:after="100" w:afterAutospacing="1" w:line="240" w:lineRule="auto"/>
      <w:ind w:firstLine="0"/>
      <w:jc w:val="left"/>
    </w:pPr>
  </w:style>
  <w:style w:type="character" w:customStyle="1" w:styleId="s7">
    <w:name w:val="s7"/>
    <w:basedOn w:val="a5"/>
    <w:uiPriority w:val="99"/>
    <w:rsid w:val="00B86D33"/>
  </w:style>
  <w:style w:type="character" w:styleId="affc">
    <w:name w:val="Emphasis"/>
    <w:basedOn w:val="a5"/>
    <w:uiPriority w:val="99"/>
    <w:qFormat/>
    <w:rsid w:val="00281A79"/>
    <w:rPr>
      <w:i/>
      <w:iCs/>
    </w:rPr>
  </w:style>
  <w:style w:type="paragraph" w:customStyle="1" w:styleId="Style34">
    <w:name w:val="Style34"/>
    <w:basedOn w:val="a4"/>
    <w:uiPriority w:val="99"/>
    <w:rsid w:val="005710DB"/>
    <w:pPr>
      <w:widowControl w:val="0"/>
      <w:autoSpaceDE w:val="0"/>
      <w:autoSpaceDN w:val="0"/>
      <w:adjustRightInd w:val="0"/>
      <w:spacing w:line="281" w:lineRule="exact"/>
      <w:ind w:firstLine="540"/>
    </w:pPr>
    <w:rPr>
      <w:rFonts w:ascii="Arial" w:hAnsi="Arial" w:cs="Arial"/>
    </w:rPr>
  </w:style>
  <w:style w:type="character" w:customStyle="1" w:styleId="FontStyle93">
    <w:name w:val="Font Style93"/>
    <w:basedOn w:val="a5"/>
    <w:uiPriority w:val="99"/>
    <w:rsid w:val="005710DB"/>
    <w:rPr>
      <w:rFonts w:ascii="Times New Roman" w:hAnsi="Times New Roman" w:cs="Times New Roman"/>
      <w:sz w:val="22"/>
      <w:szCs w:val="22"/>
    </w:rPr>
  </w:style>
  <w:style w:type="paragraph" w:customStyle="1" w:styleId="Style33">
    <w:name w:val="Style33"/>
    <w:basedOn w:val="a4"/>
    <w:uiPriority w:val="99"/>
    <w:rsid w:val="005710DB"/>
    <w:pPr>
      <w:widowControl w:val="0"/>
      <w:autoSpaceDE w:val="0"/>
      <w:autoSpaceDN w:val="0"/>
      <w:adjustRightInd w:val="0"/>
      <w:spacing w:line="274" w:lineRule="exact"/>
      <w:ind w:firstLine="130"/>
      <w:jc w:val="left"/>
    </w:pPr>
    <w:rPr>
      <w:rFonts w:ascii="Arial" w:hAnsi="Arial" w:cs="Arial"/>
    </w:rPr>
  </w:style>
  <w:style w:type="paragraph" w:customStyle="1" w:styleId="Style77">
    <w:name w:val="Style77"/>
    <w:basedOn w:val="a4"/>
    <w:uiPriority w:val="99"/>
    <w:rsid w:val="005710DB"/>
    <w:pPr>
      <w:widowControl w:val="0"/>
      <w:autoSpaceDE w:val="0"/>
      <w:autoSpaceDN w:val="0"/>
      <w:adjustRightInd w:val="0"/>
      <w:spacing w:line="274" w:lineRule="exact"/>
      <w:ind w:hanging="151"/>
      <w:jc w:val="left"/>
    </w:pPr>
    <w:rPr>
      <w:rFonts w:ascii="Arial" w:hAnsi="Arial" w:cs="Arial"/>
    </w:rPr>
  </w:style>
  <w:style w:type="table" w:customStyle="1" w:styleId="TableNormal1">
    <w:name w:val="Table Normal1"/>
    <w:uiPriority w:val="99"/>
    <w:rsid w:val="00620965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eastAsia="Arial Unicode MS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4">
    <w:name w:val="Сетка таблицы1"/>
    <w:uiPriority w:val="99"/>
    <w:rsid w:val="00620965"/>
    <w:rPr>
      <w:rFonts w:ascii="Calibri" w:hAnsi="Calibri" w:cs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6">
    <w:name w:val="Сетка таблицы2"/>
    <w:uiPriority w:val="99"/>
    <w:rsid w:val="00620965"/>
    <w:rPr>
      <w:rFonts w:ascii="Calibri" w:hAnsi="Calibri" w:cs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d">
    <w:name w:val="Placeholder Text"/>
    <w:basedOn w:val="a5"/>
    <w:uiPriority w:val="99"/>
    <w:semiHidden/>
    <w:rsid w:val="00F43640"/>
    <w:rPr>
      <w:color w:val="808080"/>
    </w:rPr>
  </w:style>
  <w:style w:type="paragraph" w:styleId="affe">
    <w:name w:val="Document Map"/>
    <w:basedOn w:val="a4"/>
    <w:link w:val="afff"/>
    <w:uiPriority w:val="99"/>
    <w:semiHidden/>
    <w:rsid w:val="006D7F92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ff">
    <w:name w:val="Схема документа Знак"/>
    <w:basedOn w:val="a5"/>
    <w:link w:val="affe"/>
    <w:uiPriority w:val="99"/>
    <w:semiHidden/>
    <w:locked/>
    <w:rPr>
      <w:sz w:val="2"/>
      <w:szCs w:val="2"/>
    </w:rPr>
  </w:style>
  <w:style w:type="character" w:customStyle="1" w:styleId="15">
    <w:name w:val="Замещающий текст1"/>
    <w:uiPriority w:val="99"/>
    <w:semiHidden/>
    <w:rsid w:val="008578C7"/>
    <w:rPr>
      <w:color w:val="808080"/>
    </w:rPr>
  </w:style>
  <w:style w:type="numbering" w:customStyle="1" w:styleId="list1">
    <w:name w:val="list1"/>
    <w:rsid w:val="009E1B8F"/>
    <w:pPr>
      <w:numPr>
        <w:numId w:val="4"/>
      </w:numPr>
    </w:pPr>
  </w:style>
  <w:style w:type="numbering" w:customStyle="1" w:styleId="1">
    <w:name w:val="Список1"/>
    <w:rsid w:val="009E1B8F"/>
    <w:pPr>
      <w:numPr>
        <w:numId w:val="5"/>
      </w:numPr>
    </w:pPr>
  </w:style>
  <w:style w:type="paragraph" w:customStyle="1" w:styleId="Formula">
    <w:name w:val="Formula"/>
    <w:basedOn w:val="a4"/>
    <w:next w:val="a4"/>
    <w:qFormat/>
    <w:rsid w:val="00AC3C59"/>
    <w:pPr>
      <w:tabs>
        <w:tab w:val="center" w:pos="5103"/>
        <w:tab w:val="right" w:pos="9860"/>
      </w:tabs>
      <w:spacing w:line="259" w:lineRule="auto"/>
      <w:ind w:firstLine="0"/>
    </w:pPr>
    <w:rPr>
      <w:szCs w:val="28"/>
      <w:lang w:eastAsia="en-US"/>
    </w:rPr>
  </w:style>
  <w:style w:type="character" w:customStyle="1" w:styleId="16">
    <w:name w:val="Неразрешенное упоминание1"/>
    <w:basedOn w:val="a5"/>
    <w:uiPriority w:val="99"/>
    <w:semiHidden/>
    <w:unhideWhenUsed/>
    <w:rsid w:val="00763BB2"/>
    <w:rPr>
      <w:color w:val="605E5C"/>
      <w:shd w:val="clear" w:color="auto" w:fill="E1DFDD"/>
    </w:rPr>
  </w:style>
  <w:style w:type="paragraph" w:customStyle="1" w:styleId="MTDisplayEquation">
    <w:name w:val="MTDisplayEquation"/>
    <w:basedOn w:val="a4"/>
    <w:next w:val="a4"/>
    <w:link w:val="MTDisplayEquation0"/>
    <w:rsid w:val="007744F1"/>
    <w:pPr>
      <w:tabs>
        <w:tab w:val="center" w:pos="4680"/>
        <w:tab w:val="right" w:pos="9360"/>
      </w:tabs>
      <w:spacing w:line="360" w:lineRule="auto"/>
    </w:pPr>
    <w:rPr>
      <w:rFonts w:asciiTheme="minorHAnsi" w:eastAsiaTheme="minorHAnsi" w:hAnsiTheme="minorHAnsi" w:cstheme="minorBidi"/>
      <w:sz w:val="28"/>
      <w:szCs w:val="22"/>
      <w:lang w:eastAsia="en-US"/>
    </w:rPr>
  </w:style>
  <w:style w:type="character" w:customStyle="1" w:styleId="MTDisplayEquation0">
    <w:name w:val="MTDisplayEquation Знак"/>
    <w:basedOn w:val="a5"/>
    <w:link w:val="MTDisplayEquation"/>
    <w:rsid w:val="007744F1"/>
    <w:rPr>
      <w:rFonts w:asciiTheme="minorHAnsi" w:eastAsiaTheme="minorHAnsi" w:hAnsiTheme="minorHAnsi" w:cstheme="minorBidi"/>
      <w:sz w:val="28"/>
      <w:lang w:eastAsia="en-US"/>
    </w:rPr>
  </w:style>
  <w:style w:type="paragraph" w:customStyle="1" w:styleId="afff0">
    <w:name w:val="Обычный_без_отступа"/>
    <w:basedOn w:val="a4"/>
    <w:qFormat/>
    <w:rsid w:val="004718F1"/>
    <w:pPr>
      <w:spacing w:line="240" w:lineRule="auto"/>
      <w:ind w:firstLine="0"/>
    </w:pPr>
    <w:rPr>
      <w:rFonts w:asciiTheme="minorHAnsi" w:eastAsiaTheme="minorHAnsi" w:hAnsiTheme="minorHAnsi" w:cstheme="minorBidi"/>
      <w:szCs w:val="22"/>
      <w:lang w:eastAsia="en-US"/>
    </w:rPr>
  </w:style>
  <w:style w:type="character" w:styleId="afff1">
    <w:name w:val="Unresolved Mention"/>
    <w:basedOn w:val="a5"/>
    <w:uiPriority w:val="99"/>
    <w:semiHidden/>
    <w:unhideWhenUsed/>
    <w:rsid w:val="0029611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935656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5656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5656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5656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5656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5656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5656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5656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5656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3565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565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565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565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565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565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35656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5656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5656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3565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565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565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565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565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565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565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565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6731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30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2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5.bin"/><Relationship Id="rId299" Type="http://schemas.openxmlformats.org/officeDocument/2006/relationships/oleObject" Target="embeddings/oleObject23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9.bin"/><Relationship Id="rId159" Type="http://schemas.openxmlformats.org/officeDocument/2006/relationships/oleObject" Target="embeddings/oleObject114.bin"/><Relationship Id="rId324" Type="http://schemas.openxmlformats.org/officeDocument/2006/relationships/oleObject" Target="embeddings/oleObject244.bin"/><Relationship Id="rId366" Type="http://schemas.openxmlformats.org/officeDocument/2006/relationships/oleObject" Target="embeddings/oleObject268.bin"/><Relationship Id="rId170" Type="http://schemas.openxmlformats.org/officeDocument/2006/relationships/oleObject" Target="embeddings/oleObject125.bin"/><Relationship Id="rId226" Type="http://schemas.openxmlformats.org/officeDocument/2006/relationships/image" Target="media/image48.wmf"/><Relationship Id="rId433" Type="http://schemas.openxmlformats.org/officeDocument/2006/relationships/oleObject" Target="embeddings/oleObject305.bin"/><Relationship Id="rId268" Type="http://schemas.openxmlformats.org/officeDocument/2006/relationships/oleObject" Target="embeddings/oleObject211.bin"/><Relationship Id="rId475" Type="http://schemas.openxmlformats.org/officeDocument/2006/relationships/oleObject" Target="embeddings/oleObject325.bin"/><Relationship Id="rId32" Type="http://schemas.openxmlformats.org/officeDocument/2006/relationships/image" Target="media/image13.wmf"/><Relationship Id="rId74" Type="http://schemas.openxmlformats.org/officeDocument/2006/relationships/oleObject" Target="embeddings/oleObject50.bin"/><Relationship Id="rId128" Type="http://schemas.openxmlformats.org/officeDocument/2006/relationships/oleObject" Target="embeddings/oleObject83.bin"/><Relationship Id="rId335" Type="http://schemas.openxmlformats.org/officeDocument/2006/relationships/image" Target="media/image79.wmf"/><Relationship Id="rId377" Type="http://schemas.openxmlformats.org/officeDocument/2006/relationships/image" Target="media/image96.wmf"/><Relationship Id="rId500" Type="http://schemas.openxmlformats.org/officeDocument/2006/relationships/oleObject" Target="embeddings/oleObject34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36.bin"/><Relationship Id="rId237" Type="http://schemas.openxmlformats.org/officeDocument/2006/relationships/oleObject" Target="embeddings/oleObject181.bin"/><Relationship Id="rId402" Type="http://schemas.openxmlformats.org/officeDocument/2006/relationships/oleObject" Target="embeddings/oleObject288.bin"/><Relationship Id="rId279" Type="http://schemas.openxmlformats.org/officeDocument/2006/relationships/oleObject" Target="embeddings/oleObject221.bin"/><Relationship Id="rId444" Type="http://schemas.openxmlformats.org/officeDocument/2006/relationships/oleObject" Target="embeddings/oleObject311.bin"/><Relationship Id="rId486" Type="http://schemas.openxmlformats.org/officeDocument/2006/relationships/oleObject" Target="embeddings/oleObject335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94.bin"/><Relationship Id="rId290" Type="http://schemas.openxmlformats.org/officeDocument/2006/relationships/image" Target="media/image57.wmf"/><Relationship Id="rId304" Type="http://schemas.openxmlformats.org/officeDocument/2006/relationships/image" Target="media/image64.png"/><Relationship Id="rId346" Type="http://schemas.openxmlformats.org/officeDocument/2006/relationships/oleObject" Target="embeddings/oleObject256.bin"/><Relationship Id="rId388" Type="http://schemas.openxmlformats.org/officeDocument/2006/relationships/image" Target="media/image101.wmf"/><Relationship Id="rId511" Type="http://schemas.openxmlformats.org/officeDocument/2006/relationships/theme" Target="theme/theme1.xml"/><Relationship Id="rId85" Type="http://schemas.openxmlformats.org/officeDocument/2006/relationships/oleObject" Target="embeddings/oleObject58.bin"/><Relationship Id="rId150" Type="http://schemas.openxmlformats.org/officeDocument/2006/relationships/oleObject" Target="embeddings/oleObject105.bin"/><Relationship Id="rId192" Type="http://schemas.openxmlformats.org/officeDocument/2006/relationships/oleObject" Target="embeddings/oleObject147.bin"/><Relationship Id="rId206" Type="http://schemas.openxmlformats.org/officeDocument/2006/relationships/image" Target="media/image45.wmf"/><Relationship Id="rId413" Type="http://schemas.openxmlformats.org/officeDocument/2006/relationships/oleObject" Target="embeddings/oleObject294.bin"/><Relationship Id="rId248" Type="http://schemas.openxmlformats.org/officeDocument/2006/relationships/oleObject" Target="embeddings/oleObject191.bin"/><Relationship Id="rId455" Type="http://schemas.openxmlformats.org/officeDocument/2006/relationships/image" Target="media/image132.wmf"/><Relationship Id="rId497" Type="http://schemas.openxmlformats.org/officeDocument/2006/relationships/image" Target="media/image14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70.bin"/><Relationship Id="rId315" Type="http://schemas.openxmlformats.org/officeDocument/2006/relationships/image" Target="media/image69.wmf"/><Relationship Id="rId357" Type="http://schemas.openxmlformats.org/officeDocument/2006/relationships/oleObject" Target="embeddings/oleObject263.bin"/><Relationship Id="rId54" Type="http://schemas.openxmlformats.org/officeDocument/2006/relationships/oleObject" Target="embeddings/oleObject31.bin"/><Relationship Id="rId96" Type="http://schemas.openxmlformats.org/officeDocument/2006/relationships/oleObject" Target="embeddings/oleObject64.bin"/><Relationship Id="rId161" Type="http://schemas.openxmlformats.org/officeDocument/2006/relationships/oleObject" Target="embeddings/oleObject116.bin"/><Relationship Id="rId217" Type="http://schemas.openxmlformats.org/officeDocument/2006/relationships/oleObject" Target="embeddings/oleObject164.bin"/><Relationship Id="rId399" Type="http://schemas.openxmlformats.org/officeDocument/2006/relationships/image" Target="media/image106.wmf"/><Relationship Id="rId259" Type="http://schemas.openxmlformats.org/officeDocument/2006/relationships/oleObject" Target="embeddings/oleObject202.bin"/><Relationship Id="rId424" Type="http://schemas.openxmlformats.org/officeDocument/2006/relationships/oleObject" Target="embeddings/oleObject300.bin"/><Relationship Id="rId466" Type="http://schemas.openxmlformats.org/officeDocument/2006/relationships/oleObject" Target="embeddings/oleObject32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76.bin"/><Relationship Id="rId270" Type="http://schemas.openxmlformats.org/officeDocument/2006/relationships/oleObject" Target="embeddings/oleObject213.bin"/><Relationship Id="rId326" Type="http://schemas.openxmlformats.org/officeDocument/2006/relationships/oleObject" Target="embeddings/oleObject245.bin"/><Relationship Id="rId65" Type="http://schemas.openxmlformats.org/officeDocument/2006/relationships/oleObject" Target="embeddings/oleObject41.bin"/><Relationship Id="rId130" Type="http://schemas.openxmlformats.org/officeDocument/2006/relationships/oleObject" Target="embeddings/oleObject85.bin"/><Relationship Id="rId368" Type="http://schemas.openxmlformats.org/officeDocument/2006/relationships/oleObject" Target="embeddings/oleObject269.bin"/><Relationship Id="rId172" Type="http://schemas.openxmlformats.org/officeDocument/2006/relationships/oleObject" Target="embeddings/oleObject127.bin"/><Relationship Id="rId228" Type="http://schemas.openxmlformats.org/officeDocument/2006/relationships/image" Target="media/image49.wmf"/><Relationship Id="rId435" Type="http://schemas.openxmlformats.org/officeDocument/2006/relationships/oleObject" Target="embeddings/oleObject307.bin"/><Relationship Id="rId477" Type="http://schemas.openxmlformats.org/officeDocument/2006/relationships/oleObject" Target="embeddings/oleObject327.bin"/><Relationship Id="rId281" Type="http://schemas.openxmlformats.org/officeDocument/2006/relationships/oleObject" Target="embeddings/oleObject222.bin"/><Relationship Id="rId337" Type="http://schemas.openxmlformats.org/officeDocument/2006/relationships/oleObject" Target="embeddings/oleObject251.bin"/><Relationship Id="rId502" Type="http://schemas.openxmlformats.org/officeDocument/2006/relationships/oleObject" Target="embeddings/oleObject344.bin"/><Relationship Id="rId34" Type="http://schemas.openxmlformats.org/officeDocument/2006/relationships/image" Target="media/image14.wmf"/><Relationship Id="rId76" Type="http://schemas.openxmlformats.org/officeDocument/2006/relationships/oleObject" Target="embeddings/oleObject52.bin"/><Relationship Id="rId141" Type="http://schemas.openxmlformats.org/officeDocument/2006/relationships/oleObject" Target="embeddings/oleObject96.bin"/><Relationship Id="rId379" Type="http://schemas.openxmlformats.org/officeDocument/2006/relationships/image" Target="media/image97.wmf"/><Relationship Id="rId7" Type="http://schemas.openxmlformats.org/officeDocument/2006/relationships/endnotes" Target="endnotes.xml"/><Relationship Id="rId183" Type="http://schemas.openxmlformats.org/officeDocument/2006/relationships/oleObject" Target="embeddings/oleObject138.bin"/><Relationship Id="rId239" Type="http://schemas.openxmlformats.org/officeDocument/2006/relationships/oleObject" Target="embeddings/oleObject183.bin"/><Relationship Id="rId390" Type="http://schemas.openxmlformats.org/officeDocument/2006/relationships/image" Target="media/image102.wmf"/><Relationship Id="rId404" Type="http://schemas.openxmlformats.org/officeDocument/2006/relationships/oleObject" Target="embeddings/oleObject289.bin"/><Relationship Id="rId446" Type="http://schemas.openxmlformats.org/officeDocument/2006/relationships/oleObject" Target="embeddings/oleObject312.bin"/><Relationship Id="rId250" Type="http://schemas.openxmlformats.org/officeDocument/2006/relationships/oleObject" Target="embeddings/oleObject193.bin"/><Relationship Id="rId292" Type="http://schemas.openxmlformats.org/officeDocument/2006/relationships/image" Target="media/image58.wmf"/><Relationship Id="rId306" Type="http://schemas.openxmlformats.org/officeDocument/2006/relationships/oleObject" Target="embeddings/oleObject235.bin"/><Relationship Id="rId488" Type="http://schemas.openxmlformats.org/officeDocument/2006/relationships/image" Target="media/image141.wmf"/><Relationship Id="rId45" Type="http://schemas.openxmlformats.org/officeDocument/2006/relationships/oleObject" Target="embeddings/oleObject22.bin"/><Relationship Id="rId87" Type="http://schemas.openxmlformats.org/officeDocument/2006/relationships/image" Target="media/image21.wmf"/><Relationship Id="rId110" Type="http://schemas.openxmlformats.org/officeDocument/2006/relationships/oleObject" Target="embeddings/oleObject71.bin"/><Relationship Id="rId348" Type="http://schemas.openxmlformats.org/officeDocument/2006/relationships/image" Target="media/image84.wmf"/><Relationship Id="rId152" Type="http://schemas.openxmlformats.org/officeDocument/2006/relationships/oleObject" Target="embeddings/oleObject107.bin"/><Relationship Id="rId194" Type="http://schemas.openxmlformats.org/officeDocument/2006/relationships/image" Target="media/image39.wmf"/><Relationship Id="rId208" Type="http://schemas.openxmlformats.org/officeDocument/2006/relationships/oleObject" Target="embeddings/oleObject156.bin"/><Relationship Id="rId415" Type="http://schemas.openxmlformats.org/officeDocument/2006/relationships/oleObject" Target="embeddings/oleObject295.bin"/><Relationship Id="rId457" Type="http://schemas.openxmlformats.org/officeDocument/2006/relationships/image" Target="media/image133.wmf"/><Relationship Id="rId240" Type="http://schemas.openxmlformats.org/officeDocument/2006/relationships/oleObject" Target="embeddings/oleObject184.bin"/><Relationship Id="rId261" Type="http://schemas.openxmlformats.org/officeDocument/2006/relationships/oleObject" Target="embeddings/oleObject204.bin"/><Relationship Id="rId478" Type="http://schemas.openxmlformats.org/officeDocument/2006/relationships/oleObject" Target="embeddings/oleObject328.bin"/><Relationship Id="rId499" Type="http://schemas.openxmlformats.org/officeDocument/2006/relationships/image" Target="media/image14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33.bin"/><Relationship Id="rId77" Type="http://schemas.openxmlformats.org/officeDocument/2006/relationships/image" Target="media/image18.wmf"/><Relationship Id="rId100" Type="http://schemas.openxmlformats.org/officeDocument/2006/relationships/oleObject" Target="embeddings/oleObject66.bin"/><Relationship Id="rId282" Type="http://schemas.openxmlformats.org/officeDocument/2006/relationships/image" Target="media/image53.wmf"/><Relationship Id="rId317" Type="http://schemas.openxmlformats.org/officeDocument/2006/relationships/image" Target="media/image70.wmf"/><Relationship Id="rId338" Type="http://schemas.openxmlformats.org/officeDocument/2006/relationships/image" Target="media/image80.wmf"/><Relationship Id="rId359" Type="http://schemas.openxmlformats.org/officeDocument/2006/relationships/oleObject" Target="embeddings/oleObject264.bin"/><Relationship Id="rId503" Type="http://schemas.openxmlformats.org/officeDocument/2006/relationships/image" Target="media/image148.wmf"/><Relationship Id="rId8" Type="http://schemas.openxmlformats.org/officeDocument/2006/relationships/image" Target="media/image1.wmf"/><Relationship Id="rId98" Type="http://schemas.openxmlformats.org/officeDocument/2006/relationships/oleObject" Target="embeddings/oleObject65.bin"/><Relationship Id="rId121" Type="http://schemas.openxmlformats.org/officeDocument/2006/relationships/oleObject" Target="embeddings/oleObject78.bin"/><Relationship Id="rId142" Type="http://schemas.openxmlformats.org/officeDocument/2006/relationships/oleObject" Target="embeddings/oleObject97.bin"/><Relationship Id="rId163" Type="http://schemas.openxmlformats.org/officeDocument/2006/relationships/oleObject" Target="embeddings/oleObject118.bin"/><Relationship Id="rId184" Type="http://schemas.openxmlformats.org/officeDocument/2006/relationships/oleObject" Target="embeddings/oleObject139.bin"/><Relationship Id="rId219" Type="http://schemas.openxmlformats.org/officeDocument/2006/relationships/oleObject" Target="embeddings/oleObject166.bin"/><Relationship Id="rId370" Type="http://schemas.openxmlformats.org/officeDocument/2006/relationships/oleObject" Target="embeddings/oleObject270.bin"/><Relationship Id="rId391" Type="http://schemas.openxmlformats.org/officeDocument/2006/relationships/oleObject" Target="embeddings/oleObject282.bin"/><Relationship Id="rId405" Type="http://schemas.openxmlformats.org/officeDocument/2006/relationships/oleObject" Target="embeddings/oleObject290.bin"/><Relationship Id="rId426" Type="http://schemas.openxmlformats.org/officeDocument/2006/relationships/oleObject" Target="embeddings/oleObject301.bin"/><Relationship Id="rId447" Type="http://schemas.openxmlformats.org/officeDocument/2006/relationships/image" Target="media/image128.wmf"/><Relationship Id="rId230" Type="http://schemas.openxmlformats.org/officeDocument/2006/relationships/oleObject" Target="embeddings/oleObject174.bin"/><Relationship Id="rId251" Type="http://schemas.openxmlformats.org/officeDocument/2006/relationships/oleObject" Target="embeddings/oleObject194.bin"/><Relationship Id="rId468" Type="http://schemas.openxmlformats.org/officeDocument/2006/relationships/hyperlink" Target="https://drive.google.com/file/d/17fifbJVqutvHZiSwIBsRTmUH0rsFGdys" TargetMode="External"/><Relationship Id="rId489" Type="http://schemas.openxmlformats.org/officeDocument/2006/relationships/oleObject" Target="embeddings/oleObject337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43.bin"/><Relationship Id="rId272" Type="http://schemas.openxmlformats.org/officeDocument/2006/relationships/oleObject" Target="embeddings/oleObject215.bin"/><Relationship Id="rId293" Type="http://schemas.openxmlformats.org/officeDocument/2006/relationships/oleObject" Target="embeddings/oleObject228.bin"/><Relationship Id="rId307" Type="http://schemas.openxmlformats.org/officeDocument/2006/relationships/image" Target="media/image65.wmf"/><Relationship Id="rId328" Type="http://schemas.openxmlformats.org/officeDocument/2006/relationships/oleObject" Target="embeddings/oleObject246.bin"/><Relationship Id="rId349" Type="http://schemas.openxmlformats.org/officeDocument/2006/relationships/oleObject" Target="embeddings/oleObject258.bin"/><Relationship Id="rId88" Type="http://schemas.openxmlformats.org/officeDocument/2006/relationships/oleObject" Target="embeddings/oleObject60.bin"/><Relationship Id="rId111" Type="http://schemas.openxmlformats.org/officeDocument/2006/relationships/image" Target="media/image33.wmf"/><Relationship Id="rId132" Type="http://schemas.openxmlformats.org/officeDocument/2006/relationships/oleObject" Target="embeddings/oleObject87.bin"/><Relationship Id="rId153" Type="http://schemas.openxmlformats.org/officeDocument/2006/relationships/oleObject" Target="embeddings/oleObject108.bin"/><Relationship Id="rId174" Type="http://schemas.openxmlformats.org/officeDocument/2006/relationships/oleObject" Target="embeddings/oleObject129.bin"/><Relationship Id="rId195" Type="http://schemas.openxmlformats.org/officeDocument/2006/relationships/oleObject" Target="embeddings/oleObject149.bin"/><Relationship Id="rId209" Type="http://schemas.openxmlformats.org/officeDocument/2006/relationships/oleObject" Target="embeddings/oleObject157.bin"/><Relationship Id="rId360" Type="http://schemas.openxmlformats.org/officeDocument/2006/relationships/image" Target="media/image89.wmf"/><Relationship Id="rId381" Type="http://schemas.openxmlformats.org/officeDocument/2006/relationships/image" Target="media/image98.wmf"/><Relationship Id="rId416" Type="http://schemas.openxmlformats.org/officeDocument/2006/relationships/oleObject" Target="embeddings/oleObject296.bin"/><Relationship Id="rId220" Type="http://schemas.openxmlformats.org/officeDocument/2006/relationships/oleObject" Target="embeddings/oleObject167.bin"/><Relationship Id="rId241" Type="http://schemas.openxmlformats.org/officeDocument/2006/relationships/image" Target="media/image50.wmf"/><Relationship Id="rId437" Type="http://schemas.openxmlformats.org/officeDocument/2006/relationships/oleObject" Target="embeddings/oleObject308.bin"/><Relationship Id="rId458" Type="http://schemas.openxmlformats.org/officeDocument/2006/relationships/oleObject" Target="embeddings/oleObject318.bin"/><Relationship Id="rId479" Type="http://schemas.openxmlformats.org/officeDocument/2006/relationships/oleObject" Target="embeddings/oleObject32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34.bin"/><Relationship Id="rId262" Type="http://schemas.openxmlformats.org/officeDocument/2006/relationships/oleObject" Target="embeddings/oleObject205.bin"/><Relationship Id="rId283" Type="http://schemas.openxmlformats.org/officeDocument/2006/relationships/oleObject" Target="embeddings/oleObject223.bin"/><Relationship Id="rId318" Type="http://schemas.openxmlformats.org/officeDocument/2006/relationships/oleObject" Target="embeddings/oleObject241.bin"/><Relationship Id="rId339" Type="http://schemas.openxmlformats.org/officeDocument/2006/relationships/oleObject" Target="embeddings/oleObject252.bin"/><Relationship Id="rId490" Type="http://schemas.openxmlformats.org/officeDocument/2006/relationships/oleObject" Target="embeddings/oleObject338.bin"/><Relationship Id="rId504" Type="http://schemas.openxmlformats.org/officeDocument/2006/relationships/oleObject" Target="embeddings/oleObject345.bin"/><Relationship Id="rId78" Type="http://schemas.openxmlformats.org/officeDocument/2006/relationships/oleObject" Target="embeddings/oleObject53.bin"/><Relationship Id="rId99" Type="http://schemas.openxmlformats.org/officeDocument/2006/relationships/image" Target="media/image27.wmf"/><Relationship Id="rId101" Type="http://schemas.openxmlformats.org/officeDocument/2006/relationships/image" Target="media/image28.wmf"/><Relationship Id="rId122" Type="http://schemas.openxmlformats.org/officeDocument/2006/relationships/oleObject" Target="embeddings/oleObject79.bin"/><Relationship Id="rId143" Type="http://schemas.openxmlformats.org/officeDocument/2006/relationships/oleObject" Target="embeddings/oleObject98.bin"/><Relationship Id="rId164" Type="http://schemas.openxmlformats.org/officeDocument/2006/relationships/oleObject" Target="embeddings/oleObject119.bin"/><Relationship Id="rId185" Type="http://schemas.openxmlformats.org/officeDocument/2006/relationships/oleObject" Target="embeddings/oleObject140.bin"/><Relationship Id="rId350" Type="http://schemas.openxmlformats.org/officeDocument/2006/relationships/image" Target="media/image85.wmf"/><Relationship Id="rId371" Type="http://schemas.openxmlformats.org/officeDocument/2006/relationships/oleObject" Target="embeddings/oleObject271.bin"/><Relationship Id="rId406" Type="http://schemas.openxmlformats.org/officeDocument/2006/relationships/image" Target="media/image10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58.bin"/><Relationship Id="rId392" Type="http://schemas.openxmlformats.org/officeDocument/2006/relationships/image" Target="media/image103.wmf"/><Relationship Id="rId427" Type="http://schemas.openxmlformats.org/officeDocument/2006/relationships/image" Target="media/image119.wmf"/><Relationship Id="rId448" Type="http://schemas.openxmlformats.org/officeDocument/2006/relationships/oleObject" Target="embeddings/oleObject313.bin"/><Relationship Id="rId469" Type="http://schemas.openxmlformats.org/officeDocument/2006/relationships/hyperlink" Target="https://drive.google.com/file/d/1N6a3DzuMnaScA-hUrafIggl2VddxT_rn" TargetMode="External"/><Relationship Id="rId26" Type="http://schemas.openxmlformats.org/officeDocument/2006/relationships/image" Target="media/image10.wmf"/><Relationship Id="rId231" Type="http://schemas.openxmlformats.org/officeDocument/2006/relationships/oleObject" Target="embeddings/oleObject175.bin"/><Relationship Id="rId252" Type="http://schemas.openxmlformats.org/officeDocument/2006/relationships/oleObject" Target="embeddings/oleObject195.bin"/><Relationship Id="rId273" Type="http://schemas.openxmlformats.org/officeDocument/2006/relationships/oleObject" Target="embeddings/oleObject216.bin"/><Relationship Id="rId294" Type="http://schemas.openxmlformats.org/officeDocument/2006/relationships/image" Target="media/image59.wmf"/><Relationship Id="rId308" Type="http://schemas.openxmlformats.org/officeDocument/2006/relationships/oleObject" Target="embeddings/oleObject236.bin"/><Relationship Id="rId329" Type="http://schemas.openxmlformats.org/officeDocument/2006/relationships/image" Target="media/image76.wmf"/><Relationship Id="rId480" Type="http://schemas.openxmlformats.org/officeDocument/2006/relationships/oleObject" Target="embeddings/oleObject330.bin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44.bin"/><Relationship Id="rId89" Type="http://schemas.openxmlformats.org/officeDocument/2006/relationships/image" Target="media/image22.wmf"/><Relationship Id="rId112" Type="http://schemas.openxmlformats.org/officeDocument/2006/relationships/oleObject" Target="embeddings/oleObject72.bin"/><Relationship Id="rId133" Type="http://schemas.openxmlformats.org/officeDocument/2006/relationships/oleObject" Target="embeddings/oleObject88.bin"/><Relationship Id="rId154" Type="http://schemas.openxmlformats.org/officeDocument/2006/relationships/oleObject" Target="embeddings/oleObject109.bin"/><Relationship Id="rId175" Type="http://schemas.openxmlformats.org/officeDocument/2006/relationships/oleObject" Target="embeddings/oleObject130.bin"/><Relationship Id="rId340" Type="http://schemas.openxmlformats.org/officeDocument/2006/relationships/image" Target="media/image81.wmf"/><Relationship Id="rId361" Type="http://schemas.openxmlformats.org/officeDocument/2006/relationships/oleObject" Target="embeddings/oleObject265.bin"/><Relationship Id="rId196" Type="http://schemas.openxmlformats.org/officeDocument/2006/relationships/image" Target="media/image40.wmf"/><Relationship Id="rId200" Type="http://schemas.openxmlformats.org/officeDocument/2006/relationships/image" Target="media/image42.wmf"/><Relationship Id="rId382" Type="http://schemas.openxmlformats.org/officeDocument/2006/relationships/oleObject" Target="embeddings/oleObject277.bin"/><Relationship Id="rId417" Type="http://schemas.openxmlformats.org/officeDocument/2006/relationships/image" Target="media/image114.wmf"/><Relationship Id="rId438" Type="http://schemas.openxmlformats.org/officeDocument/2006/relationships/image" Target="media/image123.png"/><Relationship Id="rId459" Type="http://schemas.openxmlformats.org/officeDocument/2006/relationships/image" Target="media/image134.wmf"/><Relationship Id="rId16" Type="http://schemas.openxmlformats.org/officeDocument/2006/relationships/image" Target="media/image5.wmf"/><Relationship Id="rId221" Type="http://schemas.openxmlformats.org/officeDocument/2006/relationships/image" Target="media/image47.wmf"/><Relationship Id="rId242" Type="http://schemas.openxmlformats.org/officeDocument/2006/relationships/oleObject" Target="embeddings/oleObject185.bin"/><Relationship Id="rId263" Type="http://schemas.openxmlformats.org/officeDocument/2006/relationships/oleObject" Target="embeddings/oleObject206.bin"/><Relationship Id="rId284" Type="http://schemas.openxmlformats.org/officeDocument/2006/relationships/image" Target="media/image54.wmf"/><Relationship Id="rId319" Type="http://schemas.openxmlformats.org/officeDocument/2006/relationships/image" Target="media/image71.wmf"/><Relationship Id="rId470" Type="http://schemas.openxmlformats.org/officeDocument/2006/relationships/hyperlink" Target="https://drive.google.com/file/d/1q3BfCRL4KdOpfF-9SmIFSMRFRHtewD2P" TargetMode="External"/><Relationship Id="rId491" Type="http://schemas.openxmlformats.org/officeDocument/2006/relationships/image" Target="media/image142.wmf"/><Relationship Id="rId505" Type="http://schemas.openxmlformats.org/officeDocument/2006/relationships/hyperlink" Target="https://ccrma.stanford.edu/~jos/st/" TargetMode="External"/><Relationship Id="rId37" Type="http://schemas.openxmlformats.org/officeDocument/2006/relationships/image" Target="media/image15.wmf"/><Relationship Id="rId58" Type="http://schemas.openxmlformats.org/officeDocument/2006/relationships/oleObject" Target="embeddings/oleObject35.bin"/><Relationship Id="rId79" Type="http://schemas.openxmlformats.org/officeDocument/2006/relationships/image" Target="media/image19.wmf"/><Relationship Id="rId102" Type="http://schemas.openxmlformats.org/officeDocument/2006/relationships/oleObject" Target="embeddings/oleObject67.bin"/><Relationship Id="rId123" Type="http://schemas.openxmlformats.org/officeDocument/2006/relationships/image" Target="media/image37.wmf"/><Relationship Id="rId144" Type="http://schemas.openxmlformats.org/officeDocument/2006/relationships/oleObject" Target="embeddings/oleObject99.bin"/><Relationship Id="rId330" Type="http://schemas.openxmlformats.org/officeDocument/2006/relationships/oleObject" Target="embeddings/oleObject247.bin"/><Relationship Id="rId90" Type="http://schemas.openxmlformats.org/officeDocument/2006/relationships/oleObject" Target="embeddings/oleObject61.bin"/><Relationship Id="rId165" Type="http://schemas.openxmlformats.org/officeDocument/2006/relationships/oleObject" Target="embeddings/oleObject120.bin"/><Relationship Id="rId186" Type="http://schemas.openxmlformats.org/officeDocument/2006/relationships/oleObject" Target="embeddings/oleObject141.bin"/><Relationship Id="rId351" Type="http://schemas.openxmlformats.org/officeDocument/2006/relationships/oleObject" Target="embeddings/oleObject259.bin"/><Relationship Id="rId372" Type="http://schemas.openxmlformats.org/officeDocument/2006/relationships/oleObject" Target="embeddings/oleObject272.bin"/><Relationship Id="rId393" Type="http://schemas.openxmlformats.org/officeDocument/2006/relationships/oleObject" Target="embeddings/oleObject283.bin"/><Relationship Id="rId407" Type="http://schemas.openxmlformats.org/officeDocument/2006/relationships/oleObject" Target="embeddings/oleObject291.bin"/><Relationship Id="rId428" Type="http://schemas.openxmlformats.org/officeDocument/2006/relationships/oleObject" Target="embeddings/oleObject302.bin"/><Relationship Id="rId449" Type="http://schemas.openxmlformats.org/officeDocument/2006/relationships/image" Target="media/image129.wmf"/><Relationship Id="rId211" Type="http://schemas.openxmlformats.org/officeDocument/2006/relationships/oleObject" Target="embeddings/oleObject159.bin"/><Relationship Id="rId232" Type="http://schemas.openxmlformats.org/officeDocument/2006/relationships/oleObject" Target="embeddings/oleObject176.bin"/><Relationship Id="rId253" Type="http://schemas.openxmlformats.org/officeDocument/2006/relationships/oleObject" Target="embeddings/oleObject196.bin"/><Relationship Id="rId274" Type="http://schemas.openxmlformats.org/officeDocument/2006/relationships/oleObject" Target="embeddings/oleObject217.bin"/><Relationship Id="rId295" Type="http://schemas.openxmlformats.org/officeDocument/2006/relationships/oleObject" Target="embeddings/oleObject229.bin"/><Relationship Id="rId309" Type="http://schemas.openxmlformats.org/officeDocument/2006/relationships/image" Target="media/image66.wmf"/><Relationship Id="rId460" Type="http://schemas.openxmlformats.org/officeDocument/2006/relationships/oleObject" Target="embeddings/oleObject319.bin"/><Relationship Id="rId481" Type="http://schemas.openxmlformats.org/officeDocument/2006/relationships/oleObject" Target="embeddings/oleObject331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45.bin"/><Relationship Id="rId113" Type="http://schemas.openxmlformats.org/officeDocument/2006/relationships/image" Target="media/image34.wmf"/><Relationship Id="rId134" Type="http://schemas.openxmlformats.org/officeDocument/2006/relationships/oleObject" Target="embeddings/oleObject89.bin"/><Relationship Id="rId320" Type="http://schemas.openxmlformats.org/officeDocument/2006/relationships/oleObject" Target="embeddings/oleObject242.bin"/><Relationship Id="rId80" Type="http://schemas.openxmlformats.org/officeDocument/2006/relationships/oleObject" Target="embeddings/oleObject54.bin"/><Relationship Id="rId155" Type="http://schemas.openxmlformats.org/officeDocument/2006/relationships/oleObject" Target="embeddings/oleObject110.bin"/><Relationship Id="rId176" Type="http://schemas.openxmlformats.org/officeDocument/2006/relationships/oleObject" Target="embeddings/oleObject131.bin"/><Relationship Id="rId197" Type="http://schemas.openxmlformats.org/officeDocument/2006/relationships/oleObject" Target="embeddings/oleObject150.bin"/><Relationship Id="rId341" Type="http://schemas.openxmlformats.org/officeDocument/2006/relationships/oleObject" Target="embeddings/oleObject253.bin"/><Relationship Id="rId362" Type="http://schemas.openxmlformats.org/officeDocument/2006/relationships/oleObject" Target="embeddings/oleObject266.bin"/><Relationship Id="rId383" Type="http://schemas.openxmlformats.org/officeDocument/2006/relationships/oleObject" Target="embeddings/oleObject278.bin"/><Relationship Id="rId418" Type="http://schemas.openxmlformats.org/officeDocument/2006/relationships/oleObject" Target="embeddings/oleObject297.bin"/><Relationship Id="rId439" Type="http://schemas.openxmlformats.org/officeDocument/2006/relationships/image" Target="media/image124.wmf"/><Relationship Id="rId201" Type="http://schemas.openxmlformats.org/officeDocument/2006/relationships/oleObject" Target="embeddings/oleObject152.bin"/><Relationship Id="rId222" Type="http://schemas.openxmlformats.org/officeDocument/2006/relationships/oleObject" Target="embeddings/oleObject168.bin"/><Relationship Id="rId243" Type="http://schemas.openxmlformats.org/officeDocument/2006/relationships/oleObject" Target="embeddings/oleObject186.bin"/><Relationship Id="rId264" Type="http://schemas.openxmlformats.org/officeDocument/2006/relationships/oleObject" Target="embeddings/oleObject207.bin"/><Relationship Id="rId285" Type="http://schemas.openxmlformats.org/officeDocument/2006/relationships/oleObject" Target="embeddings/oleObject224.bin"/><Relationship Id="rId450" Type="http://schemas.openxmlformats.org/officeDocument/2006/relationships/oleObject" Target="embeddings/oleObject314.bin"/><Relationship Id="rId471" Type="http://schemas.openxmlformats.org/officeDocument/2006/relationships/image" Target="media/image138.wmf"/><Relationship Id="rId506" Type="http://schemas.openxmlformats.org/officeDocument/2006/relationships/hyperlink" Target="https://juliamath.github.io/AbstractFFTs.jl/stable/api/" TargetMode="Externa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6.bin"/><Relationship Id="rId103" Type="http://schemas.openxmlformats.org/officeDocument/2006/relationships/image" Target="media/image29.wmf"/><Relationship Id="rId124" Type="http://schemas.openxmlformats.org/officeDocument/2006/relationships/oleObject" Target="embeddings/oleObject80.bin"/><Relationship Id="rId310" Type="http://schemas.openxmlformats.org/officeDocument/2006/relationships/oleObject" Target="embeddings/oleObject237.bin"/><Relationship Id="rId492" Type="http://schemas.openxmlformats.org/officeDocument/2006/relationships/oleObject" Target="embeddings/oleObject339.bin"/><Relationship Id="rId70" Type="http://schemas.openxmlformats.org/officeDocument/2006/relationships/oleObject" Target="embeddings/oleObject46.bin"/><Relationship Id="rId91" Type="http://schemas.openxmlformats.org/officeDocument/2006/relationships/image" Target="media/image23.wmf"/><Relationship Id="rId145" Type="http://schemas.openxmlformats.org/officeDocument/2006/relationships/oleObject" Target="embeddings/oleObject100.bin"/><Relationship Id="rId166" Type="http://schemas.openxmlformats.org/officeDocument/2006/relationships/oleObject" Target="embeddings/oleObject121.bin"/><Relationship Id="rId187" Type="http://schemas.openxmlformats.org/officeDocument/2006/relationships/oleObject" Target="embeddings/oleObject142.bin"/><Relationship Id="rId331" Type="http://schemas.openxmlformats.org/officeDocument/2006/relationships/image" Target="media/image77.wmf"/><Relationship Id="rId352" Type="http://schemas.openxmlformats.org/officeDocument/2006/relationships/oleObject" Target="embeddings/oleObject260.bin"/><Relationship Id="rId373" Type="http://schemas.openxmlformats.org/officeDocument/2006/relationships/image" Target="media/image94.wmf"/><Relationship Id="rId394" Type="http://schemas.openxmlformats.org/officeDocument/2006/relationships/oleObject" Target="embeddings/oleObject284.bin"/><Relationship Id="rId408" Type="http://schemas.openxmlformats.org/officeDocument/2006/relationships/image" Target="media/image110.wmf"/><Relationship Id="rId429" Type="http://schemas.openxmlformats.org/officeDocument/2006/relationships/image" Target="media/image120.wmf"/><Relationship Id="rId1" Type="http://schemas.openxmlformats.org/officeDocument/2006/relationships/customXml" Target="../customXml/item1.xml"/><Relationship Id="rId212" Type="http://schemas.openxmlformats.org/officeDocument/2006/relationships/image" Target="media/image46.wmf"/><Relationship Id="rId233" Type="http://schemas.openxmlformats.org/officeDocument/2006/relationships/oleObject" Target="embeddings/oleObject177.bin"/><Relationship Id="rId254" Type="http://schemas.openxmlformats.org/officeDocument/2006/relationships/oleObject" Target="embeddings/oleObject197.bin"/><Relationship Id="rId440" Type="http://schemas.openxmlformats.org/officeDocument/2006/relationships/oleObject" Target="embeddings/oleObject30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73.bin"/><Relationship Id="rId275" Type="http://schemas.openxmlformats.org/officeDocument/2006/relationships/oleObject" Target="embeddings/oleObject218.bin"/><Relationship Id="rId296" Type="http://schemas.openxmlformats.org/officeDocument/2006/relationships/image" Target="media/image60.wmf"/><Relationship Id="rId300" Type="http://schemas.openxmlformats.org/officeDocument/2006/relationships/image" Target="media/image62.wmf"/><Relationship Id="rId461" Type="http://schemas.openxmlformats.org/officeDocument/2006/relationships/image" Target="media/image135.wmf"/><Relationship Id="rId482" Type="http://schemas.openxmlformats.org/officeDocument/2006/relationships/oleObject" Target="embeddings/oleObject332.bin"/><Relationship Id="rId60" Type="http://schemas.openxmlformats.org/officeDocument/2006/relationships/image" Target="media/image17.wmf"/><Relationship Id="rId81" Type="http://schemas.openxmlformats.org/officeDocument/2006/relationships/image" Target="media/image20.wmf"/><Relationship Id="rId135" Type="http://schemas.openxmlformats.org/officeDocument/2006/relationships/oleObject" Target="embeddings/oleObject90.bin"/><Relationship Id="rId156" Type="http://schemas.openxmlformats.org/officeDocument/2006/relationships/oleObject" Target="embeddings/oleObject111.bin"/><Relationship Id="rId177" Type="http://schemas.openxmlformats.org/officeDocument/2006/relationships/oleObject" Target="embeddings/oleObject132.bin"/><Relationship Id="rId198" Type="http://schemas.openxmlformats.org/officeDocument/2006/relationships/image" Target="media/image41.wmf"/><Relationship Id="rId321" Type="http://schemas.openxmlformats.org/officeDocument/2006/relationships/image" Target="media/image72.wmf"/><Relationship Id="rId342" Type="http://schemas.openxmlformats.org/officeDocument/2006/relationships/oleObject" Target="embeddings/oleObject254.bin"/><Relationship Id="rId363" Type="http://schemas.openxmlformats.org/officeDocument/2006/relationships/image" Target="media/image90.wmf"/><Relationship Id="rId384" Type="http://schemas.openxmlformats.org/officeDocument/2006/relationships/image" Target="media/image99.wmf"/><Relationship Id="rId419" Type="http://schemas.openxmlformats.org/officeDocument/2006/relationships/image" Target="media/image115.wmf"/><Relationship Id="rId202" Type="http://schemas.openxmlformats.org/officeDocument/2006/relationships/image" Target="media/image43.wmf"/><Relationship Id="rId223" Type="http://schemas.openxmlformats.org/officeDocument/2006/relationships/oleObject" Target="embeddings/oleObject169.bin"/><Relationship Id="rId244" Type="http://schemas.openxmlformats.org/officeDocument/2006/relationships/oleObject" Target="embeddings/oleObject187.bin"/><Relationship Id="rId430" Type="http://schemas.openxmlformats.org/officeDocument/2006/relationships/oleObject" Target="embeddings/oleObject30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208.bin"/><Relationship Id="rId286" Type="http://schemas.openxmlformats.org/officeDocument/2006/relationships/image" Target="media/image55.wmf"/><Relationship Id="rId451" Type="http://schemas.openxmlformats.org/officeDocument/2006/relationships/image" Target="media/image130.wmf"/><Relationship Id="rId472" Type="http://schemas.openxmlformats.org/officeDocument/2006/relationships/oleObject" Target="embeddings/oleObject323.bin"/><Relationship Id="rId493" Type="http://schemas.openxmlformats.org/officeDocument/2006/relationships/image" Target="media/image143.wmf"/><Relationship Id="rId507" Type="http://schemas.openxmlformats.org/officeDocument/2006/relationships/hyperlink" Target="https://www.mathworks.com/help/matlab/ref/fftshift.html" TargetMode="External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68.bin"/><Relationship Id="rId125" Type="http://schemas.openxmlformats.org/officeDocument/2006/relationships/image" Target="media/image38.wmf"/><Relationship Id="rId146" Type="http://schemas.openxmlformats.org/officeDocument/2006/relationships/oleObject" Target="embeddings/oleObject101.bin"/><Relationship Id="rId167" Type="http://schemas.openxmlformats.org/officeDocument/2006/relationships/oleObject" Target="embeddings/oleObject122.bin"/><Relationship Id="rId188" Type="http://schemas.openxmlformats.org/officeDocument/2006/relationships/oleObject" Target="embeddings/oleObject143.bin"/><Relationship Id="rId311" Type="http://schemas.openxmlformats.org/officeDocument/2006/relationships/image" Target="media/image67.wmf"/><Relationship Id="rId332" Type="http://schemas.openxmlformats.org/officeDocument/2006/relationships/oleObject" Target="embeddings/oleObject248.bin"/><Relationship Id="rId353" Type="http://schemas.openxmlformats.org/officeDocument/2006/relationships/image" Target="media/image86.wmf"/><Relationship Id="rId374" Type="http://schemas.openxmlformats.org/officeDocument/2006/relationships/oleObject" Target="embeddings/oleObject273.bin"/><Relationship Id="rId395" Type="http://schemas.openxmlformats.org/officeDocument/2006/relationships/image" Target="media/image104.wmf"/><Relationship Id="rId409" Type="http://schemas.openxmlformats.org/officeDocument/2006/relationships/oleObject" Target="embeddings/oleObject292.bin"/><Relationship Id="rId71" Type="http://schemas.openxmlformats.org/officeDocument/2006/relationships/oleObject" Target="embeddings/oleObject47.bin"/><Relationship Id="rId92" Type="http://schemas.openxmlformats.org/officeDocument/2006/relationships/oleObject" Target="embeddings/oleObject62.bin"/><Relationship Id="rId213" Type="http://schemas.openxmlformats.org/officeDocument/2006/relationships/oleObject" Target="embeddings/oleObject160.bin"/><Relationship Id="rId234" Type="http://schemas.openxmlformats.org/officeDocument/2006/relationships/oleObject" Target="embeddings/oleObject178.bin"/><Relationship Id="rId420" Type="http://schemas.openxmlformats.org/officeDocument/2006/relationships/oleObject" Target="embeddings/oleObject29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98.bin"/><Relationship Id="rId276" Type="http://schemas.openxmlformats.org/officeDocument/2006/relationships/oleObject" Target="embeddings/oleObject219.bin"/><Relationship Id="rId297" Type="http://schemas.openxmlformats.org/officeDocument/2006/relationships/oleObject" Target="embeddings/oleObject230.bin"/><Relationship Id="rId441" Type="http://schemas.openxmlformats.org/officeDocument/2006/relationships/image" Target="media/image125.wmf"/><Relationship Id="rId462" Type="http://schemas.openxmlformats.org/officeDocument/2006/relationships/oleObject" Target="embeddings/oleObject320.bin"/><Relationship Id="rId483" Type="http://schemas.openxmlformats.org/officeDocument/2006/relationships/oleObject" Target="embeddings/oleObject333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74.bin"/><Relationship Id="rId136" Type="http://schemas.openxmlformats.org/officeDocument/2006/relationships/oleObject" Target="embeddings/oleObject91.bin"/><Relationship Id="rId157" Type="http://schemas.openxmlformats.org/officeDocument/2006/relationships/oleObject" Target="embeddings/oleObject112.bin"/><Relationship Id="rId178" Type="http://schemas.openxmlformats.org/officeDocument/2006/relationships/oleObject" Target="embeddings/oleObject133.bin"/><Relationship Id="rId301" Type="http://schemas.openxmlformats.org/officeDocument/2006/relationships/oleObject" Target="embeddings/oleObject232.bin"/><Relationship Id="rId322" Type="http://schemas.openxmlformats.org/officeDocument/2006/relationships/oleObject" Target="embeddings/oleObject243.bin"/><Relationship Id="rId343" Type="http://schemas.openxmlformats.org/officeDocument/2006/relationships/image" Target="media/image82.wmf"/><Relationship Id="rId364" Type="http://schemas.openxmlformats.org/officeDocument/2006/relationships/oleObject" Target="embeddings/oleObject267.bin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5.bin"/><Relationship Id="rId199" Type="http://schemas.openxmlformats.org/officeDocument/2006/relationships/oleObject" Target="embeddings/oleObject151.bin"/><Relationship Id="rId203" Type="http://schemas.openxmlformats.org/officeDocument/2006/relationships/oleObject" Target="embeddings/oleObject153.bin"/><Relationship Id="rId385" Type="http://schemas.openxmlformats.org/officeDocument/2006/relationships/oleObject" Target="embeddings/oleObject27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70.bin"/><Relationship Id="rId245" Type="http://schemas.openxmlformats.org/officeDocument/2006/relationships/oleObject" Target="embeddings/oleObject188.bin"/><Relationship Id="rId266" Type="http://schemas.openxmlformats.org/officeDocument/2006/relationships/oleObject" Target="embeddings/oleObject209.bin"/><Relationship Id="rId287" Type="http://schemas.openxmlformats.org/officeDocument/2006/relationships/oleObject" Target="embeddings/oleObject225.bin"/><Relationship Id="rId410" Type="http://schemas.openxmlformats.org/officeDocument/2006/relationships/image" Target="media/image111.wmf"/><Relationship Id="rId431" Type="http://schemas.openxmlformats.org/officeDocument/2006/relationships/oleObject" Target="embeddings/oleObject304.bin"/><Relationship Id="rId452" Type="http://schemas.openxmlformats.org/officeDocument/2006/relationships/oleObject" Target="embeddings/oleObject315.bin"/><Relationship Id="rId473" Type="http://schemas.openxmlformats.org/officeDocument/2006/relationships/image" Target="media/image139.wmf"/><Relationship Id="rId494" Type="http://schemas.openxmlformats.org/officeDocument/2006/relationships/oleObject" Target="embeddings/oleObject340.bin"/><Relationship Id="rId508" Type="http://schemas.openxmlformats.org/officeDocument/2006/relationships/hyperlink" Target="https://numpy.org/doc/stable/reference/generated/numpy.fft.fftshift.html" TargetMode="External"/><Relationship Id="rId30" Type="http://schemas.openxmlformats.org/officeDocument/2006/relationships/image" Target="media/image12.wmf"/><Relationship Id="rId105" Type="http://schemas.openxmlformats.org/officeDocument/2006/relationships/image" Target="media/image30.wmf"/><Relationship Id="rId126" Type="http://schemas.openxmlformats.org/officeDocument/2006/relationships/oleObject" Target="embeddings/oleObject81.bin"/><Relationship Id="rId147" Type="http://schemas.openxmlformats.org/officeDocument/2006/relationships/oleObject" Target="embeddings/oleObject102.bin"/><Relationship Id="rId168" Type="http://schemas.openxmlformats.org/officeDocument/2006/relationships/oleObject" Target="embeddings/oleObject123.bin"/><Relationship Id="rId312" Type="http://schemas.openxmlformats.org/officeDocument/2006/relationships/oleObject" Target="embeddings/oleObject238.bin"/><Relationship Id="rId333" Type="http://schemas.openxmlformats.org/officeDocument/2006/relationships/image" Target="media/image78.wmf"/><Relationship Id="rId354" Type="http://schemas.openxmlformats.org/officeDocument/2006/relationships/oleObject" Target="embeddings/oleObject261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8.bin"/><Relationship Id="rId93" Type="http://schemas.openxmlformats.org/officeDocument/2006/relationships/image" Target="media/image24.wmf"/><Relationship Id="rId189" Type="http://schemas.openxmlformats.org/officeDocument/2006/relationships/oleObject" Target="embeddings/oleObject144.bin"/><Relationship Id="rId375" Type="http://schemas.openxmlformats.org/officeDocument/2006/relationships/image" Target="media/image95.wmf"/><Relationship Id="rId396" Type="http://schemas.openxmlformats.org/officeDocument/2006/relationships/oleObject" Target="embeddings/oleObject285.bin"/><Relationship Id="rId3" Type="http://schemas.openxmlformats.org/officeDocument/2006/relationships/styles" Target="styles.xml"/><Relationship Id="rId214" Type="http://schemas.openxmlformats.org/officeDocument/2006/relationships/oleObject" Target="embeddings/oleObject161.bin"/><Relationship Id="rId235" Type="http://schemas.openxmlformats.org/officeDocument/2006/relationships/oleObject" Target="embeddings/oleObject179.bin"/><Relationship Id="rId256" Type="http://schemas.openxmlformats.org/officeDocument/2006/relationships/oleObject" Target="embeddings/oleObject199.bin"/><Relationship Id="rId277" Type="http://schemas.openxmlformats.org/officeDocument/2006/relationships/oleObject" Target="embeddings/oleObject220.bin"/><Relationship Id="rId298" Type="http://schemas.openxmlformats.org/officeDocument/2006/relationships/image" Target="media/image61.wmf"/><Relationship Id="rId400" Type="http://schemas.openxmlformats.org/officeDocument/2006/relationships/oleObject" Target="embeddings/oleObject287.bin"/><Relationship Id="rId421" Type="http://schemas.openxmlformats.org/officeDocument/2006/relationships/image" Target="media/image116.wmf"/><Relationship Id="rId442" Type="http://schemas.openxmlformats.org/officeDocument/2006/relationships/oleObject" Target="embeddings/oleObject310.bin"/><Relationship Id="rId463" Type="http://schemas.openxmlformats.org/officeDocument/2006/relationships/image" Target="media/image136.wmf"/><Relationship Id="rId484" Type="http://schemas.openxmlformats.org/officeDocument/2006/relationships/image" Target="media/image140.wmf"/><Relationship Id="rId116" Type="http://schemas.openxmlformats.org/officeDocument/2006/relationships/image" Target="media/image35.wmf"/><Relationship Id="rId137" Type="http://schemas.openxmlformats.org/officeDocument/2006/relationships/oleObject" Target="embeddings/oleObject92.bin"/><Relationship Id="rId158" Type="http://schemas.openxmlformats.org/officeDocument/2006/relationships/oleObject" Target="embeddings/oleObject113.bin"/><Relationship Id="rId302" Type="http://schemas.openxmlformats.org/officeDocument/2006/relationships/image" Target="media/image63.wmf"/><Relationship Id="rId323" Type="http://schemas.openxmlformats.org/officeDocument/2006/relationships/image" Target="media/image73.wmf"/><Relationship Id="rId344" Type="http://schemas.openxmlformats.org/officeDocument/2006/relationships/oleObject" Target="embeddings/oleObject25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8.bin"/><Relationship Id="rId83" Type="http://schemas.openxmlformats.org/officeDocument/2006/relationships/oleObject" Target="embeddings/oleObject56.bin"/><Relationship Id="rId179" Type="http://schemas.openxmlformats.org/officeDocument/2006/relationships/oleObject" Target="embeddings/oleObject134.bin"/><Relationship Id="rId365" Type="http://schemas.openxmlformats.org/officeDocument/2006/relationships/image" Target="media/image91.wmf"/><Relationship Id="rId386" Type="http://schemas.openxmlformats.org/officeDocument/2006/relationships/image" Target="media/image100.wmf"/><Relationship Id="rId190" Type="http://schemas.openxmlformats.org/officeDocument/2006/relationships/oleObject" Target="embeddings/oleObject145.bin"/><Relationship Id="rId204" Type="http://schemas.openxmlformats.org/officeDocument/2006/relationships/image" Target="media/image44.wmf"/><Relationship Id="rId225" Type="http://schemas.openxmlformats.org/officeDocument/2006/relationships/oleObject" Target="embeddings/oleObject171.bin"/><Relationship Id="rId246" Type="http://schemas.openxmlformats.org/officeDocument/2006/relationships/oleObject" Target="embeddings/oleObject189.bin"/><Relationship Id="rId267" Type="http://schemas.openxmlformats.org/officeDocument/2006/relationships/oleObject" Target="embeddings/oleObject210.bin"/><Relationship Id="rId288" Type="http://schemas.openxmlformats.org/officeDocument/2006/relationships/image" Target="media/image56.wmf"/><Relationship Id="rId411" Type="http://schemas.openxmlformats.org/officeDocument/2006/relationships/oleObject" Target="embeddings/oleObject293.bin"/><Relationship Id="rId432" Type="http://schemas.openxmlformats.org/officeDocument/2006/relationships/image" Target="media/image121.wmf"/><Relationship Id="rId453" Type="http://schemas.openxmlformats.org/officeDocument/2006/relationships/image" Target="media/image131.wmf"/><Relationship Id="rId474" Type="http://schemas.openxmlformats.org/officeDocument/2006/relationships/oleObject" Target="embeddings/oleObject324.bin"/><Relationship Id="rId509" Type="http://schemas.openxmlformats.org/officeDocument/2006/relationships/footer" Target="footer1.xml"/><Relationship Id="rId106" Type="http://schemas.openxmlformats.org/officeDocument/2006/relationships/oleObject" Target="embeddings/oleObject69.bin"/><Relationship Id="rId127" Type="http://schemas.openxmlformats.org/officeDocument/2006/relationships/oleObject" Target="embeddings/oleObject82.bin"/><Relationship Id="rId313" Type="http://schemas.openxmlformats.org/officeDocument/2006/relationships/image" Target="media/image68.wmf"/><Relationship Id="rId495" Type="http://schemas.openxmlformats.org/officeDocument/2006/relationships/image" Target="media/image1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9.bin"/><Relationship Id="rId94" Type="http://schemas.openxmlformats.org/officeDocument/2006/relationships/oleObject" Target="embeddings/oleObject63.bin"/><Relationship Id="rId148" Type="http://schemas.openxmlformats.org/officeDocument/2006/relationships/oleObject" Target="embeddings/oleObject103.bin"/><Relationship Id="rId169" Type="http://schemas.openxmlformats.org/officeDocument/2006/relationships/oleObject" Target="embeddings/oleObject124.bin"/><Relationship Id="rId334" Type="http://schemas.openxmlformats.org/officeDocument/2006/relationships/oleObject" Target="embeddings/oleObject249.bin"/><Relationship Id="rId355" Type="http://schemas.openxmlformats.org/officeDocument/2006/relationships/image" Target="media/image87.wmf"/><Relationship Id="rId376" Type="http://schemas.openxmlformats.org/officeDocument/2006/relationships/oleObject" Target="embeddings/oleObject274.bin"/><Relationship Id="rId397" Type="http://schemas.openxmlformats.org/officeDocument/2006/relationships/image" Target="media/image105.wmf"/><Relationship Id="rId4" Type="http://schemas.openxmlformats.org/officeDocument/2006/relationships/settings" Target="settings.xml"/><Relationship Id="rId180" Type="http://schemas.openxmlformats.org/officeDocument/2006/relationships/oleObject" Target="embeddings/oleObject135.bin"/><Relationship Id="rId215" Type="http://schemas.openxmlformats.org/officeDocument/2006/relationships/oleObject" Target="embeddings/oleObject162.bin"/><Relationship Id="rId236" Type="http://schemas.openxmlformats.org/officeDocument/2006/relationships/oleObject" Target="embeddings/oleObject180.bin"/><Relationship Id="rId257" Type="http://schemas.openxmlformats.org/officeDocument/2006/relationships/oleObject" Target="embeddings/oleObject200.bin"/><Relationship Id="rId278" Type="http://schemas.openxmlformats.org/officeDocument/2006/relationships/image" Target="media/image51.wmf"/><Relationship Id="rId401" Type="http://schemas.openxmlformats.org/officeDocument/2006/relationships/image" Target="media/image107.wmf"/><Relationship Id="rId422" Type="http://schemas.openxmlformats.org/officeDocument/2006/relationships/oleObject" Target="embeddings/oleObject299.bin"/><Relationship Id="rId443" Type="http://schemas.openxmlformats.org/officeDocument/2006/relationships/image" Target="media/image126.wmf"/><Relationship Id="rId464" Type="http://schemas.openxmlformats.org/officeDocument/2006/relationships/oleObject" Target="embeddings/oleObject321.bin"/><Relationship Id="rId303" Type="http://schemas.openxmlformats.org/officeDocument/2006/relationships/oleObject" Target="embeddings/oleObject233.bin"/><Relationship Id="rId485" Type="http://schemas.openxmlformats.org/officeDocument/2006/relationships/oleObject" Target="embeddings/oleObject334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57.bin"/><Relationship Id="rId138" Type="http://schemas.openxmlformats.org/officeDocument/2006/relationships/oleObject" Target="embeddings/oleObject93.bin"/><Relationship Id="rId345" Type="http://schemas.openxmlformats.org/officeDocument/2006/relationships/image" Target="media/image83.wmf"/><Relationship Id="rId387" Type="http://schemas.openxmlformats.org/officeDocument/2006/relationships/oleObject" Target="embeddings/oleObject280.bin"/><Relationship Id="rId510" Type="http://schemas.openxmlformats.org/officeDocument/2006/relationships/fontTable" Target="fontTable.xml"/><Relationship Id="rId191" Type="http://schemas.openxmlformats.org/officeDocument/2006/relationships/oleObject" Target="embeddings/oleObject146.bin"/><Relationship Id="rId205" Type="http://schemas.openxmlformats.org/officeDocument/2006/relationships/oleObject" Target="embeddings/oleObject154.bin"/><Relationship Id="rId247" Type="http://schemas.openxmlformats.org/officeDocument/2006/relationships/oleObject" Target="embeddings/oleObject190.bin"/><Relationship Id="rId412" Type="http://schemas.openxmlformats.org/officeDocument/2006/relationships/image" Target="media/image112.wmf"/><Relationship Id="rId107" Type="http://schemas.openxmlformats.org/officeDocument/2006/relationships/image" Target="media/image31.wmf"/><Relationship Id="rId289" Type="http://schemas.openxmlformats.org/officeDocument/2006/relationships/oleObject" Target="embeddings/oleObject226.bin"/><Relationship Id="rId454" Type="http://schemas.openxmlformats.org/officeDocument/2006/relationships/oleObject" Target="embeddings/oleObject316.bin"/><Relationship Id="rId496" Type="http://schemas.openxmlformats.org/officeDocument/2006/relationships/oleObject" Target="embeddings/oleObject3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30.bin"/><Relationship Id="rId149" Type="http://schemas.openxmlformats.org/officeDocument/2006/relationships/oleObject" Target="embeddings/oleObject104.bin"/><Relationship Id="rId314" Type="http://schemas.openxmlformats.org/officeDocument/2006/relationships/oleObject" Target="embeddings/oleObject239.bin"/><Relationship Id="rId356" Type="http://schemas.openxmlformats.org/officeDocument/2006/relationships/oleObject" Target="embeddings/oleObject262.bin"/><Relationship Id="rId398" Type="http://schemas.openxmlformats.org/officeDocument/2006/relationships/oleObject" Target="embeddings/oleObject286.bin"/><Relationship Id="rId95" Type="http://schemas.openxmlformats.org/officeDocument/2006/relationships/image" Target="media/image25.wmf"/><Relationship Id="rId160" Type="http://schemas.openxmlformats.org/officeDocument/2006/relationships/oleObject" Target="embeddings/oleObject115.bin"/><Relationship Id="rId216" Type="http://schemas.openxmlformats.org/officeDocument/2006/relationships/oleObject" Target="embeddings/oleObject163.bin"/><Relationship Id="rId423" Type="http://schemas.openxmlformats.org/officeDocument/2006/relationships/image" Target="media/image117.wmf"/><Relationship Id="rId258" Type="http://schemas.openxmlformats.org/officeDocument/2006/relationships/oleObject" Target="embeddings/oleObject201.bin"/><Relationship Id="rId465" Type="http://schemas.openxmlformats.org/officeDocument/2006/relationships/image" Target="media/image137.wmf"/><Relationship Id="rId22" Type="http://schemas.openxmlformats.org/officeDocument/2006/relationships/image" Target="media/image8.wmf"/><Relationship Id="rId64" Type="http://schemas.openxmlformats.org/officeDocument/2006/relationships/oleObject" Target="embeddings/oleObject40.bin"/><Relationship Id="rId118" Type="http://schemas.openxmlformats.org/officeDocument/2006/relationships/image" Target="media/image36.wmf"/><Relationship Id="rId325" Type="http://schemas.openxmlformats.org/officeDocument/2006/relationships/image" Target="media/image74.wmf"/><Relationship Id="rId367" Type="http://schemas.openxmlformats.org/officeDocument/2006/relationships/image" Target="media/image92.wmf"/><Relationship Id="rId171" Type="http://schemas.openxmlformats.org/officeDocument/2006/relationships/oleObject" Target="embeddings/oleObject126.bin"/><Relationship Id="rId227" Type="http://schemas.openxmlformats.org/officeDocument/2006/relationships/oleObject" Target="embeddings/oleObject172.bin"/><Relationship Id="rId269" Type="http://schemas.openxmlformats.org/officeDocument/2006/relationships/oleObject" Target="embeddings/oleObject212.bin"/><Relationship Id="rId434" Type="http://schemas.openxmlformats.org/officeDocument/2006/relationships/oleObject" Target="embeddings/oleObject306.bin"/><Relationship Id="rId476" Type="http://schemas.openxmlformats.org/officeDocument/2006/relationships/oleObject" Target="embeddings/oleObject32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84.bin"/><Relationship Id="rId280" Type="http://schemas.openxmlformats.org/officeDocument/2006/relationships/image" Target="media/image52.wmf"/><Relationship Id="rId336" Type="http://schemas.openxmlformats.org/officeDocument/2006/relationships/oleObject" Target="embeddings/oleObject250.bin"/><Relationship Id="rId501" Type="http://schemas.openxmlformats.org/officeDocument/2006/relationships/image" Target="media/image147.wmf"/><Relationship Id="rId75" Type="http://schemas.openxmlformats.org/officeDocument/2006/relationships/oleObject" Target="embeddings/oleObject51.bin"/><Relationship Id="rId140" Type="http://schemas.openxmlformats.org/officeDocument/2006/relationships/oleObject" Target="embeddings/oleObject95.bin"/><Relationship Id="rId182" Type="http://schemas.openxmlformats.org/officeDocument/2006/relationships/oleObject" Target="embeddings/oleObject137.bin"/><Relationship Id="rId378" Type="http://schemas.openxmlformats.org/officeDocument/2006/relationships/oleObject" Target="embeddings/oleObject275.bin"/><Relationship Id="rId403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82.bin"/><Relationship Id="rId445" Type="http://schemas.openxmlformats.org/officeDocument/2006/relationships/image" Target="media/image127.wmf"/><Relationship Id="rId487" Type="http://schemas.openxmlformats.org/officeDocument/2006/relationships/oleObject" Target="embeddings/oleObject336.bin"/><Relationship Id="rId291" Type="http://schemas.openxmlformats.org/officeDocument/2006/relationships/oleObject" Target="embeddings/oleObject227.bin"/><Relationship Id="rId305" Type="http://schemas.openxmlformats.org/officeDocument/2006/relationships/oleObject" Target="embeddings/oleObject234.bin"/><Relationship Id="rId347" Type="http://schemas.openxmlformats.org/officeDocument/2006/relationships/oleObject" Target="embeddings/oleObject257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59.bin"/><Relationship Id="rId151" Type="http://schemas.openxmlformats.org/officeDocument/2006/relationships/oleObject" Target="embeddings/oleObject106.bin"/><Relationship Id="rId389" Type="http://schemas.openxmlformats.org/officeDocument/2006/relationships/oleObject" Target="embeddings/oleObject281.bin"/><Relationship Id="rId193" Type="http://schemas.openxmlformats.org/officeDocument/2006/relationships/oleObject" Target="embeddings/oleObject148.bin"/><Relationship Id="rId207" Type="http://schemas.openxmlformats.org/officeDocument/2006/relationships/oleObject" Target="embeddings/oleObject155.bin"/><Relationship Id="rId249" Type="http://schemas.openxmlformats.org/officeDocument/2006/relationships/oleObject" Target="embeddings/oleObject192.bin"/><Relationship Id="rId414" Type="http://schemas.openxmlformats.org/officeDocument/2006/relationships/image" Target="media/image113.wmf"/><Relationship Id="rId456" Type="http://schemas.openxmlformats.org/officeDocument/2006/relationships/oleObject" Target="embeddings/oleObject317.bin"/><Relationship Id="rId498" Type="http://schemas.openxmlformats.org/officeDocument/2006/relationships/oleObject" Target="embeddings/oleObject34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32.wmf"/><Relationship Id="rId260" Type="http://schemas.openxmlformats.org/officeDocument/2006/relationships/oleObject" Target="embeddings/oleObject203.bin"/><Relationship Id="rId316" Type="http://schemas.openxmlformats.org/officeDocument/2006/relationships/oleObject" Target="embeddings/oleObject240.bin"/><Relationship Id="rId55" Type="http://schemas.openxmlformats.org/officeDocument/2006/relationships/oleObject" Target="embeddings/oleObject32.bin"/><Relationship Id="rId97" Type="http://schemas.openxmlformats.org/officeDocument/2006/relationships/image" Target="media/image26.wmf"/><Relationship Id="rId120" Type="http://schemas.openxmlformats.org/officeDocument/2006/relationships/oleObject" Target="embeddings/oleObject77.bin"/><Relationship Id="rId358" Type="http://schemas.openxmlformats.org/officeDocument/2006/relationships/image" Target="media/image88.wmf"/><Relationship Id="rId162" Type="http://schemas.openxmlformats.org/officeDocument/2006/relationships/oleObject" Target="embeddings/oleObject117.bin"/><Relationship Id="rId218" Type="http://schemas.openxmlformats.org/officeDocument/2006/relationships/oleObject" Target="embeddings/oleObject165.bin"/><Relationship Id="rId425" Type="http://schemas.openxmlformats.org/officeDocument/2006/relationships/image" Target="media/image118.wmf"/><Relationship Id="rId467" Type="http://schemas.openxmlformats.org/officeDocument/2006/relationships/hyperlink" Target="https://drive.google.com/file/d/12fUPCn94gkKfDUybx3AS3kfj3gqtnPN7" TargetMode="External"/><Relationship Id="rId271" Type="http://schemas.openxmlformats.org/officeDocument/2006/relationships/oleObject" Target="embeddings/oleObject214.bin"/><Relationship Id="rId24" Type="http://schemas.openxmlformats.org/officeDocument/2006/relationships/image" Target="media/image9.wmf"/><Relationship Id="rId66" Type="http://schemas.openxmlformats.org/officeDocument/2006/relationships/oleObject" Target="embeddings/oleObject42.bin"/><Relationship Id="rId131" Type="http://schemas.openxmlformats.org/officeDocument/2006/relationships/oleObject" Target="embeddings/oleObject86.bin"/><Relationship Id="rId327" Type="http://schemas.openxmlformats.org/officeDocument/2006/relationships/image" Target="media/image75.wmf"/><Relationship Id="rId369" Type="http://schemas.openxmlformats.org/officeDocument/2006/relationships/image" Target="media/image93.wmf"/><Relationship Id="rId173" Type="http://schemas.openxmlformats.org/officeDocument/2006/relationships/oleObject" Target="embeddings/oleObject128.bin"/><Relationship Id="rId229" Type="http://schemas.openxmlformats.org/officeDocument/2006/relationships/oleObject" Target="embeddings/oleObject173.bin"/><Relationship Id="rId380" Type="http://schemas.openxmlformats.org/officeDocument/2006/relationships/oleObject" Target="embeddings/oleObject276.bin"/><Relationship Id="rId436" Type="http://schemas.openxmlformats.org/officeDocument/2006/relationships/image" Target="media/image1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045759-6014-4BDC-BEED-BBDF8A2791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3</TotalTime>
  <Pages>29</Pages>
  <Words>8576</Words>
  <Characters>50601</Characters>
  <Application>Microsoft Office Word</Application>
  <DocSecurity>0</DocSecurity>
  <Lines>1946</Lines>
  <Paragraphs>13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СПбГУ ИТМО</Company>
  <LinksUpToDate>false</LinksUpToDate>
  <CharactersWithSpaces>57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Пользователь</dc:creator>
  <cp:lastModifiedBy>Anton Kovalev</cp:lastModifiedBy>
  <cp:revision>149</cp:revision>
  <cp:lastPrinted>2019-01-16T14:47:00Z</cp:lastPrinted>
  <dcterms:created xsi:type="dcterms:W3CDTF">2021-01-25T15:55:00Z</dcterms:created>
  <dcterms:modified xsi:type="dcterms:W3CDTF">2022-02-07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c2057fb8-f84d-3526-9e0b-b6e3a9be7d05</vt:lpwstr>
  </property>
  <property fmtid="{D5CDD505-2E9C-101B-9397-08002B2CF9AE}" pid="4" name="Mendeley Citation Style_1">
    <vt:lpwstr>http://csl.mendeley.com/styles/609295821/gost-r-7-0-5-2008-numeric</vt:lpwstr>
  </property>
  <property fmtid="{D5CDD505-2E9C-101B-9397-08002B2CF9AE}" pid="5" name="Mendeley Recent Style Id 0_1">
    <vt:lpwstr>http://www.zotero.org/styles/american-physics-society</vt:lpwstr>
  </property>
  <property fmtid="{D5CDD505-2E9C-101B-9397-08002B2CF9AE}" pid="6" name="Mendeley Recent Style Name 0_1">
    <vt:lpwstr>American Physical Society</vt:lpwstr>
  </property>
  <property fmtid="{D5CDD505-2E9C-101B-9397-08002B2CF9AE}" pid="7" name="Mendeley Recent Style Id 1_1">
    <vt:lpwstr>http://www.zotero.org/styles/apa</vt:lpwstr>
  </property>
  <property fmtid="{D5CDD505-2E9C-101B-9397-08002B2CF9AE}" pid="8" name="Mendeley Recent Style Name 1_1">
    <vt:lpwstr>American Psychological Association 7th edition</vt:lpwstr>
  </property>
  <property fmtid="{D5CDD505-2E9C-101B-9397-08002B2CF9AE}" pid="9" name="Mendeley Recent Style Id 2_1">
    <vt:lpwstr>http://www.zotero.org/styles/chicago-author-date</vt:lpwstr>
  </property>
  <property fmtid="{D5CDD505-2E9C-101B-9397-08002B2CF9AE}" pid="10" name="Mendeley Recent Style Name 2_1">
    <vt:lpwstr>Chicago Manual of Style 17th edition (author-date)</vt:lpwstr>
  </property>
  <property fmtid="{D5CDD505-2E9C-101B-9397-08002B2CF9AE}" pid="11" name="Mendeley Recent Style Id 3_1">
    <vt:lpwstr>http://www.zotero.org/styles/harvard-cite-them-right</vt:lpwstr>
  </property>
  <property fmtid="{D5CDD505-2E9C-101B-9397-08002B2CF9AE}" pid="12" name="Mendeley Recent Style Name 3_1">
    <vt:lpwstr>Cite Them Right 10th edition - Harvard</vt:lpwstr>
  </property>
  <property fmtid="{D5CDD505-2E9C-101B-9397-08002B2CF9AE}" pid="13" name="Mendeley Recent Style Id 4_1">
    <vt:lpwstr>http://www.zotero.org/styles/ieee</vt:lpwstr>
  </property>
  <property fmtid="{D5CDD505-2E9C-101B-9397-08002B2CF9AE}" pid="14" name="Mendeley Recent Style Name 4_1">
    <vt:lpwstr>IEEE</vt:lpwstr>
  </property>
  <property fmtid="{D5CDD505-2E9C-101B-9397-08002B2CF9AE}" pid="15" name="Mendeley Recent Style Id 5_1">
    <vt:lpwstr>http://www.zotero.org/styles/modern-humanities-research-association</vt:lpwstr>
  </property>
  <property fmtid="{D5CDD505-2E9C-101B-9397-08002B2CF9AE}" pid="16" name="Mendeley Recent Style Name 5_1">
    <vt:lpwstr>Modern Humanities Research Association 3rd edition (note with bibliography)</vt:lpwstr>
  </property>
  <property fmtid="{D5CDD505-2E9C-101B-9397-08002B2CF9AE}" pid="17" name="Mendeley Recent Style Id 6_1">
    <vt:lpwstr>http://www.zotero.org/styles/modern-language-association</vt:lpwstr>
  </property>
  <property fmtid="{D5CDD505-2E9C-101B-9397-08002B2CF9AE}" pid="18" name="Mendeley Recent Style Name 6_1">
    <vt:lpwstr>Modern Language Association 8th edition</vt:lpwstr>
  </property>
  <property fmtid="{D5CDD505-2E9C-101B-9397-08002B2CF9AE}" pid="19" name="Mendeley Recent Style Id 7_1">
    <vt:lpwstr>http://www.zotero.org/styles/nature</vt:lpwstr>
  </property>
  <property fmtid="{D5CDD505-2E9C-101B-9397-08002B2CF9AE}" pid="20" name="Mendeley Recent Style Name 7_1">
    <vt:lpwstr>Nature</vt:lpwstr>
  </property>
  <property fmtid="{D5CDD505-2E9C-101B-9397-08002B2CF9AE}" pid="21" name="Mendeley Recent Style Id 8_1">
    <vt:lpwstr>http://csl.mendeley.com/styles/609295821/gost-r-7-0-5-2008-numeric</vt:lpwstr>
  </property>
  <property fmtid="{D5CDD505-2E9C-101B-9397-08002B2CF9AE}" pid="22" name="Mendeley Recent Style Name 8_1">
    <vt:lpwstr>Russian GOST R 7.0.5-2008 (numeric) - Anton Kovalev</vt:lpwstr>
  </property>
  <property fmtid="{D5CDD505-2E9C-101B-9397-08002B2CF9AE}" pid="23" name="Mendeley Recent Style Id 9_1">
    <vt:lpwstr>http://csl.mendeley.com/styles/612071021/gost-r-7-0-5-2008-numeric</vt:lpwstr>
  </property>
  <property fmtid="{D5CDD505-2E9C-101B-9397-08002B2CF9AE}" pid="24" name="Mendeley Recent Style Name 9_1">
    <vt:lpwstr>Russian GOST R 7.0.5-2008 (numeric) - Игорь Путалов</vt:lpwstr>
  </property>
</Properties>
</file>